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26E8BF" w14:textId="4DF2BC17" w:rsidR="00AE199C" w:rsidRPr="002206A0" w:rsidRDefault="00A511A6">
      <w:pPr>
        <w:pStyle w:val="BodyText"/>
        <w:rPr>
          <w:color w:val="000000" w:themeColor="text1"/>
        </w:rPr>
      </w:pPr>
      <w:bookmarkStart w:id="0" w:name="_Hlk75423405"/>
      <w:bookmarkEnd w:id="0"/>
      <w:r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4268E87" wp14:editId="0636B886">
                <wp:simplePos x="0" y="0"/>
                <wp:positionH relativeFrom="column">
                  <wp:posOffset>0</wp:posOffset>
                </wp:positionH>
                <wp:positionV relativeFrom="paragraph">
                  <wp:posOffset>45085</wp:posOffset>
                </wp:positionV>
                <wp:extent cx="9441179" cy="410844"/>
                <wp:effectExtent l="0" t="0" r="8255" b="8890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41179" cy="4108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537211" w14:textId="77777777" w:rsidR="00A511A6" w:rsidRPr="00C109CB" w:rsidRDefault="00A511A6" w:rsidP="00DC3199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 w:rsidRPr="00C109C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Lampiran Peraturan Badan Akreditasi Nasional Perguruan Tinggi Nomor 12 Tahun 2021 tentang Instrumen Akreditasi Program Studi pada Pendidikan Akademik dan Vokasi Lingkup Teknik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4268E87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0;margin-top:3.55pt;width:743.4pt;height:32.3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" stroked="f">
                <v:textbox style="mso-fit-shape-to-text:t">
                  <w:txbxContent>
                    <w:p w14:paraId="7D537211" w14:textId="77777777" w:rsidR="00A511A6" w:rsidRPr="00C109CB" w:rsidRDefault="00A511A6" w:rsidP="00DC3199">
                      <w:pPr>
                        <w:jc w:val="both"/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 w:rsidRPr="00C109C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Lampiran Peraturan Badan Akreditasi Nasional Perguruan Tinggi Nomor 12 Tahun 2021 tentang Instrumen Akreditasi Program Studi pada Pendidikan Akademik dan Vokasi Lingkup Teknik</w:t>
                      </w:r>
                    </w:p>
                  </w:txbxContent>
                </v:textbox>
              </v:shape>
            </w:pict>
          </mc:Fallback>
        </mc:AlternateContent>
      </w:r>
    </w:p>
    <w:p w14:paraId="1CBB9881" w14:textId="77777777" w:rsidR="00AE199C" w:rsidRPr="002206A0" w:rsidRDefault="00AE199C">
      <w:pPr>
        <w:pStyle w:val="BodyText"/>
        <w:rPr>
          <w:color w:val="000000" w:themeColor="text1"/>
        </w:rPr>
      </w:pPr>
    </w:p>
    <w:p w14:paraId="63D65607" w14:textId="77777777" w:rsidR="00AE199C" w:rsidRPr="002206A0" w:rsidRDefault="00AE199C">
      <w:pPr>
        <w:pStyle w:val="BodyText"/>
        <w:rPr>
          <w:color w:val="000000" w:themeColor="text1"/>
        </w:rPr>
      </w:pPr>
    </w:p>
    <w:p w14:paraId="30AF45D7" w14:textId="77777777" w:rsidR="00AE199C" w:rsidRPr="002206A0" w:rsidRDefault="00AE199C">
      <w:pPr>
        <w:pStyle w:val="BodyText"/>
        <w:rPr>
          <w:color w:val="000000" w:themeColor="text1"/>
        </w:rPr>
      </w:pPr>
    </w:p>
    <w:p w14:paraId="4F170B7E" w14:textId="77777777" w:rsidR="00AE199C" w:rsidRPr="002206A0" w:rsidRDefault="00AE199C">
      <w:pPr>
        <w:pStyle w:val="BodyText"/>
        <w:rPr>
          <w:color w:val="000000" w:themeColor="text1"/>
        </w:rPr>
      </w:pPr>
    </w:p>
    <w:p w14:paraId="4220B811" w14:textId="77777777" w:rsidR="00AE199C" w:rsidRPr="002206A0" w:rsidRDefault="00AE199C">
      <w:pPr>
        <w:pStyle w:val="BodyText"/>
        <w:spacing w:before="7"/>
        <w:rPr>
          <w:color w:val="000000" w:themeColor="text1"/>
          <w:sz w:val="11"/>
        </w:rPr>
      </w:pPr>
    </w:p>
    <w:p w14:paraId="7C422F1A" w14:textId="2B41ACB7" w:rsidR="00AE199C" w:rsidRPr="002206A0" w:rsidRDefault="0048347A">
      <w:pPr>
        <w:pStyle w:val="BodyText"/>
        <w:ind w:left="6086"/>
        <w:rPr>
          <w:color w:val="000000" w:themeColor="text1"/>
        </w:rPr>
      </w:pPr>
      <w:r w:rsidRPr="0048347A">
        <w:rPr>
          <w:noProof/>
        </w:rPr>
        <w:drawing>
          <wp:anchor distT="0" distB="0" distL="114300" distR="114300" simplePos="0" relativeHeight="251658240" behindDoc="1" locked="0" layoutInCell="1" allowOverlap="1" wp14:anchorId="1C0C3780" wp14:editId="1FE70D3C">
            <wp:simplePos x="0" y="0"/>
            <wp:positionH relativeFrom="column">
              <wp:posOffset>1821180</wp:posOffset>
            </wp:positionH>
            <wp:positionV relativeFrom="paragraph">
              <wp:posOffset>147955</wp:posOffset>
            </wp:positionV>
            <wp:extent cx="5722620" cy="86106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15EADD" w14:textId="37E6C5DE" w:rsidR="00AE199C" w:rsidRPr="002206A0" w:rsidRDefault="00AE199C">
      <w:pPr>
        <w:pStyle w:val="BodyText"/>
        <w:rPr>
          <w:color w:val="000000" w:themeColor="text1"/>
        </w:rPr>
      </w:pPr>
    </w:p>
    <w:p w14:paraId="6DDFE1D8" w14:textId="52E0BFDE" w:rsidR="00AE199C" w:rsidRDefault="00AE199C">
      <w:pPr>
        <w:pStyle w:val="BodyText"/>
        <w:spacing w:before="2"/>
        <w:rPr>
          <w:color w:val="000000" w:themeColor="text1"/>
          <w:sz w:val="25"/>
        </w:rPr>
      </w:pPr>
    </w:p>
    <w:p w14:paraId="132D93EC" w14:textId="56908A44" w:rsidR="0048347A" w:rsidRDefault="0048347A">
      <w:pPr>
        <w:pStyle w:val="BodyText"/>
        <w:spacing w:before="2"/>
        <w:rPr>
          <w:color w:val="000000" w:themeColor="text1"/>
          <w:sz w:val="25"/>
        </w:rPr>
      </w:pPr>
    </w:p>
    <w:p w14:paraId="02154220" w14:textId="04967CED" w:rsidR="0048347A" w:rsidRDefault="0048347A">
      <w:pPr>
        <w:pStyle w:val="BodyText"/>
        <w:spacing w:before="2"/>
        <w:rPr>
          <w:color w:val="000000" w:themeColor="text1"/>
          <w:sz w:val="25"/>
        </w:rPr>
      </w:pPr>
    </w:p>
    <w:p w14:paraId="1C434587" w14:textId="77777777" w:rsidR="0048347A" w:rsidRPr="002206A0" w:rsidRDefault="0048347A">
      <w:pPr>
        <w:pStyle w:val="BodyText"/>
        <w:spacing w:before="2"/>
        <w:rPr>
          <w:color w:val="000000" w:themeColor="text1"/>
          <w:sz w:val="25"/>
        </w:rPr>
      </w:pPr>
    </w:p>
    <w:p w14:paraId="2FCDFFC6" w14:textId="77777777" w:rsidR="0048347A" w:rsidRDefault="0048347A">
      <w:pPr>
        <w:pStyle w:val="Title"/>
        <w:rPr>
          <w:color w:val="000000" w:themeColor="text1"/>
        </w:rPr>
      </w:pPr>
    </w:p>
    <w:p w14:paraId="40E81933" w14:textId="68103683" w:rsidR="00AE199C" w:rsidRDefault="0099619C" w:rsidP="0099619C">
      <w:pPr>
        <w:pStyle w:val="Title"/>
        <w:ind w:left="0" w:right="4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MATRIKS PENILAIAN LAPORAN EVALUASI DIRI</w:t>
      </w:r>
    </w:p>
    <w:p w14:paraId="510838E6" w14:textId="0D9E0F1A" w:rsidR="0099619C" w:rsidRPr="0099619C" w:rsidRDefault="0099619C" w:rsidP="0099619C">
      <w:pPr>
        <w:pStyle w:val="Title"/>
        <w:ind w:left="0" w:right="4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DAN LAPORAN KINERJA PROGRAM STUDI</w:t>
      </w:r>
    </w:p>
    <w:p w14:paraId="231B8B93" w14:textId="77777777" w:rsidR="00AE199C" w:rsidRPr="002206A0" w:rsidRDefault="00AE199C">
      <w:pPr>
        <w:pStyle w:val="BodyText"/>
        <w:rPr>
          <w:rFonts w:ascii="Arial"/>
          <w:b/>
          <w:color w:val="000000" w:themeColor="text1"/>
          <w:sz w:val="54"/>
        </w:rPr>
      </w:pPr>
    </w:p>
    <w:p w14:paraId="562BA26B" w14:textId="762C2718" w:rsidR="004C6024" w:rsidRPr="004C6024" w:rsidRDefault="004C6024" w:rsidP="004C6024">
      <w:pPr>
        <w:pStyle w:val="BodyText"/>
        <w:jc w:val="center"/>
        <w:rPr>
          <w:rFonts w:ascii="Arial"/>
          <w:b/>
          <w:color w:val="000000" w:themeColor="text1"/>
          <w:sz w:val="36"/>
          <w:szCs w:val="36"/>
          <w:lang w:val="en-US"/>
        </w:rPr>
      </w:pPr>
    </w:p>
    <w:p w14:paraId="3ECEA30D" w14:textId="7E246B0C" w:rsidR="00AE199C" w:rsidRPr="002206A0" w:rsidRDefault="0099619C" w:rsidP="0099619C">
      <w:pPr>
        <w:spacing w:before="1" w:line="259" w:lineRule="auto"/>
        <w:ind w:left="3248" w:right="3425"/>
        <w:jc w:val="center"/>
        <w:rPr>
          <w:rFonts w:ascii="Arial"/>
          <w:b/>
          <w:color w:val="000000" w:themeColor="text1"/>
          <w:sz w:val="38"/>
        </w:rPr>
      </w:pPr>
      <w:r>
        <w:rPr>
          <w:rFonts w:ascii="Arial"/>
          <w:b/>
          <w:color w:val="000000" w:themeColor="text1"/>
          <w:sz w:val="36"/>
          <w:lang w:val="en-US"/>
        </w:rPr>
        <w:t>AKREDITASI PROGRAM STUDI</w:t>
      </w:r>
      <w:r w:rsidR="00554DB4" w:rsidRPr="002206A0">
        <w:rPr>
          <w:rFonts w:ascii="Arial"/>
          <w:b/>
          <w:color w:val="000000" w:themeColor="text1"/>
          <w:spacing w:val="-98"/>
          <w:sz w:val="36"/>
        </w:rPr>
        <w:t xml:space="preserve"> </w:t>
      </w:r>
    </w:p>
    <w:p w14:paraId="1851F76D" w14:textId="77777777" w:rsidR="00AE199C" w:rsidRPr="002206A0" w:rsidRDefault="00554DB4">
      <w:pPr>
        <w:ind w:left="3248" w:right="3422"/>
        <w:jc w:val="center"/>
        <w:rPr>
          <w:rFonts w:ascii="Arial"/>
          <w:b/>
          <w:color w:val="000000" w:themeColor="text1"/>
          <w:sz w:val="36"/>
        </w:rPr>
      </w:pPr>
      <w:r w:rsidRPr="002206A0">
        <w:rPr>
          <w:rFonts w:ascii="Arial"/>
          <w:b/>
          <w:color w:val="000000" w:themeColor="text1"/>
          <w:sz w:val="36"/>
        </w:rPr>
        <w:t>PROGRAM</w:t>
      </w:r>
      <w:r w:rsidRPr="002206A0">
        <w:rPr>
          <w:rFonts w:ascii="Arial"/>
          <w:b/>
          <w:color w:val="000000" w:themeColor="text1"/>
          <w:spacing w:val="1"/>
          <w:sz w:val="36"/>
        </w:rPr>
        <w:t xml:space="preserve"> </w:t>
      </w:r>
      <w:r w:rsidRPr="002206A0">
        <w:rPr>
          <w:rFonts w:ascii="Arial"/>
          <w:b/>
          <w:color w:val="000000" w:themeColor="text1"/>
          <w:sz w:val="36"/>
        </w:rPr>
        <w:t>MAGISTER</w:t>
      </w:r>
    </w:p>
    <w:p w14:paraId="1B8DD1F0" w14:textId="77777777" w:rsidR="00AE199C" w:rsidRPr="002206A0" w:rsidRDefault="00AE199C">
      <w:pPr>
        <w:pStyle w:val="BodyText"/>
        <w:rPr>
          <w:rFonts w:ascii="Arial"/>
          <w:b/>
          <w:color w:val="000000" w:themeColor="text1"/>
          <w:sz w:val="40"/>
        </w:rPr>
      </w:pPr>
    </w:p>
    <w:p w14:paraId="2ABBA6A7" w14:textId="77777777" w:rsidR="00AE199C" w:rsidRPr="002206A0" w:rsidRDefault="00AE199C">
      <w:pPr>
        <w:pStyle w:val="BodyText"/>
        <w:rPr>
          <w:rFonts w:ascii="Arial"/>
          <w:b/>
          <w:color w:val="000000" w:themeColor="text1"/>
          <w:sz w:val="40"/>
        </w:rPr>
      </w:pPr>
    </w:p>
    <w:p w14:paraId="1C78D767" w14:textId="77777777" w:rsidR="004267AD" w:rsidRDefault="004267AD" w:rsidP="004267AD">
      <w:pPr>
        <w:spacing w:before="308" w:line="242" w:lineRule="auto"/>
        <w:ind w:right="116"/>
        <w:jc w:val="center"/>
        <w:rPr>
          <w:sz w:val="28"/>
        </w:rPr>
      </w:pPr>
    </w:p>
    <w:p w14:paraId="201A1D4F" w14:textId="77777777" w:rsidR="004267AD" w:rsidRDefault="004267AD" w:rsidP="004267AD">
      <w:pPr>
        <w:spacing w:before="308" w:line="242" w:lineRule="auto"/>
        <w:ind w:right="116"/>
        <w:jc w:val="center"/>
        <w:rPr>
          <w:sz w:val="28"/>
        </w:rPr>
      </w:pPr>
    </w:p>
    <w:p w14:paraId="38352212" w14:textId="77777777" w:rsidR="004267AD" w:rsidRDefault="004267AD" w:rsidP="004267AD">
      <w:pPr>
        <w:spacing w:before="308" w:line="242" w:lineRule="auto"/>
        <w:ind w:right="116"/>
        <w:jc w:val="center"/>
        <w:rPr>
          <w:sz w:val="28"/>
        </w:rPr>
      </w:pPr>
    </w:p>
    <w:p w14:paraId="2354B6A5" w14:textId="24E31F51" w:rsidR="004267AD" w:rsidRDefault="004267AD" w:rsidP="004267AD">
      <w:pPr>
        <w:spacing w:before="308" w:line="242" w:lineRule="auto"/>
        <w:ind w:right="116"/>
        <w:jc w:val="center"/>
        <w:rPr>
          <w:spacing w:val="-75"/>
          <w:sz w:val="28"/>
        </w:rPr>
      </w:pPr>
      <w:r w:rsidRPr="00662F8F">
        <w:rPr>
          <w:sz w:val="28"/>
        </w:rPr>
        <w:t>LEMBAGA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AKREDITASI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MANDIRI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PROGRAM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STUDI</w:t>
      </w:r>
      <w:r w:rsidRPr="00662F8F">
        <w:rPr>
          <w:spacing w:val="-10"/>
          <w:sz w:val="28"/>
        </w:rPr>
        <w:t xml:space="preserve"> </w:t>
      </w:r>
      <w:r>
        <w:rPr>
          <w:spacing w:val="-10"/>
          <w:sz w:val="28"/>
        </w:rPr>
        <w:t xml:space="preserve">KETEKNIKAN </w:t>
      </w:r>
      <w:r>
        <w:rPr>
          <w:spacing w:val="-75"/>
          <w:sz w:val="28"/>
        </w:rPr>
        <w:t xml:space="preserve"> </w:t>
      </w:r>
    </w:p>
    <w:p w14:paraId="1BA2CFF3" w14:textId="029EDB6E" w:rsidR="004267AD" w:rsidRPr="00662F8F" w:rsidRDefault="004267AD" w:rsidP="004267AD">
      <w:pPr>
        <w:spacing w:line="242" w:lineRule="auto"/>
        <w:ind w:right="115"/>
        <w:jc w:val="center"/>
        <w:rPr>
          <w:sz w:val="28"/>
        </w:rPr>
      </w:pPr>
      <w:r w:rsidRPr="00662F8F">
        <w:rPr>
          <w:sz w:val="28"/>
        </w:rPr>
        <w:t>JAKARTA</w:t>
      </w:r>
    </w:p>
    <w:p w14:paraId="50105240" w14:textId="77777777" w:rsidR="004267AD" w:rsidRPr="00662F8F" w:rsidRDefault="004267AD" w:rsidP="004267AD">
      <w:pPr>
        <w:spacing w:line="317" w:lineRule="exact"/>
        <w:ind w:right="26"/>
        <w:jc w:val="center"/>
        <w:rPr>
          <w:sz w:val="28"/>
        </w:rPr>
      </w:pPr>
      <w:r w:rsidRPr="00662F8F">
        <w:rPr>
          <w:sz w:val="28"/>
        </w:rPr>
        <w:t>2021</w:t>
      </w:r>
    </w:p>
    <w:p w14:paraId="02EFDD7D" w14:textId="3C852263" w:rsidR="00AE199C" w:rsidRPr="002206A0" w:rsidRDefault="00AE199C">
      <w:pPr>
        <w:spacing w:line="321" w:lineRule="exact"/>
        <w:ind w:left="3247" w:right="3425"/>
        <w:jc w:val="center"/>
        <w:rPr>
          <w:rFonts w:ascii="Arial"/>
          <w:b/>
          <w:color w:val="000000" w:themeColor="text1"/>
          <w:sz w:val="28"/>
        </w:rPr>
      </w:pPr>
    </w:p>
    <w:p w14:paraId="4710AA8C" w14:textId="77777777" w:rsidR="00AE199C" w:rsidRPr="002206A0" w:rsidRDefault="00AE199C">
      <w:pPr>
        <w:spacing w:line="321" w:lineRule="exact"/>
        <w:jc w:val="center"/>
        <w:rPr>
          <w:rFonts w:ascii="Arial"/>
          <w:color w:val="000000" w:themeColor="text1"/>
          <w:sz w:val="28"/>
        </w:rPr>
        <w:sectPr w:rsidR="00AE199C" w:rsidRPr="002206A0" w:rsidSect="00DC3199">
          <w:type w:val="continuous"/>
          <w:pgSz w:w="16840" w:h="11910" w:orient="landscape"/>
          <w:pgMar w:top="142" w:right="840" w:bottom="280" w:left="1020" w:header="720" w:footer="720" w:gutter="0"/>
          <w:cols w:space="720"/>
        </w:sectPr>
      </w:pPr>
    </w:p>
    <w:p w14:paraId="6E1EFB91" w14:textId="03A9509B" w:rsidR="00AE199C" w:rsidRPr="002206A0" w:rsidRDefault="00554DB4" w:rsidP="004C6024">
      <w:pPr>
        <w:tabs>
          <w:tab w:val="left" w:pos="13050"/>
        </w:tabs>
        <w:spacing w:before="94"/>
        <w:ind w:left="220"/>
        <w:rPr>
          <w:rFonts w:ascii="Arial"/>
          <w:b/>
          <w:color w:val="000000" w:themeColor="text1"/>
          <w:sz w:val="20"/>
        </w:rPr>
      </w:pPr>
      <w:r w:rsidRPr="002206A0">
        <w:rPr>
          <w:rFonts w:ascii="Arial"/>
          <w:b/>
          <w:color w:val="000000" w:themeColor="text1"/>
          <w:sz w:val="20"/>
        </w:rPr>
        <w:lastRenderedPageBreak/>
        <w:t>MATRIKS</w:t>
      </w:r>
      <w:r w:rsidRPr="002206A0">
        <w:rPr>
          <w:rFonts w:ascii="Arial"/>
          <w:b/>
          <w:color w:val="000000" w:themeColor="text1"/>
          <w:spacing w:val="-3"/>
          <w:sz w:val="20"/>
        </w:rPr>
        <w:t xml:space="preserve"> </w:t>
      </w:r>
      <w:r w:rsidRPr="002206A0">
        <w:rPr>
          <w:rFonts w:ascii="Arial"/>
          <w:b/>
          <w:color w:val="000000" w:themeColor="text1"/>
          <w:sz w:val="20"/>
        </w:rPr>
        <w:t>PENILAIAN</w:t>
      </w:r>
      <w:r w:rsidRPr="002206A0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2206A0">
        <w:rPr>
          <w:rFonts w:ascii="Arial"/>
          <w:b/>
          <w:color w:val="000000" w:themeColor="text1"/>
          <w:sz w:val="20"/>
        </w:rPr>
        <w:t>LAPORAN</w:t>
      </w:r>
      <w:r w:rsidRPr="002206A0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2206A0">
        <w:rPr>
          <w:rFonts w:ascii="Arial"/>
          <w:b/>
          <w:color w:val="000000" w:themeColor="text1"/>
          <w:sz w:val="20"/>
        </w:rPr>
        <w:t>EVALUASI</w:t>
      </w:r>
      <w:r w:rsidRPr="002206A0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2206A0">
        <w:rPr>
          <w:rFonts w:ascii="Arial"/>
          <w:b/>
          <w:color w:val="000000" w:themeColor="text1"/>
          <w:sz w:val="20"/>
        </w:rPr>
        <w:t>DIRI DAN</w:t>
      </w:r>
      <w:r w:rsidRPr="002206A0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2206A0">
        <w:rPr>
          <w:rFonts w:ascii="Arial"/>
          <w:b/>
          <w:color w:val="000000" w:themeColor="text1"/>
          <w:sz w:val="20"/>
        </w:rPr>
        <w:t>LAPORAN</w:t>
      </w:r>
      <w:r w:rsidRPr="002206A0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2206A0">
        <w:rPr>
          <w:rFonts w:ascii="Arial"/>
          <w:b/>
          <w:color w:val="000000" w:themeColor="text1"/>
          <w:sz w:val="20"/>
        </w:rPr>
        <w:t>KINERJA</w:t>
      </w:r>
      <w:r w:rsidRPr="002206A0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2206A0">
        <w:rPr>
          <w:rFonts w:ascii="Arial"/>
          <w:b/>
          <w:color w:val="000000" w:themeColor="text1"/>
          <w:sz w:val="20"/>
        </w:rPr>
        <w:t>PROGRAM</w:t>
      </w:r>
      <w:r w:rsidRPr="002206A0">
        <w:rPr>
          <w:rFonts w:ascii="Arial"/>
          <w:b/>
          <w:color w:val="000000" w:themeColor="text1"/>
          <w:spacing w:val="-3"/>
          <w:sz w:val="20"/>
        </w:rPr>
        <w:t xml:space="preserve"> </w:t>
      </w:r>
      <w:r w:rsidRPr="002206A0">
        <w:rPr>
          <w:rFonts w:ascii="Arial"/>
          <w:b/>
          <w:color w:val="000000" w:themeColor="text1"/>
          <w:sz w:val="20"/>
        </w:rPr>
        <w:t>STUDI</w:t>
      </w:r>
      <w:r w:rsidRPr="002206A0">
        <w:rPr>
          <w:rFonts w:ascii="Arial"/>
          <w:b/>
          <w:color w:val="000000" w:themeColor="text1"/>
          <w:spacing w:val="3"/>
          <w:sz w:val="20"/>
        </w:rPr>
        <w:t xml:space="preserve"> </w:t>
      </w:r>
      <w:r w:rsidRPr="002206A0">
        <w:rPr>
          <w:rFonts w:ascii="Arial"/>
          <w:b/>
          <w:color w:val="000000" w:themeColor="text1"/>
          <w:sz w:val="20"/>
        </w:rPr>
        <w:t>- PROGRAM MAGISTER</w:t>
      </w:r>
      <w:r w:rsidR="004C6024">
        <w:rPr>
          <w:rFonts w:ascii="Arial"/>
          <w:b/>
          <w:color w:val="000000" w:themeColor="text1"/>
          <w:sz w:val="20"/>
        </w:rPr>
        <w:tab/>
      </w:r>
      <w:r w:rsidR="004C6024" w:rsidRPr="00953B06">
        <w:rPr>
          <w:b/>
          <w:bCs/>
          <w:sz w:val="20"/>
          <w:szCs w:val="20"/>
          <w:lang w:val="en-US"/>
        </w:rPr>
        <w:t>IAPS-AV 2021 1.0</w:t>
      </w:r>
    </w:p>
    <w:p w14:paraId="35A5DF3D" w14:textId="77777777" w:rsidR="00AE199C" w:rsidRPr="002206A0" w:rsidRDefault="00AE199C">
      <w:pPr>
        <w:pStyle w:val="BodyText"/>
        <w:spacing w:before="2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5"/>
        <w:gridCol w:w="2129"/>
      </w:tblGrid>
      <w:tr w:rsidR="00AE199C" w:rsidRPr="002206A0" w14:paraId="331D4891" w14:textId="77777777">
        <w:trPr>
          <w:trHeight w:val="558"/>
        </w:trPr>
        <w:tc>
          <w:tcPr>
            <w:tcW w:w="564" w:type="dxa"/>
          </w:tcPr>
          <w:p w14:paraId="377200DA" w14:textId="77777777" w:rsidR="00AE199C" w:rsidRPr="002206A0" w:rsidRDefault="00554DB4">
            <w:pPr>
              <w:pStyle w:val="TableParagraph"/>
              <w:spacing w:before="158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2B976EEF" w14:textId="77777777" w:rsidR="00AE199C" w:rsidRPr="002206A0" w:rsidRDefault="00554DB4">
            <w:pPr>
              <w:pStyle w:val="TableParagraph"/>
              <w:spacing w:before="158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B878217" w14:textId="77777777" w:rsidR="00AE199C" w:rsidRPr="002206A0" w:rsidRDefault="00554DB4">
            <w:pPr>
              <w:pStyle w:val="TableParagraph"/>
              <w:spacing w:before="158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896A032" w14:textId="77777777" w:rsidR="00AE199C" w:rsidRPr="002206A0" w:rsidRDefault="00554DB4">
            <w:pPr>
              <w:pStyle w:val="TableParagraph"/>
              <w:spacing w:before="158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558C711C" w14:textId="77777777" w:rsidR="00AE199C" w:rsidRPr="002206A0" w:rsidRDefault="00554DB4">
            <w:pPr>
              <w:pStyle w:val="TableParagraph"/>
              <w:spacing w:before="15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7DC1BF0" w14:textId="77777777" w:rsidR="00AE199C" w:rsidRPr="002206A0" w:rsidRDefault="00554DB4">
            <w:pPr>
              <w:pStyle w:val="TableParagraph"/>
              <w:spacing w:before="15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222874B8" w14:textId="77777777" w:rsidR="00AE199C" w:rsidRPr="002206A0" w:rsidRDefault="00554DB4">
            <w:pPr>
              <w:pStyle w:val="TableParagraph"/>
              <w:spacing w:before="158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051288F8" w14:textId="77777777" w:rsidR="00AE199C" w:rsidRPr="002206A0" w:rsidRDefault="00554DB4">
            <w:pPr>
              <w:pStyle w:val="TableParagraph"/>
              <w:spacing w:before="15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AE199C" w:rsidRPr="002206A0" w14:paraId="4BD5F00E" w14:textId="77777777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0575BE8B" w14:textId="77777777" w:rsidR="00AE199C" w:rsidRPr="002206A0" w:rsidRDefault="00554DB4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w w:val="99"/>
                <w:sz w:val="16"/>
              </w:rPr>
              <w:t>1</w:t>
            </w:r>
          </w:p>
        </w:tc>
        <w:tc>
          <w:tcPr>
            <w:tcW w:w="1561" w:type="dxa"/>
            <w:tcBorders>
              <w:bottom w:val="nil"/>
            </w:tcBorders>
          </w:tcPr>
          <w:p w14:paraId="111B8223" w14:textId="77777777" w:rsidR="00AE199C" w:rsidRPr="005E5CA1" w:rsidRDefault="00554DB4">
            <w:pPr>
              <w:pStyle w:val="TableParagraph"/>
              <w:spacing w:before="1" w:line="181" w:lineRule="exact"/>
              <w:ind w:left="106"/>
              <w:rPr>
                <w:bCs/>
                <w:color w:val="000000" w:themeColor="text1"/>
                <w:sz w:val="16"/>
              </w:rPr>
            </w:pPr>
            <w:r w:rsidRPr="005E5CA1">
              <w:rPr>
                <w:bCs/>
                <w:color w:val="000000" w:themeColor="text1"/>
                <w:sz w:val="16"/>
              </w:rPr>
              <w:t>A.</w:t>
            </w:r>
            <w:r w:rsidRPr="005E5CA1">
              <w:rPr>
                <w:bCs/>
                <w:color w:val="000000" w:themeColor="text1"/>
                <w:spacing w:val="-3"/>
                <w:sz w:val="16"/>
              </w:rPr>
              <w:t xml:space="preserve"> </w:t>
            </w:r>
            <w:r w:rsidRPr="005E5CA1">
              <w:rPr>
                <w:bCs/>
                <w:color w:val="000000" w:themeColor="text1"/>
                <w:sz w:val="16"/>
              </w:rPr>
              <w:t>Kondisi</w:t>
            </w:r>
          </w:p>
        </w:tc>
        <w:tc>
          <w:tcPr>
            <w:tcW w:w="1985" w:type="dxa"/>
            <w:tcBorders>
              <w:bottom w:val="nil"/>
            </w:tcBorders>
          </w:tcPr>
          <w:p w14:paraId="675C2F8F" w14:textId="77777777" w:rsidR="00AE199C" w:rsidRPr="002206A0" w:rsidRDefault="00554DB4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onsisten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  <w:tcBorders>
              <w:bottom w:val="nil"/>
            </w:tcBorders>
          </w:tcPr>
          <w:p w14:paraId="56997FA7" w14:textId="77777777" w:rsidR="00AE199C" w:rsidRPr="002206A0" w:rsidRDefault="00554DB4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bottom w:val="nil"/>
            </w:tcBorders>
          </w:tcPr>
          <w:p w14:paraId="59C3096D" w14:textId="77777777" w:rsidR="00AE199C" w:rsidRPr="002206A0" w:rsidRDefault="00554DB4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bottom w:val="nil"/>
            </w:tcBorders>
          </w:tcPr>
          <w:p w14:paraId="2A4D79AF" w14:textId="77777777" w:rsidR="00AE199C" w:rsidRPr="002206A0" w:rsidRDefault="00554DB4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5" w:type="dxa"/>
            <w:tcBorders>
              <w:bottom w:val="nil"/>
            </w:tcBorders>
          </w:tcPr>
          <w:p w14:paraId="7941F54E" w14:textId="77777777" w:rsidR="00AE199C" w:rsidRPr="002206A0" w:rsidRDefault="00554DB4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bottom w:val="nil"/>
            </w:tcBorders>
          </w:tcPr>
          <w:p w14:paraId="726C9D28" w14:textId="77777777" w:rsidR="00AE199C" w:rsidRPr="002206A0" w:rsidRDefault="00554DB4">
            <w:pPr>
              <w:pStyle w:val="TableParagraph"/>
              <w:spacing w:before="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</w:tc>
      </w:tr>
      <w:tr w:rsidR="00AE199C" w:rsidRPr="002206A0" w14:paraId="20A48B5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96731E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6F295E8" w14:textId="77777777" w:rsidR="00AE199C" w:rsidRPr="005E5CA1" w:rsidRDefault="00554DB4">
            <w:pPr>
              <w:pStyle w:val="TableParagraph"/>
              <w:spacing w:before="11" w:line="181" w:lineRule="exact"/>
              <w:ind w:left="106"/>
              <w:rPr>
                <w:bCs/>
                <w:color w:val="000000" w:themeColor="text1"/>
                <w:sz w:val="16"/>
              </w:rPr>
            </w:pPr>
            <w:r w:rsidRPr="005E5CA1">
              <w:rPr>
                <w:bCs/>
                <w:color w:val="000000" w:themeColor="text1"/>
                <w:sz w:val="16"/>
              </w:rPr>
              <w:t>Eksternal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36DAC17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WO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16FBAC8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UPPS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65D6EFC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UPPS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9779BC8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UPPS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CA00026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UPPS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132B05C" w14:textId="77777777" w:rsidR="00AE199C" w:rsidRPr="002206A0" w:rsidRDefault="00554DB4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UPPS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</w:p>
        </w:tc>
      </w:tr>
      <w:tr w:rsidR="00AE199C" w:rsidRPr="002206A0" w14:paraId="3ED4DFCF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38190B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C99CB11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3103E6B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/atau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i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1375070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identifika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21589B2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identifika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F501D32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identifika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F7CF576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7E171BB" w14:textId="77777777" w:rsidR="00AE199C" w:rsidRPr="002206A0" w:rsidRDefault="00554DB4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mpu:</w:t>
            </w:r>
          </w:p>
        </w:tc>
      </w:tr>
      <w:tr w:rsidR="00AE199C" w:rsidRPr="002206A0" w14:paraId="642732FA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79AEFF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DF51340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DF05864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ncan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87BBB83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ingkung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DD5597F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ingkung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CD72CDC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ingkung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E0D7F4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identifika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DC971FF" w14:textId="77777777" w:rsidR="00AE199C" w:rsidRPr="002206A0" w:rsidRDefault="00554DB4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identifika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disi</w:t>
            </w:r>
          </w:p>
        </w:tc>
      </w:tr>
      <w:tr w:rsidR="00AE199C" w:rsidRPr="002206A0" w14:paraId="3FE6817D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EDB9E0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A4A3A0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CA0DCF5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49889B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A0A87D7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109FB60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, 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6FD7B87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ingkung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578A1DD" w14:textId="77777777" w:rsidR="00AE199C" w:rsidRPr="002206A0" w:rsidRDefault="00554DB4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ingkung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dustri</w:t>
            </w:r>
          </w:p>
        </w:tc>
      </w:tr>
      <w:tr w:rsidR="00AE199C" w:rsidRPr="002206A0" w14:paraId="57879FF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90268F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C8162F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ABE36AE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epan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E449DB4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omprehensif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9630332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omprehensif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67E51EE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etap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719FD37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, 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B13F415" w14:textId="77777777" w:rsidR="00AE199C" w:rsidRPr="002206A0" w:rsidRDefault="00554DB4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, dan</w:t>
            </w:r>
          </w:p>
        </w:tc>
      </w:tr>
      <w:tr w:rsidR="00AE199C" w:rsidRPr="002206A0" w14:paraId="3735DBED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90FEA5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29E0D3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46E736A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4E8153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s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AC4227F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etap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16C37B4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latif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FA1DEDE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etap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FEFA265" w14:textId="77777777" w:rsidR="00AE199C" w:rsidRPr="002206A0" w:rsidRDefault="00554DB4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etap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osisi</w:t>
            </w:r>
          </w:p>
        </w:tc>
      </w:tr>
      <w:tr w:rsidR="00AE199C" w:rsidRPr="002206A0" w14:paraId="16725751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842E7C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9C22DC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9633ADC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ED5BE4D" w14:textId="77777777" w:rsidR="00AE199C" w:rsidRPr="002206A0" w:rsidRDefault="00554DB4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etap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8F2422D" w14:textId="77777777" w:rsidR="00AE199C" w:rsidRPr="002206A0" w:rsidRDefault="00554DB4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latif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0E186A6" w14:textId="77777777" w:rsidR="00AE199C" w:rsidRPr="002206A0" w:rsidRDefault="00554DB4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6F76107" w14:textId="77777777" w:rsidR="00AE199C" w:rsidRPr="002206A0" w:rsidRDefault="00554DB4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latif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B521165" w14:textId="77777777" w:rsidR="00AE199C" w:rsidRPr="002206A0" w:rsidRDefault="00554DB4">
            <w:pPr>
              <w:pStyle w:val="TableParagraph"/>
              <w:spacing w:before="11" w:line="179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latif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</w:p>
        </w:tc>
      </w:tr>
      <w:tr w:rsidR="00AE199C" w:rsidRPr="002206A0" w14:paraId="6CFC7E5B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3B8C693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4AD0B9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DA28AED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FB89597" w14:textId="77777777" w:rsidR="00AE199C" w:rsidRPr="002206A0" w:rsidRDefault="00554DB4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latif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74FA67D" w14:textId="77777777" w:rsidR="00AE199C" w:rsidRPr="002206A0" w:rsidRDefault="00554DB4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ngkunganny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5B2BAC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B4A5C3" w14:textId="77777777" w:rsidR="00AE199C" w:rsidRPr="002206A0" w:rsidRDefault="00554DB4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147DD2A" w14:textId="77777777" w:rsidR="00AE199C" w:rsidRPr="002206A0" w:rsidRDefault="00554DB4">
            <w:pPr>
              <w:pStyle w:val="TableParagraph"/>
              <w:spacing w:before="9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ngkungannya.</w:t>
            </w:r>
          </w:p>
        </w:tc>
      </w:tr>
      <w:tr w:rsidR="00AE199C" w:rsidRPr="002206A0" w14:paraId="55F1EEF8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D884AB1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0A635DA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36CC5F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EF33912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ngkunganny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3E1450D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422D192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6CEC3A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535A46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7CDC5293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D69863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44F024A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617929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15FB686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3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gunakan hasil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FE9FC56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3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gunakan hasil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E8237ED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4A839EC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4C2B66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0388D69D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B58C45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771300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C4C17A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34CB85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dentifik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osi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A708356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dentifik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osi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96B41CD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C81ADA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1BB250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6F93D1A2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39E00A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F8CF42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D7F9522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2891F67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tetap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1869B8A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tetap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409F744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D5FC88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E9D31F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06ECE943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4DE3781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C0408E3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1D5A8B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CB60317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laku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DA1734E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laku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5D14B2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93E075D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BAD6AF4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59EBC788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49BD61E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1623F2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11D794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2C2AF40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(SWOT/metod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1CA0567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(SWOT/metod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E3E05C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716AF3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620F88C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25729519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4552A0D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DF162A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0624E8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6B4AD0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i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D21E920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i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8F95780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09EB27A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331B82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19717D69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37CEAD43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ED9B14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07253F2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D0B4760" w14:textId="77777777" w:rsidR="00AE199C" w:rsidRPr="002206A0" w:rsidRDefault="00554DB4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4BE0D42" w14:textId="77777777" w:rsidR="00AE199C" w:rsidRPr="002206A0" w:rsidRDefault="00554DB4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A0F7F9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F9E527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7CE892F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40AFA0E9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31E4D480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2B9048C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EF044B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289738D" w14:textId="77777777" w:rsidR="00AE199C" w:rsidRPr="002206A0" w:rsidRDefault="00554DB4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E22DC49" w14:textId="77777777" w:rsidR="00AE199C" w:rsidRPr="002206A0" w:rsidRDefault="00554DB4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A69C43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99812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9FD2CE2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4A0CD2A3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CBCD713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393B1D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41B73C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C367DBB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4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rumus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18224E1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8CDC38D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D3BCC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DFE263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3E41F883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8F99C24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AE8049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205FEAF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B085EE1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B2CDFB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3903531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E55895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282C811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1A735030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3E7863F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415CB64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328B77C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C13E910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esesuai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2E0DC8F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77A3A4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1BB2CD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CA754F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7BF85AAB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4D80DB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F92FBDF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4D5846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E458749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hasil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C63DEDF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E6A0BAA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54E863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080102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465D45BB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1BB3C73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70AB1A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04E8ED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0CAB4E6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gram-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B8AAE34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249C1C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29BD4AC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F3A9B1C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5C36429A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348F87F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171C04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3EA6114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19AFB5A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lternatif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1A9A9A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4DE2C2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A51C99D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EB04AE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107E6960" w14:textId="77777777">
        <w:trPr>
          <w:trHeight w:val="220"/>
        </w:trPr>
        <w:tc>
          <w:tcPr>
            <w:tcW w:w="564" w:type="dxa"/>
            <w:tcBorders>
              <w:top w:val="nil"/>
            </w:tcBorders>
          </w:tcPr>
          <w:p w14:paraId="28A6011D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03856FFC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3125BDBC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FECAF10" w14:textId="77777777" w:rsidR="00AE199C" w:rsidRPr="002206A0" w:rsidRDefault="00554DB4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29" w:type="dxa"/>
            <w:tcBorders>
              <w:top w:val="nil"/>
            </w:tcBorders>
          </w:tcPr>
          <w:p w14:paraId="0604C38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7FCD7C7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92CAF1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124587F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345F9932" w14:textId="77777777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5C9D3C66" w14:textId="77777777" w:rsidR="00AE199C" w:rsidRPr="002206A0" w:rsidRDefault="00554DB4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w w:val="99"/>
                <w:sz w:val="16"/>
              </w:rPr>
              <w:t>2</w:t>
            </w:r>
          </w:p>
        </w:tc>
        <w:tc>
          <w:tcPr>
            <w:tcW w:w="1561" w:type="dxa"/>
            <w:tcBorders>
              <w:bottom w:val="nil"/>
            </w:tcBorders>
          </w:tcPr>
          <w:p w14:paraId="1722FB8F" w14:textId="77777777" w:rsidR="00AE199C" w:rsidRPr="005E5CA1" w:rsidRDefault="00554DB4">
            <w:pPr>
              <w:pStyle w:val="TableParagraph"/>
              <w:spacing w:before="1" w:line="181" w:lineRule="exact"/>
              <w:ind w:left="106"/>
              <w:rPr>
                <w:bCs/>
                <w:color w:val="000000" w:themeColor="text1"/>
                <w:sz w:val="16"/>
              </w:rPr>
            </w:pPr>
            <w:r w:rsidRPr="005E5CA1">
              <w:rPr>
                <w:bCs/>
                <w:color w:val="000000" w:themeColor="text1"/>
                <w:sz w:val="16"/>
              </w:rPr>
              <w:t>B.</w:t>
            </w:r>
            <w:r w:rsidRPr="005E5CA1">
              <w:rPr>
                <w:bCs/>
                <w:color w:val="000000" w:themeColor="text1"/>
                <w:spacing w:val="-3"/>
                <w:sz w:val="16"/>
              </w:rPr>
              <w:t xml:space="preserve"> </w:t>
            </w:r>
            <w:r w:rsidRPr="005E5CA1">
              <w:rPr>
                <w:bCs/>
                <w:color w:val="000000" w:themeColor="text1"/>
                <w:sz w:val="16"/>
              </w:rPr>
              <w:t>Profil</w:t>
            </w:r>
            <w:r w:rsidRPr="005E5CA1">
              <w:rPr>
                <w:bCs/>
                <w:color w:val="000000" w:themeColor="text1"/>
                <w:spacing w:val="-2"/>
                <w:sz w:val="16"/>
              </w:rPr>
              <w:t xml:space="preserve"> </w:t>
            </w:r>
            <w:r w:rsidRPr="005E5CA1">
              <w:rPr>
                <w:bCs/>
                <w:color w:val="000000" w:themeColor="text1"/>
                <w:sz w:val="16"/>
              </w:rPr>
              <w:t>Unit</w:t>
            </w:r>
          </w:p>
        </w:tc>
        <w:tc>
          <w:tcPr>
            <w:tcW w:w="1985" w:type="dxa"/>
            <w:tcBorders>
              <w:bottom w:val="nil"/>
            </w:tcBorders>
          </w:tcPr>
          <w:p w14:paraId="34196302" w14:textId="77777777" w:rsidR="00AE199C" w:rsidRPr="002206A0" w:rsidRDefault="00554DB4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rbacakupan</w:t>
            </w:r>
          </w:p>
        </w:tc>
        <w:tc>
          <w:tcPr>
            <w:tcW w:w="2125" w:type="dxa"/>
            <w:tcBorders>
              <w:bottom w:val="nil"/>
            </w:tcBorders>
          </w:tcPr>
          <w:p w14:paraId="4CF81732" w14:textId="77777777" w:rsidR="00AE199C" w:rsidRPr="002206A0" w:rsidRDefault="00554DB4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29" w:type="dxa"/>
            <w:tcBorders>
              <w:bottom w:val="nil"/>
            </w:tcBorders>
          </w:tcPr>
          <w:p w14:paraId="649EC057" w14:textId="77777777" w:rsidR="00AE199C" w:rsidRPr="002206A0" w:rsidRDefault="00554DB4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29" w:type="dxa"/>
            <w:tcBorders>
              <w:bottom w:val="nil"/>
            </w:tcBorders>
          </w:tcPr>
          <w:p w14:paraId="3945A804" w14:textId="77777777" w:rsidR="00AE199C" w:rsidRPr="002206A0" w:rsidRDefault="00554DB4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25" w:type="dxa"/>
            <w:tcBorders>
              <w:bottom w:val="nil"/>
            </w:tcBorders>
          </w:tcPr>
          <w:p w14:paraId="404B7633" w14:textId="77777777" w:rsidR="00AE199C" w:rsidRPr="002206A0" w:rsidRDefault="00554DB4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29" w:type="dxa"/>
            <w:tcBorders>
              <w:bottom w:val="nil"/>
            </w:tcBorders>
          </w:tcPr>
          <w:p w14:paraId="2A0246B7" w14:textId="77777777" w:rsidR="00AE199C" w:rsidRPr="002206A0" w:rsidRDefault="00554DB4">
            <w:pPr>
              <w:pStyle w:val="TableParagraph"/>
              <w:spacing w:before="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fi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 tidak</w:t>
            </w:r>
          </w:p>
        </w:tc>
      </w:tr>
      <w:tr w:rsidR="00AE199C" w:rsidRPr="002206A0" w14:paraId="24C1C3FD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284EE4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0B5EED6" w14:textId="77777777" w:rsidR="00AE199C" w:rsidRPr="005E5CA1" w:rsidRDefault="00554DB4">
            <w:pPr>
              <w:pStyle w:val="TableParagraph"/>
              <w:spacing w:before="11" w:line="181" w:lineRule="exact"/>
              <w:ind w:left="106"/>
              <w:rPr>
                <w:bCs/>
                <w:color w:val="000000" w:themeColor="text1"/>
                <w:sz w:val="16"/>
              </w:rPr>
            </w:pPr>
            <w:r w:rsidRPr="005E5CA1">
              <w:rPr>
                <w:bCs/>
                <w:color w:val="000000" w:themeColor="text1"/>
                <w:sz w:val="16"/>
              </w:rPr>
              <w:t>Pengelola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E9867CC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form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fi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7D2F811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38380DD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6F36C37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38B29DC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CD1B962" w14:textId="77777777" w:rsidR="00AE199C" w:rsidRPr="002206A0" w:rsidRDefault="00554DB4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unjukkan</w:t>
            </w:r>
          </w:p>
        </w:tc>
      </w:tr>
      <w:tr w:rsidR="00AE199C" w:rsidRPr="002206A0" w14:paraId="33EF8508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8887D2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7361C81" w14:textId="77777777" w:rsidR="00AE199C" w:rsidRPr="005E5CA1" w:rsidRDefault="00554DB4">
            <w:pPr>
              <w:pStyle w:val="TableParagraph"/>
              <w:spacing w:before="11" w:line="181" w:lineRule="exact"/>
              <w:ind w:left="106"/>
              <w:rPr>
                <w:bCs/>
                <w:color w:val="000000" w:themeColor="text1"/>
                <w:sz w:val="16"/>
              </w:rPr>
            </w:pPr>
            <w:r w:rsidRPr="005E5CA1">
              <w:rPr>
                <w:bCs/>
                <w:color w:val="000000" w:themeColor="text1"/>
                <w:sz w:val="16"/>
              </w:rPr>
              <w:t>Program</w:t>
            </w:r>
            <w:r w:rsidRPr="005E5CA1">
              <w:rPr>
                <w:bCs/>
                <w:color w:val="000000" w:themeColor="text1"/>
                <w:spacing w:val="-3"/>
                <w:sz w:val="16"/>
              </w:rPr>
              <w:t xml:space="preserve"> </w:t>
            </w:r>
            <w:r w:rsidRPr="005E5CA1">
              <w:rPr>
                <w:bCs/>
                <w:color w:val="000000" w:themeColor="text1"/>
                <w:sz w:val="16"/>
              </w:rPr>
              <w:t>Studi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1F06AD0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tar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F3E8142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rbacakup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BF196B2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rbacakup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E2EFCB6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rbacakup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A1A7FD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rbacakup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3B64E87" w14:textId="77777777" w:rsidR="00AE199C" w:rsidRPr="002206A0" w:rsidRDefault="00554DB4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rbacakup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</w:p>
        </w:tc>
      </w:tr>
      <w:tr w:rsidR="00AE199C" w:rsidRPr="002206A0" w14:paraId="03E44AE1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6CF64A4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D54AE29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4AA38C8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fil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t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511AFC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ela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F851693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ela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FC00E39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ela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5EE6E41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ela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708B3BD" w14:textId="77777777" w:rsidR="00AE199C" w:rsidRPr="002206A0" w:rsidRDefault="00554DB4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ela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ta</w:t>
            </w:r>
          </w:p>
        </w:tc>
      </w:tr>
      <w:tr w:rsidR="00AE199C" w:rsidRPr="002206A0" w14:paraId="1D80AE8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8195ED2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0578A43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95FFC5D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forma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2615553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t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B132D50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t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9BE3FF0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2A7A6EA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4BB38DA" w14:textId="77777777" w:rsidR="00AE199C" w:rsidRPr="002206A0" w:rsidRDefault="00554DB4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</w:tc>
      </w:tr>
      <w:tr w:rsidR="00AE199C" w:rsidRPr="002206A0" w14:paraId="6787E70B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6CB36440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919DFD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0AD06DC" w14:textId="77777777" w:rsidR="00AE199C" w:rsidRPr="002206A0" w:rsidRDefault="00554DB4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sampai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ECF1E5" w14:textId="77777777" w:rsidR="00AE199C" w:rsidRPr="002206A0" w:rsidRDefault="00554DB4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sampaik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508E570" w14:textId="77777777" w:rsidR="00AE199C" w:rsidRPr="002206A0" w:rsidRDefault="00554DB4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sampaik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156CE48" w14:textId="77777777" w:rsidR="00AE199C" w:rsidRPr="002206A0" w:rsidRDefault="00554DB4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sampai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347CC4" w14:textId="77777777" w:rsidR="00AE199C" w:rsidRPr="002206A0" w:rsidRDefault="00554DB4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sampai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AA35885" w14:textId="77777777" w:rsidR="00AE199C" w:rsidRPr="002206A0" w:rsidRDefault="00554DB4">
            <w:pPr>
              <w:pStyle w:val="TableParagraph"/>
              <w:spacing w:before="11" w:line="179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sampai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</w:p>
        </w:tc>
      </w:tr>
      <w:tr w:rsidR="00AE199C" w:rsidRPr="002206A0" w14:paraId="5D191252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63B76D3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EE66147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72EA966" w14:textId="77777777" w:rsidR="00AE199C" w:rsidRPr="002206A0" w:rsidRDefault="00554DB4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sing-masing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258845" w14:textId="77777777" w:rsidR="00AE199C" w:rsidRPr="002206A0" w:rsidRDefault="00554DB4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sing-masing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EE98D37" w14:textId="77777777" w:rsidR="00AE199C" w:rsidRPr="002206A0" w:rsidRDefault="00554DB4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sing-masing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0DB6220" w14:textId="77777777" w:rsidR="00AE199C" w:rsidRPr="002206A0" w:rsidRDefault="00554DB4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sing-masing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B505C3C" w14:textId="77777777" w:rsidR="00AE199C" w:rsidRPr="002206A0" w:rsidRDefault="00554DB4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sing-masing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4EF583E" w14:textId="77777777" w:rsidR="00AE199C" w:rsidRPr="002206A0" w:rsidRDefault="00554DB4">
            <w:pPr>
              <w:pStyle w:val="TableParagraph"/>
              <w:spacing w:before="9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sing-masing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.</w:t>
            </w:r>
          </w:p>
        </w:tc>
      </w:tr>
      <w:tr w:rsidR="00AE199C" w:rsidRPr="002206A0" w14:paraId="6830C845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5E0BECA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A040D8C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888763F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kli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2D262E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D1E7DA3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5C6C8A2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60BB06B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97BA9E1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1BFB82F4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27FED5D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0C1CAA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5880F2E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dusif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FBB3FA3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laras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D852795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laras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84C5106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laras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2CD4179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755A72F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7AD19EAA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1ADB8C0E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398BE83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5D1A818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72A67FA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ubstan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0E3B1B1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ubstan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A24C544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ubstan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FB0A61A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laras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6E142EF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71F097CB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6C0E9C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1D5413F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34F271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puta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uju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345A9BF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28DF648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B2DDF3B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9D9A151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ubstan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D0E8AD3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47752CEE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5FC2A1A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5E7FBE4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B72881" w14:textId="77777777" w:rsidR="00AE199C" w:rsidRPr="002206A0" w:rsidRDefault="00554DB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d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99AC10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3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kli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26ABB6D" w14:textId="77777777" w:rsidR="00AE199C" w:rsidRPr="002206A0" w:rsidRDefault="00554DB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3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kli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3A527B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F1F052" w14:textId="77777777" w:rsidR="00AE199C" w:rsidRPr="002206A0" w:rsidRDefault="00554DB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99D6D42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E199C" w:rsidRPr="002206A0" w14:paraId="47E6D36E" w14:textId="77777777">
        <w:trPr>
          <w:trHeight w:val="216"/>
        </w:trPr>
        <w:tc>
          <w:tcPr>
            <w:tcW w:w="564" w:type="dxa"/>
            <w:tcBorders>
              <w:top w:val="nil"/>
            </w:tcBorders>
          </w:tcPr>
          <w:p w14:paraId="754989E3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213BCB1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0DEB147D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E7DBECE" w14:textId="77777777" w:rsidR="00AE199C" w:rsidRPr="002206A0" w:rsidRDefault="00554DB4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ondusif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</w:tcBorders>
          </w:tcPr>
          <w:p w14:paraId="090D8B94" w14:textId="77777777" w:rsidR="00AE199C" w:rsidRPr="002206A0" w:rsidRDefault="00554DB4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ondusif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</w:tcBorders>
          </w:tcPr>
          <w:p w14:paraId="67B05CB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73E1E24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3BB272B1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</w:tbl>
    <w:p w14:paraId="7D4A08B6" w14:textId="77777777" w:rsidR="00AE199C" w:rsidRPr="002206A0" w:rsidRDefault="00AE199C">
      <w:pPr>
        <w:rPr>
          <w:rFonts w:ascii="Times New Roman"/>
          <w:color w:val="000000" w:themeColor="text1"/>
          <w:sz w:val="14"/>
        </w:rPr>
        <w:sectPr w:rsidR="00AE199C" w:rsidRPr="002206A0">
          <w:footerReference w:type="default" r:id="rId9"/>
          <w:pgSz w:w="16840" w:h="11910" w:orient="landscape"/>
          <w:pgMar w:top="1100" w:right="840" w:bottom="840" w:left="1020" w:header="0" w:footer="650" w:gutter="0"/>
          <w:pgNumType w:start="1"/>
          <w:cols w:space="720"/>
        </w:sectPr>
      </w:pPr>
    </w:p>
    <w:p w14:paraId="1C3D2196" w14:textId="77777777" w:rsidR="00AE199C" w:rsidRPr="002206A0" w:rsidRDefault="00AE199C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8"/>
        <w:gridCol w:w="2129"/>
      </w:tblGrid>
      <w:tr w:rsidR="00AE199C" w:rsidRPr="002206A0" w14:paraId="1E2D6E6F" w14:textId="77777777" w:rsidTr="00304B4F">
        <w:trPr>
          <w:trHeight w:val="557"/>
        </w:trPr>
        <w:tc>
          <w:tcPr>
            <w:tcW w:w="564" w:type="dxa"/>
          </w:tcPr>
          <w:p w14:paraId="703E2785" w14:textId="77777777" w:rsidR="00AE199C" w:rsidRPr="002206A0" w:rsidRDefault="00554DB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1B7F03B8" w14:textId="77777777" w:rsidR="00AE199C" w:rsidRPr="002206A0" w:rsidRDefault="00554DB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2BE5A9F" w14:textId="77777777" w:rsidR="00AE199C" w:rsidRPr="002206A0" w:rsidRDefault="00554DB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BA7691F" w14:textId="77777777" w:rsidR="00AE199C" w:rsidRPr="002206A0" w:rsidRDefault="00554DB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30787858" w14:textId="77777777" w:rsidR="00AE199C" w:rsidRPr="002206A0" w:rsidRDefault="00554DB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8AD96A5" w14:textId="77777777" w:rsidR="00AE199C" w:rsidRPr="002206A0" w:rsidRDefault="00554DB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56790724" w14:textId="77777777" w:rsidR="00AE199C" w:rsidRPr="002206A0" w:rsidRDefault="00554DB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7C13C9B0" w14:textId="77777777" w:rsidR="00AE199C" w:rsidRPr="002206A0" w:rsidRDefault="00554DB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AE199C" w:rsidRPr="002206A0" w14:paraId="353A1233" w14:textId="77777777" w:rsidTr="00304B4F">
        <w:trPr>
          <w:trHeight w:val="1104"/>
        </w:trPr>
        <w:tc>
          <w:tcPr>
            <w:tcW w:w="564" w:type="dxa"/>
          </w:tcPr>
          <w:p w14:paraId="4FF257CA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1F1EB474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7FD9855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6C9FF0C" w14:textId="77777777" w:rsidR="00AE199C" w:rsidRPr="002206A0" w:rsidRDefault="00554DB4">
            <w:pPr>
              <w:pStyle w:val="TableParagraph"/>
              <w:spacing w:line="276" w:lineRule="auto"/>
              <w:ind w:left="105" w:right="2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ngembangan </w:t>
            </w:r>
            <w:r w:rsidRPr="002206A0">
              <w:rPr>
                <w:color w:val="000000" w:themeColor="text1"/>
                <w:sz w:val="16"/>
              </w:rPr>
              <w:t>keilmu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  <w:p w14:paraId="1E4A471A" w14:textId="77777777" w:rsidR="00AE199C" w:rsidRPr="002206A0" w:rsidRDefault="00554DB4">
            <w:pPr>
              <w:pStyle w:val="TableParagraph"/>
              <w:spacing w:line="276" w:lineRule="auto"/>
              <w:ind w:left="105" w:right="18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4) menunjukkan reput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ujuk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dang</w:t>
            </w:r>
          </w:p>
          <w:p w14:paraId="22967ED3" w14:textId="77777777" w:rsidR="00AE199C" w:rsidRPr="002206A0" w:rsidRDefault="00554DB4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29" w:type="dxa"/>
          </w:tcPr>
          <w:p w14:paraId="028C17FB" w14:textId="77777777" w:rsidR="00AE199C" w:rsidRPr="002206A0" w:rsidRDefault="00554DB4">
            <w:pPr>
              <w:pStyle w:val="TableParagraph"/>
              <w:spacing w:line="276" w:lineRule="auto"/>
              <w:ind w:left="105" w:right="21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ngembangan </w:t>
            </w:r>
            <w:r w:rsidRPr="002206A0">
              <w:rPr>
                <w:color w:val="000000" w:themeColor="text1"/>
                <w:sz w:val="16"/>
              </w:rPr>
              <w:t>keilmu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5380BBEB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8" w:type="dxa"/>
          </w:tcPr>
          <w:p w14:paraId="0CB60802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3E5DF2D8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BA289B" w:rsidRPr="002206A0" w14:paraId="56884910" w14:textId="77777777" w:rsidTr="00304B4F">
        <w:trPr>
          <w:trHeight w:val="2958"/>
        </w:trPr>
        <w:tc>
          <w:tcPr>
            <w:tcW w:w="564" w:type="dxa"/>
          </w:tcPr>
          <w:p w14:paraId="0FD8FE2E" w14:textId="77777777" w:rsidR="00BA289B" w:rsidRPr="002206A0" w:rsidRDefault="00BA289B" w:rsidP="005E5CA1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w w:val="99"/>
                <w:sz w:val="16"/>
              </w:rPr>
              <w:t>3</w:t>
            </w:r>
          </w:p>
        </w:tc>
        <w:tc>
          <w:tcPr>
            <w:tcW w:w="1561" w:type="dxa"/>
          </w:tcPr>
          <w:p w14:paraId="761F8BE0" w14:textId="77777777" w:rsidR="00BA289B" w:rsidRPr="00BF128E" w:rsidRDefault="00BA289B" w:rsidP="00BF128E">
            <w:pPr>
              <w:pStyle w:val="TableParagraph"/>
              <w:spacing w:before="8"/>
              <w:ind w:left="114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BF128E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   </w:t>
            </w:r>
            <w:proofErr w:type="spellStart"/>
            <w:r w:rsidRPr="00BF128E">
              <w:rPr>
                <w:bCs/>
                <w:color w:val="000000" w:themeColor="text1"/>
                <w:sz w:val="16"/>
                <w:szCs w:val="16"/>
                <w:lang w:val="en-US"/>
              </w:rPr>
              <w:t>Kriteria</w:t>
            </w:r>
            <w:proofErr w:type="spellEnd"/>
            <w:r w:rsidRPr="00BF128E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</w:p>
          <w:p w14:paraId="3345FC33" w14:textId="77777777" w:rsidR="00BA289B" w:rsidRPr="00BF128E" w:rsidRDefault="00BA289B" w:rsidP="00BF128E">
            <w:pPr>
              <w:pStyle w:val="TableParagraph"/>
              <w:spacing w:before="8"/>
              <w:ind w:left="114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BF128E">
              <w:rPr>
                <w:bCs/>
                <w:color w:val="000000" w:themeColor="text1"/>
                <w:sz w:val="16"/>
                <w:szCs w:val="16"/>
                <w:lang w:val="en-US"/>
              </w:rPr>
              <w:t>C.1.   Visi, Misi, Tujuan dan Strategi</w:t>
            </w:r>
          </w:p>
          <w:p w14:paraId="129BE169" w14:textId="1EE8F2B1" w:rsidR="00BA289B" w:rsidRPr="002206A0" w:rsidRDefault="00BA289B" w:rsidP="00BF128E">
            <w:pPr>
              <w:pStyle w:val="TableParagraph"/>
              <w:spacing w:before="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BF128E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1.4. </w:t>
            </w:r>
            <w:proofErr w:type="spellStart"/>
            <w:r w:rsidRPr="00BF128E">
              <w:rPr>
                <w:bCs/>
                <w:color w:val="000000" w:themeColor="text1"/>
                <w:sz w:val="16"/>
                <w:szCs w:val="16"/>
                <w:lang w:val="en-US"/>
              </w:rPr>
              <w:t>Indikator</w:t>
            </w:r>
            <w:proofErr w:type="spellEnd"/>
            <w:r w:rsidRPr="00BF128E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Kinerja Utama</w:t>
            </w:r>
          </w:p>
        </w:tc>
        <w:tc>
          <w:tcPr>
            <w:tcW w:w="1985" w:type="dxa"/>
          </w:tcPr>
          <w:p w14:paraId="730498B0" w14:textId="77777777" w:rsidR="00BA289B" w:rsidRPr="002206A0" w:rsidRDefault="00BA289B" w:rsidP="005E5CA1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suai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si,</w:t>
            </w:r>
          </w:p>
          <w:p w14:paraId="12629F1C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ju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</w:t>
            </w:r>
          </w:p>
          <w:p w14:paraId="6C7EC2B8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(VMTS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</w:t>
            </w:r>
          </w:p>
          <w:p w14:paraId="56010CF8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UPPS)</w:t>
            </w:r>
          </w:p>
          <w:p w14:paraId="015B7751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MTS</w:t>
            </w:r>
          </w:p>
          <w:p w14:paraId="2CFCFD26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PT)</w:t>
            </w:r>
          </w:p>
          <w:p w14:paraId="0088606B" w14:textId="77777777" w:rsidR="00BA289B" w:rsidRPr="002206A0" w:rsidRDefault="00BA289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</w:p>
          <w:p w14:paraId="0AE79E09" w14:textId="77777777" w:rsidR="00BA289B" w:rsidRPr="002206A0" w:rsidRDefault="00BA289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PS)</w:t>
            </w:r>
          </w:p>
          <w:p w14:paraId="0123438D" w14:textId="72A68118" w:rsidR="00BA289B" w:rsidRPr="002206A0" w:rsidRDefault="00BA289B" w:rsidP="00553A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kelolanya.</w:t>
            </w:r>
          </w:p>
        </w:tc>
        <w:tc>
          <w:tcPr>
            <w:tcW w:w="2125" w:type="dxa"/>
          </w:tcPr>
          <w:p w14:paraId="2CDF076C" w14:textId="77777777" w:rsidR="00BA289B" w:rsidRPr="002206A0" w:rsidRDefault="00BA289B" w:rsidP="005E5CA1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erminkan</w:t>
            </w:r>
          </w:p>
          <w:p w14:paraId="032C7E6C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5CFAB3F3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ayung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</w:p>
          <w:p w14:paraId="18D64C65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kait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uni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  <w:p w14:paraId="703D845F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duku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ta</w:t>
            </w:r>
          </w:p>
          <w:p w14:paraId="030C2DDF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mplementas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05487325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onsisten,</w:t>
            </w:r>
          </w:p>
          <w:p w14:paraId="47760F96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si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1740C05B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arah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2A202991" w14:textId="77777777" w:rsidR="00BA289B" w:rsidRPr="002206A0" w:rsidRDefault="00BA289B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rsinerj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si,</w:t>
            </w:r>
          </w:p>
          <w:p w14:paraId="2EE77698" w14:textId="77777777" w:rsidR="00BA289B" w:rsidRPr="002206A0" w:rsidRDefault="00BA289B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juan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</w:t>
            </w:r>
          </w:p>
          <w:p w14:paraId="00BD73AC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7F0B47C6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dukung</w:t>
            </w:r>
          </w:p>
          <w:p w14:paraId="6ECD8345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  <w:p w14:paraId="5D31DBAF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ta</w:t>
            </w:r>
          </w:p>
          <w:p w14:paraId="5CC5BEE2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mplementas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40E339DC" w14:textId="2938DD0A" w:rsidR="00BA289B" w:rsidRPr="002206A0" w:rsidRDefault="00BA289B" w:rsidP="009E4E0C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02972DF9" w14:textId="77777777" w:rsidR="00BA289B" w:rsidRPr="002206A0" w:rsidRDefault="00BA289B" w:rsidP="005E5CA1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:</w:t>
            </w:r>
          </w:p>
          <w:p w14:paraId="7CCB51D7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erminkan</w:t>
            </w:r>
          </w:p>
          <w:p w14:paraId="1F0FA1A4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35B8D6C9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ayung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</w:p>
          <w:p w14:paraId="0F14BE6E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kait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uni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  <w:p w14:paraId="29DA3A89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,</w:t>
            </w:r>
          </w:p>
          <w:p w14:paraId="34045291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si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24E05261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arah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4CC51493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rsinerj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si,</w:t>
            </w:r>
          </w:p>
          <w:p w14:paraId="3FB3343A" w14:textId="77777777" w:rsidR="00BA289B" w:rsidRPr="002206A0" w:rsidRDefault="00BA289B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juan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</w:t>
            </w:r>
          </w:p>
          <w:p w14:paraId="58E77354" w14:textId="77777777" w:rsidR="00BA289B" w:rsidRPr="002206A0" w:rsidRDefault="00BA289B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42404AB0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dukung</w:t>
            </w:r>
          </w:p>
          <w:p w14:paraId="377E0E5D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  <w:p w14:paraId="682F8B41" w14:textId="79F9EA1C" w:rsidR="00BA289B" w:rsidRPr="002206A0" w:rsidRDefault="00BA289B" w:rsidP="00705AF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6FA0952A" w14:textId="77777777" w:rsidR="00BA289B" w:rsidRPr="002206A0" w:rsidRDefault="00BA289B" w:rsidP="005E5CA1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:</w:t>
            </w:r>
          </w:p>
          <w:p w14:paraId="7E8753BB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erminkan</w:t>
            </w:r>
          </w:p>
          <w:p w14:paraId="28A4274B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3C84338D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ayung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</w:p>
          <w:p w14:paraId="36BA70C1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ka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,</w:t>
            </w:r>
          </w:p>
          <w:p w14:paraId="29846F5C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si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58B0EEB1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arah</w:t>
            </w:r>
          </w:p>
          <w:p w14:paraId="16C1E714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si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27CA9786" w14:textId="77777777" w:rsidR="00BA289B" w:rsidRPr="002206A0" w:rsidRDefault="00BA289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</w:p>
          <w:p w14:paraId="2223BE6E" w14:textId="77777777" w:rsidR="00BA289B" w:rsidRPr="002206A0" w:rsidRDefault="00BA289B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ukung</w:t>
            </w:r>
          </w:p>
          <w:p w14:paraId="504D5821" w14:textId="77777777" w:rsidR="00BA289B" w:rsidRPr="002206A0" w:rsidRDefault="00BA289B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  <w:p w14:paraId="02FE3C38" w14:textId="423ABF7B" w:rsidR="00BA289B" w:rsidRPr="002206A0" w:rsidRDefault="00BA289B" w:rsidP="00CE072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8" w:type="dxa"/>
          </w:tcPr>
          <w:p w14:paraId="7DE9E895" w14:textId="77777777" w:rsidR="00BA289B" w:rsidRPr="002206A0" w:rsidRDefault="00BA289B" w:rsidP="005E5CA1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:</w:t>
            </w:r>
          </w:p>
          <w:p w14:paraId="118C9883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erminkan</w:t>
            </w:r>
          </w:p>
          <w:p w14:paraId="59C3A125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</w:p>
          <w:p w14:paraId="4109F430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amu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ayungi</w:t>
            </w:r>
          </w:p>
          <w:p w14:paraId="35E9B6EC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vi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kait</w:t>
            </w:r>
          </w:p>
          <w:p w14:paraId="621B3B46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,</w:t>
            </w:r>
          </w:p>
          <w:p w14:paraId="49BDC778" w14:textId="77777777" w:rsidR="00BA289B" w:rsidRPr="002206A0" w:rsidRDefault="00BA289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si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109A14AC" w14:textId="77777777" w:rsidR="00BA289B" w:rsidRPr="002206A0" w:rsidRDefault="00BA289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arah</w:t>
            </w:r>
          </w:p>
          <w:p w14:paraId="0217C84E" w14:textId="77777777" w:rsidR="00BA289B" w:rsidRPr="002206A0" w:rsidRDefault="00BA289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si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</w:t>
            </w:r>
          </w:p>
          <w:p w14:paraId="656C0631" w14:textId="77777777" w:rsidR="00BA289B" w:rsidRPr="002206A0" w:rsidRDefault="00BA289B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asaran,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</w:t>
            </w:r>
          </w:p>
          <w:p w14:paraId="7C3665EF" w14:textId="77777777" w:rsidR="00BA289B" w:rsidRPr="002206A0" w:rsidRDefault="00BA289B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4DF17464" w14:textId="77777777" w:rsidR="00BA289B" w:rsidRPr="002206A0" w:rsidRDefault="00BA289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ukung</w:t>
            </w:r>
          </w:p>
          <w:p w14:paraId="430AEFD4" w14:textId="77777777" w:rsidR="00BA289B" w:rsidRPr="002206A0" w:rsidRDefault="00BA289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  <w:p w14:paraId="6E58F0A1" w14:textId="159F6725" w:rsidR="00BA289B" w:rsidRPr="002206A0" w:rsidRDefault="00BA289B" w:rsidP="00275C8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26C2EED0" w14:textId="77777777" w:rsidR="00BA289B" w:rsidRPr="002206A0" w:rsidRDefault="00BA289B" w:rsidP="005E5CA1">
            <w:pPr>
              <w:pStyle w:val="TableParagraph"/>
              <w:spacing w:before="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si,</w:t>
            </w:r>
          </w:p>
          <w:p w14:paraId="1F50782F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juan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6D1F55A6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ka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</w:p>
          <w:p w14:paraId="6625B272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</w:p>
          <w:p w14:paraId="4F3BA40B" w14:textId="77777777" w:rsidR="00BA289B" w:rsidRPr="002206A0" w:rsidRDefault="00BA289B" w:rsidP="005E5CA1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</w:p>
          <w:p w14:paraId="65144AD9" w14:textId="3E1111AA" w:rsidR="00BA289B" w:rsidRPr="002206A0" w:rsidRDefault="00BA289B" w:rsidP="005E5CA1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</w:tr>
      <w:tr w:rsidR="00BA289B" w:rsidRPr="002206A0" w14:paraId="3725012D" w14:textId="77777777" w:rsidTr="00304B4F">
        <w:trPr>
          <w:trHeight w:val="2121"/>
        </w:trPr>
        <w:tc>
          <w:tcPr>
            <w:tcW w:w="564" w:type="dxa"/>
          </w:tcPr>
          <w:p w14:paraId="4D7C740A" w14:textId="77777777" w:rsidR="00BA289B" w:rsidRPr="002206A0" w:rsidRDefault="00BA289B">
            <w:pPr>
              <w:pStyle w:val="TableParagraph"/>
              <w:spacing w:before="1" w:line="176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w w:val="99"/>
                <w:sz w:val="16"/>
              </w:rPr>
              <w:t>4</w:t>
            </w:r>
          </w:p>
        </w:tc>
        <w:tc>
          <w:tcPr>
            <w:tcW w:w="1561" w:type="dxa"/>
          </w:tcPr>
          <w:p w14:paraId="3A7C70F6" w14:textId="77777777" w:rsidR="00BA289B" w:rsidRPr="002206A0" w:rsidRDefault="00BA289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5BFBF5F" w14:textId="77777777" w:rsidR="00BA289B" w:rsidRPr="002206A0" w:rsidRDefault="00BA289B">
            <w:pPr>
              <w:pStyle w:val="TableParagraph"/>
              <w:spacing w:before="1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kanisme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481D7228" w14:textId="77777777" w:rsidR="00BA289B" w:rsidRPr="002206A0" w:rsidRDefault="00BA289B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erlibat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gku</w:t>
            </w:r>
          </w:p>
          <w:p w14:paraId="2CB14FC9" w14:textId="77777777" w:rsidR="00BA289B" w:rsidRPr="002206A0" w:rsidRDefault="00BA289B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penting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</w:p>
          <w:p w14:paraId="294E9109" w14:textId="77777777" w:rsidR="00BA289B" w:rsidRPr="002206A0" w:rsidRDefault="00BA289B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yusu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MTS</w:t>
            </w:r>
          </w:p>
          <w:p w14:paraId="5306523A" w14:textId="461ED6E4" w:rsidR="00BA289B" w:rsidRPr="002206A0" w:rsidRDefault="00BA289B" w:rsidP="0026691F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125" w:type="dxa"/>
          </w:tcPr>
          <w:p w14:paraId="55083555" w14:textId="77777777" w:rsidR="00BA289B" w:rsidRPr="002206A0" w:rsidRDefault="00BA289B">
            <w:pPr>
              <w:pStyle w:val="TableParagraph"/>
              <w:spacing w:before="1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kanisme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</w:p>
          <w:p w14:paraId="36F2DEFD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yusu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1E6152F9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etap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, misi,</w:t>
            </w:r>
          </w:p>
          <w:p w14:paraId="16B8E3BD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j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4E0595DD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okumenta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</w:p>
          <w:p w14:paraId="47530EB6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erlibat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mua</w:t>
            </w:r>
          </w:p>
          <w:p w14:paraId="58682446" w14:textId="77777777" w:rsidR="00BA289B" w:rsidRPr="002206A0" w:rsidRDefault="00BA289B">
            <w:pPr>
              <w:pStyle w:val="TableParagraph"/>
              <w:spacing w:before="6" w:line="174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angku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tingan</w:t>
            </w:r>
          </w:p>
          <w:p w14:paraId="2E446833" w14:textId="77777777" w:rsidR="00BA289B" w:rsidRPr="002206A0" w:rsidRDefault="00BA289B">
            <w:pPr>
              <w:pStyle w:val="TableParagraph"/>
              <w:spacing w:before="4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terna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dosen,</w:t>
            </w:r>
          </w:p>
          <w:p w14:paraId="115E2D0B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aga</w:t>
            </w:r>
          </w:p>
          <w:p w14:paraId="64F2C188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pendidikan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4FF763A2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eksterna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lulusan,</w:t>
            </w:r>
          </w:p>
          <w:p w14:paraId="60B626E6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gun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46FF38B8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akar/mitra/organisasi</w:t>
            </w:r>
          </w:p>
          <w:p w14:paraId="348D5223" w14:textId="482FCBA7" w:rsidR="00BA289B" w:rsidRPr="002206A0" w:rsidRDefault="00BA289B" w:rsidP="00EC1A6E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fesi/pemerintah).</w:t>
            </w:r>
          </w:p>
        </w:tc>
        <w:tc>
          <w:tcPr>
            <w:tcW w:w="2129" w:type="dxa"/>
          </w:tcPr>
          <w:p w14:paraId="236DE3D2" w14:textId="77777777" w:rsidR="00BA289B" w:rsidRPr="002206A0" w:rsidRDefault="00BA289B">
            <w:pPr>
              <w:pStyle w:val="TableParagraph"/>
              <w:spacing w:before="1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kanisme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</w:p>
          <w:p w14:paraId="49C9BF2A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yusu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5BB779DC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etap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, misi,</w:t>
            </w:r>
          </w:p>
          <w:p w14:paraId="28CAD154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j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07CD4648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okumenta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</w:p>
          <w:p w14:paraId="690DE590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erlibat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gku</w:t>
            </w:r>
          </w:p>
          <w:p w14:paraId="552CA1FF" w14:textId="77777777" w:rsidR="00BA289B" w:rsidRPr="002206A0" w:rsidRDefault="00BA289B">
            <w:pPr>
              <w:pStyle w:val="TableParagraph"/>
              <w:spacing w:before="6" w:line="174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penti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rnal</w:t>
            </w:r>
          </w:p>
          <w:p w14:paraId="2C4FA7ED" w14:textId="77777777" w:rsidR="00BA289B" w:rsidRPr="002206A0" w:rsidRDefault="00BA289B">
            <w:pPr>
              <w:pStyle w:val="TableParagraph"/>
              <w:spacing w:before="4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(dosen,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06EA0558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nag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didikan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5ADBB711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angku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tingan</w:t>
            </w:r>
          </w:p>
          <w:p w14:paraId="3A0AE68F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eksterna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lulus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2C94E51A" w14:textId="4F3BDE8E" w:rsidR="00BA289B" w:rsidRPr="002206A0" w:rsidRDefault="00BA289B" w:rsidP="004A0DAA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gun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).</w:t>
            </w:r>
          </w:p>
        </w:tc>
        <w:tc>
          <w:tcPr>
            <w:tcW w:w="2129" w:type="dxa"/>
          </w:tcPr>
          <w:p w14:paraId="7F194594" w14:textId="77777777" w:rsidR="00BA289B" w:rsidRPr="002206A0" w:rsidRDefault="00BA289B">
            <w:pPr>
              <w:pStyle w:val="TableParagraph"/>
              <w:spacing w:before="1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kanisme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</w:p>
          <w:p w14:paraId="078F39BA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yusu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1CA64AE5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etap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, misi,</w:t>
            </w:r>
          </w:p>
          <w:p w14:paraId="3294011E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j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72FBB223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okumenta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</w:p>
          <w:p w14:paraId="3CEDEB8A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erlibat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gku</w:t>
            </w:r>
          </w:p>
          <w:p w14:paraId="0E71ECAB" w14:textId="77777777" w:rsidR="00BA289B" w:rsidRPr="002206A0" w:rsidRDefault="00BA289B">
            <w:pPr>
              <w:pStyle w:val="TableParagraph"/>
              <w:spacing w:before="6" w:line="174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penting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rnal</w:t>
            </w:r>
          </w:p>
          <w:p w14:paraId="4391264D" w14:textId="77777777" w:rsidR="00BA289B" w:rsidRPr="002206A0" w:rsidRDefault="00BA289B">
            <w:pPr>
              <w:pStyle w:val="TableParagraph"/>
              <w:spacing w:before="4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(dose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)</w:t>
            </w:r>
          </w:p>
          <w:p w14:paraId="32772B12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gku</w:t>
            </w:r>
          </w:p>
          <w:p w14:paraId="20BC15E0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penting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ksternal</w:t>
            </w:r>
          </w:p>
          <w:p w14:paraId="6725EEDC" w14:textId="6A9FFF06" w:rsidR="00BA289B" w:rsidRPr="002206A0" w:rsidRDefault="00BA289B" w:rsidP="00F358C9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(lulusan).</w:t>
            </w:r>
          </w:p>
        </w:tc>
        <w:tc>
          <w:tcPr>
            <w:tcW w:w="2128" w:type="dxa"/>
          </w:tcPr>
          <w:p w14:paraId="220CA92E" w14:textId="77777777" w:rsidR="00BA289B" w:rsidRPr="002206A0" w:rsidRDefault="00BA289B">
            <w:pPr>
              <w:pStyle w:val="TableParagraph"/>
              <w:spacing w:before="1" w:line="176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kanisme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</w:p>
          <w:p w14:paraId="5AC319E2" w14:textId="77777777" w:rsidR="00BA289B" w:rsidRPr="002206A0" w:rsidRDefault="00BA289B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yusu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09C4DA95" w14:textId="77777777" w:rsidR="00BA289B" w:rsidRPr="002206A0" w:rsidRDefault="00BA289B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etap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, misi,</w:t>
            </w:r>
          </w:p>
          <w:p w14:paraId="600233AF" w14:textId="77777777" w:rsidR="00BA289B" w:rsidRPr="002206A0" w:rsidRDefault="00BA289B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j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4F85AB32" w14:textId="77777777" w:rsidR="00BA289B" w:rsidRPr="002206A0" w:rsidRDefault="00BA289B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okumenta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mun</w:t>
            </w:r>
          </w:p>
          <w:p w14:paraId="56058936" w14:textId="77777777" w:rsidR="00BA289B" w:rsidRPr="002206A0" w:rsidRDefault="00BA289B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ibatkan</w:t>
            </w:r>
          </w:p>
          <w:p w14:paraId="354954A6" w14:textId="2D6DB39C" w:rsidR="00BA289B" w:rsidRPr="002206A0" w:rsidRDefault="00BA289B" w:rsidP="00B31A93">
            <w:pPr>
              <w:pStyle w:val="TableParagraph"/>
              <w:spacing w:before="6" w:line="174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angku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2129" w:type="dxa"/>
          </w:tcPr>
          <w:p w14:paraId="1CF1EEA2" w14:textId="77777777" w:rsidR="00BA289B" w:rsidRPr="002206A0" w:rsidRDefault="00BA289B">
            <w:pPr>
              <w:pStyle w:val="TableParagraph"/>
              <w:spacing w:before="1" w:line="176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kanisme</w:t>
            </w:r>
          </w:p>
          <w:p w14:paraId="085C7EA4" w14:textId="77777777" w:rsidR="00BA289B" w:rsidRPr="002206A0" w:rsidRDefault="00BA289B">
            <w:pPr>
              <w:pStyle w:val="TableParagraph"/>
              <w:spacing w:before="6" w:line="176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yusun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5F731F7C" w14:textId="77777777" w:rsidR="00BA289B" w:rsidRPr="002206A0" w:rsidRDefault="00BA289B">
            <w:pPr>
              <w:pStyle w:val="TableParagraph"/>
              <w:spacing w:before="6" w:line="176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etap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isi, misi,</w:t>
            </w:r>
          </w:p>
          <w:p w14:paraId="59413F44" w14:textId="5E8BC3F1" w:rsidR="00BA289B" w:rsidRPr="002206A0" w:rsidRDefault="00BA289B" w:rsidP="008E7742">
            <w:pPr>
              <w:pStyle w:val="TableParagraph"/>
              <w:spacing w:before="6" w:line="176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j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.</w:t>
            </w:r>
          </w:p>
        </w:tc>
      </w:tr>
      <w:tr w:rsidR="0059768F" w:rsidRPr="002206A0" w14:paraId="3BB2E017" w14:textId="77777777" w:rsidTr="00304B4F">
        <w:trPr>
          <w:trHeight w:val="215"/>
        </w:trPr>
        <w:tc>
          <w:tcPr>
            <w:tcW w:w="564" w:type="dxa"/>
            <w:tcBorders>
              <w:top w:val="nil"/>
            </w:tcBorders>
          </w:tcPr>
          <w:p w14:paraId="60893D9F" w14:textId="7D87A855" w:rsidR="0059768F" w:rsidRPr="002206A0" w:rsidRDefault="00820647" w:rsidP="005E5CA1">
            <w:pPr>
              <w:pStyle w:val="TableParagraph"/>
              <w:jc w:val="center"/>
              <w:rPr>
                <w:rFonts w:ascii="Times New Roman"/>
                <w:color w:val="000000" w:themeColor="text1"/>
                <w:sz w:val="14"/>
                <w:lang w:val="en-US"/>
              </w:rPr>
            </w:pPr>
            <w:r w:rsidRPr="002206A0">
              <w:rPr>
                <w:rFonts w:ascii="Times New Roman"/>
                <w:color w:val="000000" w:themeColor="text1"/>
                <w:sz w:val="14"/>
                <w:lang w:val="en-US"/>
              </w:rPr>
              <w:t>5</w:t>
            </w:r>
          </w:p>
        </w:tc>
        <w:tc>
          <w:tcPr>
            <w:tcW w:w="1561" w:type="dxa"/>
            <w:tcBorders>
              <w:top w:val="nil"/>
            </w:tcBorders>
          </w:tcPr>
          <w:p w14:paraId="0C0DDBA0" w14:textId="77777777" w:rsidR="0059768F" w:rsidRPr="002206A0" w:rsidRDefault="0059768F" w:rsidP="0059768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15D70D7E" w14:textId="401A6CF3" w:rsidR="0059768F" w:rsidRPr="002206A0" w:rsidRDefault="0059768F" w:rsidP="00830C6A">
            <w:pPr>
              <w:pStyle w:val="TableParagraph"/>
              <w:ind w:left="84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Pemahaman  visi, misi, tujuan, dan sasaran Program Studi oleh seluruh pemangku kepentingan internal (</w:t>
            </w:r>
            <w:r w:rsidRPr="002206A0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internal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 </w:t>
            </w:r>
            <w:r w:rsidRPr="002206A0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stakeholders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): sivitas akademika (dosen dan mahasiswa) dan </w:t>
            </w:r>
            <w:r w:rsidR="00BA289B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t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enaga kependidikan</w:t>
            </w:r>
          </w:p>
          <w:p w14:paraId="0AAF3AF5" w14:textId="77777777" w:rsidR="0059768F" w:rsidRPr="002206A0" w:rsidRDefault="0059768F" w:rsidP="0059768F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7F757475" w14:textId="39EA7EF2" w:rsidR="0059768F" w:rsidRPr="002206A0" w:rsidRDefault="0059768F" w:rsidP="0059768F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Sosialisasi yang efektif tercermin dari tingkat pemahaman pihak terkait.</w:t>
            </w:r>
          </w:p>
        </w:tc>
        <w:tc>
          <w:tcPr>
            <w:tcW w:w="2129" w:type="dxa"/>
            <w:tcBorders>
              <w:top w:val="nil"/>
            </w:tcBorders>
          </w:tcPr>
          <w:p w14:paraId="5801BA31" w14:textId="7414D1EB" w:rsidR="0059768F" w:rsidRPr="002206A0" w:rsidRDefault="0059768F" w:rsidP="00CA4114">
            <w:pPr>
              <w:pStyle w:val="TableParagraph"/>
              <w:ind w:left="120"/>
              <w:rPr>
                <w:rFonts w:ascii="Times New Roman"/>
                <w:color w:val="000000" w:themeColor="text1"/>
                <w:sz w:val="14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Dipahami dengan baik oleh seluruh sivitas akademika  dan tenaga kependidikan. </w:t>
            </w:r>
          </w:p>
        </w:tc>
        <w:tc>
          <w:tcPr>
            <w:tcW w:w="2129" w:type="dxa"/>
            <w:tcBorders>
              <w:top w:val="nil"/>
            </w:tcBorders>
          </w:tcPr>
          <w:p w14:paraId="5550D639" w14:textId="5DC61390" w:rsidR="0059768F" w:rsidRPr="002206A0" w:rsidRDefault="0059768F" w:rsidP="00CA4114">
            <w:pPr>
              <w:pStyle w:val="TableParagraph"/>
              <w:ind w:left="54"/>
              <w:rPr>
                <w:rFonts w:ascii="Times New Roman"/>
                <w:color w:val="000000" w:themeColor="text1"/>
                <w:sz w:val="14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Dipahami dengan baik oleh sebagian  sivitas akademika dan tenaga kependidikan.</w:t>
            </w:r>
          </w:p>
        </w:tc>
        <w:tc>
          <w:tcPr>
            <w:tcW w:w="2128" w:type="dxa"/>
            <w:tcBorders>
              <w:top w:val="nil"/>
            </w:tcBorders>
          </w:tcPr>
          <w:p w14:paraId="19371C2E" w14:textId="12E96A6F" w:rsidR="0059768F" w:rsidRPr="002206A0" w:rsidRDefault="0059768F" w:rsidP="00CA4114">
            <w:pPr>
              <w:pStyle w:val="TableParagraph"/>
              <w:ind w:left="90"/>
              <w:rPr>
                <w:rFonts w:ascii="Times New Roman"/>
                <w:color w:val="000000" w:themeColor="text1"/>
                <w:sz w:val="14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Kurang dipahami oleh  sivitas akademika  dan tenaga kependidikan.</w:t>
            </w:r>
          </w:p>
        </w:tc>
        <w:tc>
          <w:tcPr>
            <w:tcW w:w="2129" w:type="dxa"/>
            <w:tcBorders>
              <w:top w:val="nil"/>
            </w:tcBorders>
          </w:tcPr>
          <w:p w14:paraId="7240D185" w14:textId="1FA4E61D" w:rsidR="0059768F" w:rsidRPr="002206A0" w:rsidRDefault="0059768F" w:rsidP="00CA4114">
            <w:pPr>
              <w:pStyle w:val="TableParagraph"/>
              <w:ind w:left="36"/>
              <w:rPr>
                <w:rFonts w:ascii="Times New Roman"/>
                <w:color w:val="000000" w:themeColor="text1"/>
                <w:sz w:val="14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Tidak dipahami oleh seluruh sivitas akademika dan tenaga kependidikan.</w:t>
            </w:r>
          </w:p>
        </w:tc>
      </w:tr>
      <w:tr w:rsidR="00BA289B" w:rsidRPr="002206A0" w14:paraId="4A1C22A6" w14:textId="77777777" w:rsidTr="00304B4F">
        <w:trPr>
          <w:trHeight w:val="557"/>
        </w:trPr>
        <w:tc>
          <w:tcPr>
            <w:tcW w:w="564" w:type="dxa"/>
          </w:tcPr>
          <w:p w14:paraId="14D1E735" w14:textId="77777777" w:rsidR="00BA289B" w:rsidRPr="002206A0" w:rsidRDefault="00BA289B" w:rsidP="00331E7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539FA11D" w14:textId="77777777" w:rsidR="00BA289B" w:rsidRPr="002206A0" w:rsidRDefault="00BA289B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DF4AC9A" w14:textId="77777777" w:rsidR="00BA289B" w:rsidRPr="002206A0" w:rsidRDefault="00BA289B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E8E6C56" w14:textId="77777777" w:rsidR="00BA289B" w:rsidRPr="002206A0" w:rsidRDefault="00BA289B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58DED14B" w14:textId="77777777" w:rsidR="00BA289B" w:rsidRPr="002206A0" w:rsidRDefault="00BA289B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71010F8" w14:textId="77777777" w:rsidR="00BA289B" w:rsidRPr="002206A0" w:rsidRDefault="00BA289B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3E67FB6C" w14:textId="77777777" w:rsidR="00BA289B" w:rsidRPr="002206A0" w:rsidRDefault="00BA289B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3625257E" w14:textId="77777777" w:rsidR="00BA289B" w:rsidRPr="002206A0" w:rsidRDefault="00BA289B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BA289B" w:rsidRPr="002206A0" w14:paraId="5D1A7CA1" w14:textId="77777777" w:rsidTr="00304B4F">
        <w:trPr>
          <w:trHeight w:val="2121"/>
        </w:trPr>
        <w:tc>
          <w:tcPr>
            <w:tcW w:w="564" w:type="dxa"/>
            <w:tcBorders>
              <w:bottom w:val="single" w:sz="4" w:space="0" w:color="000000"/>
            </w:tcBorders>
          </w:tcPr>
          <w:p w14:paraId="11E1373A" w14:textId="53533057" w:rsidR="00BA289B" w:rsidRPr="002206A0" w:rsidRDefault="00BA289B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w w:val="99"/>
                <w:sz w:val="16"/>
                <w:lang w:val="en-US"/>
              </w:rPr>
              <w:t>6</w:t>
            </w:r>
          </w:p>
        </w:tc>
        <w:tc>
          <w:tcPr>
            <w:tcW w:w="1561" w:type="dxa"/>
            <w:tcBorders>
              <w:bottom w:val="single" w:sz="4" w:space="0" w:color="000000"/>
            </w:tcBorders>
          </w:tcPr>
          <w:p w14:paraId="08105463" w14:textId="77777777" w:rsidR="00BA289B" w:rsidRPr="002206A0" w:rsidRDefault="00BA289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single" w:sz="4" w:space="0" w:color="000000"/>
            </w:tcBorders>
          </w:tcPr>
          <w:p w14:paraId="758202CC" w14:textId="77777777" w:rsidR="00BA289B" w:rsidRPr="002206A0" w:rsidRDefault="00BA289B">
            <w:pPr>
              <w:pStyle w:val="TableParagraph"/>
              <w:spacing w:before="1" w:line="276" w:lineRule="auto"/>
              <w:ind w:left="106" w:right="39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 pencapa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 disus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berdasark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</w:p>
          <w:p w14:paraId="678128C1" w14:textId="77777777" w:rsidR="00BA289B" w:rsidRPr="002206A0" w:rsidRDefault="00BA289B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atis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610559F0" w14:textId="77777777" w:rsidR="00BA289B" w:rsidRPr="002206A0" w:rsidRDefault="00BA289B">
            <w:pPr>
              <w:pStyle w:val="TableParagraph"/>
              <w:spacing w:line="169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nya</w:t>
            </w:r>
          </w:p>
          <w:p w14:paraId="2558469F" w14:textId="77777777" w:rsidR="00BA289B" w:rsidRPr="002206A0" w:rsidRDefault="00BA289B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tauan</w:t>
            </w:r>
          </w:p>
          <w:p w14:paraId="469A13F5" w14:textId="77777777" w:rsidR="00BA289B" w:rsidRPr="002206A0" w:rsidRDefault="00BA289B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valu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17B24C17" w14:textId="1FFC81D0" w:rsidR="00BA289B" w:rsidRPr="002206A0" w:rsidRDefault="00BA289B" w:rsidP="009F5A18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25" w:type="dxa"/>
            <w:tcBorders>
              <w:bottom w:val="single" w:sz="4" w:space="0" w:color="000000"/>
            </w:tcBorders>
          </w:tcPr>
          <w:p w14:paraId="2E1DCB20" w14:textId="77777777" w:rsidR="00BA289B" w:rsidRPr="002206A0" w:rsidRDefault="00BA289B">
            <w:pPr>
              <w:pStyle w:val="TableParagraph"/>
              <w:spacing w:before="1" w:line="276" w:lineRule="auto"/>
              <w:ind w:left="105" w:right="526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 efektif untu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pai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disusu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22E1A768" w14:textId="77777777" w:rsidR="00BA289B" w:rsidRPr="002206A0" w:rsidRDefault="00BA289B">
            <w:pPr>
              <w:pStyle w:val="TableParagraph"/>
              <w:spacing w:before="1"/>
              <w:ind w:left="105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atis</w:t>
            </w:r>
          </w:p>
          <w:p w14:paraId="45DFFC6D" w14:textId="77777777" w:rsidR="00BA289B" w:rsidRPr="002206A0" w:rsidRDefault="00BA289B">
            <w:pPr>
              <w:pStyle w:val="TableParagraph"/>
              <w:spacing w:line="16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gunakan</w:t>
            </w:r>
          </w:p>
          <w:p w14:paraId="3CE3B70E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tod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06F260F7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okumenta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</w:p>
          <w:p w14:paraId="1B7EA525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ksanaanny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</w:p>
          <w:p w14:paraId="649245DF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anta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valuasi</w:t>
            </w:r>
          </w:p>
          <w:p w14:paraId="48064A04" w14:textId="5A8F5626" w:rsidR="00BA289B" w:rsidRPr="002206A0" w:rsidRDefault="00BA289B" w:rsidP="004341CC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29" w:type="dxa"/>
          </w:tcPr>
          <w:p w14:paraId="3452488E" w14:textId="77777777" w:rsidR="00BA289B" w:rsidRPr="002206A0" w:rsidRDefault="00BA289B">
            <w:pPr>
              <w:pStyle w:val="TableParagraph"/>
              <w:spacing w:before="1" w:line="276" w:lineRule="auto"/>
              <w:ind w:left="105" w:right="531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 efektif untu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pai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disusu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6D5D657C" w14:textId="77777777" w:rsidR="00BA289B" w:rsidRPr="002206A0" w:rsidRDefault="00BA289B">
            <w:pPr>
              <w:pStyle w:val="TableParagraph"/>
              <w:spacing w:before="1"/>
              <w:ind w:left="105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atis</w:t>
            </w:r>
          </w:p>
          <w:p w14:paraId="330B38EA" w14:textId="77777777" w:rsidR="00BA289B" w:rsidRPr="002206A0" w:rsidRDefault="00BA289B">
            <w:pPr>
              <w:pStyle w:val="TableParagraph"/>
              <w:spacing w:line="16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gunakan</w:t>
            </w:r>
          </w:p>
          <w:p w14:paraId="50932E04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tod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39593475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okumenta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</w:p>
          <w:p w14:paraId="2E3E40A6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ksanaanny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</w:p>
          <w:p w14:paraId="53B645E7" w14:textId="2542F979" w:rsidR="00BA289B" w:rsidRPr="002206A0" w:rsidRDefault="00BA289B" w:rsidP="00A64CD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anta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valuasi.</w:t>
            </w:r>
          </w:p>
        </w:tc>
        <w:tc>
          <w:tcPr>
            <w:tcW w:w="2129" w:type="dxa"/>
          </w:tcPr>
          <w:p w14:paraId="12A4925A" w14:textId="77777777" w:rsidR="00BA289B" w:rsidRPr="002206A0" w:rsidRDefault="00BA289B">
            <w:pPr>
              <w:pStyle w:val="TableParagraph"/>
              <w:spacing w:before="1" w:line="276" w:lineRule="auto"/>
              <w:ind w:left="105" w:right="15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 untuk mencap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 dan disus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28ECD44F" w14:textId="77777777" w:rsidR="00BA289B" w:rsidRPr="002206A0" w:rsidRDefault="00BA289B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istematis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</w:p>
          <w:p w14:paraId="2099AD6C" w14:textId="77777777" w:rsidR="00BA289B" w:rsidRPr="002206A0" w:rsidRDefault="00BA289B">
            <w:pPr>
              <w:pStyle w:val="TableParagraph"/>
              <w:spacing w:line="16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gguna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toda</w:t>
            </w:r>
          </w:p>
          <w:p w14:paraId="429ED017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61A1E39C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okumenta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mun</w:t>
            </w:r>
          </w:p>
          <w:p w14:paraId="1AA5CF09" w14:textId="77777777" w:rsidR="00BA289B" w:rsidRPr="002206A0" w:rsidRDefault="00BA289B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lum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bukti</w:t>
            </w:r>
          </w:p>
          <w:p w14:paraId="4E8F3B98" w14:textId="66044D4E" w:rsidR="00BA289B" w:rsidRPr="002206A0" w:rsidRDefault="00BA289B" w:rsidP="001F6A9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efektifitasnya.</w:t>
            </w:r>
          </w:p>
        </w:tc>
        <w:tc>
          <w:tcPr>
            <w:tcW w:w="2128" w:type="dxa"/>
            <w:tcBorders>
              <w:bottom w:val="single" w:sz="4" w:space="0" w:color="000000"/>
            </w:tcBorders>
          </w:tcPr>
          <w:p w14:paraId="67EE1932" w14:textId="77777777" w:rsidR="00BA289B" w:rsidRPr="002206A0" w:rsidRDefault="00BA289B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ategi untuk mencap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 disus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5785D01A" w14:textId="77777777" w:rsidR="00BA289B" w:rsidRPr="002206A0" w:rsidRDefault="00BA289B">
            <w:pPr>
              <w:pStyle w:val="TableParagraph"/>
              <w:spacing w:before="1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at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438D5D5F" w14:textId="77777777" w:rsidR="00BA289B" w:rsidRPr="002206A0" w:rsidRDefault="00BA289B">
            <w:pPr>
              <w:pStyle w:val="TableParagraph"/>
              <w:spacing w:line="169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gunakan</w:t>
            </w:r>
          </w:p>
          <w:p w14:paraId="34499158" w14:textId="2143DCE1" w:rsidR="00BA289B" w:rsidRPr="002206A0" w:rsidRDefault="00BA289B" w:rsidP="008A7139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tod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0559B251" w14:textId="77777777" w:rsidR="00BA289B" w:rsidRPr="002206A0" w:rsidRDefault="00BA289B">
            <w:pPr>
              <w:pStyle w:val="TableParagraph"/>
              <w:spacing w:before="1" w:line="276" w:lineRule="auto"/>
              <w:ind w:left="103" w:right="35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 memiliki strateg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pai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juan.</w:t>
            </w:r>
          </w:p>
        </w:tc>
      </w:tr>
      <w:tr w:rsidR="00BF128E" w:rsidRPr="002206A0" w14:paraId="6623E603" w14:textId="77777777" w:rsidTr="00304B4F">
        <w:trPr>
          <w:trHeight w:val="2148"/>
        </w:trPr>
        <w:tc>
          <w:tcPr>
            <w:tcW w:w="564" w:type="dxa"/>
            <w:tcBorders>
              <w:bottom w:val="nil"/>
            </w:tcBorders>
          </w:tcPr>
          <w:p w14:paraId="4780B2B1" w14:textId="716B346C" w:rsidR="00BF128E" w:rsidRPr="002206A0" w:rsidRDefault="00BF128E" w:rsidP="00BF128E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w w:val="99"/>
                <w:sz w:val="16"/>
                <w:lang w:val="en-US"/>
              </w:rPr>
              <w:t>7</w:t>
            </w:r>
          </w:p>
        </w:tc>
        <w:tc>
          <w:tcPr>
            <w:tcW w:w="1561" w:type="dxa"/>
            <w:tcBorders>
              <w:bottom w:val="nil"/>
            </w:tcBorders>
          </w:tcPr>
          <w:p w14:paraId="5315FC60" w14:textId="3BF7BED7" w:rsidR="00BF128E" w:rsidRPr="00BF128E" w:rsidRDefault="00BF128E" w:rsidP="00BF128E">
            <w:pPr>
              <w:pStyle w:val="TableParagraph"/>
              <w:spacing w:before="1" w:line="276" w:lineRule="auto"/>
              <w:ind w:left="59" w:right="331"/>
              <w:rPr>
                <w:bCs/>
                <w:color w:val="000000" w:themeColor="text1"/>
                <w:sz w:val="16"/>
                <w:szCs w:val="16"/>
              </w:rPr>
            </w:pPr>
            <w:r w:rsidRPr="00BF128E">
              <w:rPr>
                <w:bCs/>
                <w:color w:val="000000" w:themeColor="text1"/>
                <w:sz w:val="16"/>
                <w:szCs w:val="16"/>
              </w:rPr>
              <w:t>C.2. Tata Pamong, Tata Kelola dan Kerjasama             C.2.4. Indikator Kinerja Utama C.2.4.a) Sistem Tata Pamong</w:t>
            </w:r>
          </w:p>
        </w:tc>
        <w:tc>
          <w:tcPr>
            <w:tcW w:w="1985" w:type="dxa"/>
          </w:tcPr>
          <w:p w14:paraId="0D7FBFBA" w14:textId="77777777" w:rsidR="00BF128E" w:rsidRPr="002206A0" w:rsidRDefault="00BF128E" w:rsidP="00BF128E">
            <w:pPr>
              <w:pStyle w:val="TableParagraph"/>
              <w:spacing w:before="1" w:line="276" w:lineRule="auto"/>
              <w:ind w:left="106" w:right="15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lengkap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uktu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rganisasi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efektif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yelenggar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rganisasi.</w:t>
            </w:r>
          </w:p>
        </w:tc>
        <w:tc>
          <w:tcPr>
            <w:tcW w:w="2125" w:type="dxa"/>
          </w:tcPr>
          <w:p w14:paraId="78EAF5AB" w14:textId="77777777" w:rsidR="00BF128E" w:rsidRPr="002206A0" w:rsidRDefault="00BF128E" w:rsidP="00BF128E">
            <w:pPr>
              <w:pStyle w:val="TableParagraph"/>
              <w:spacing w:before="1" w:line="276" w:lineRule="auto"/>
              <w:ind w:left="105" w:right="19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dokum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ormal struktur organisa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tata kerja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engkapi tugas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ungsinya, serta te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jal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menjamin ta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mo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bai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68DF9CAD" w14:textId="77777777" w:rsidR="00BF128E" w:rsidRPr="002206A0" w:rsidRDefault="00BF128E" w:rsidP="00BF128E">
            <w:pPr>
              <w:pStyle w:val="TableParagraph"/>
              <w:spacing w:before="3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rjal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fektif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fisien.</w:t>
            </w:r>
          </w:p>
        </w:tc>
        <w:tc>
          <w:tcPr>
            <w:tcW w:w="2129" w:type="dxa"/>
          </w:tcPr>
          <w:p w14:paraId="658A86EA" w14:textId="77777777" w:rsidR="00BF128E" w:rsidRPr="002206A0" w:rsidRDefault="00BF128E" w:rsidP="00BF128E">
            <w:pPr>
              <w:pStyle w:val="TableParagraph"/>
              <w:spacing w:before="1" w:line="276" w:lineRule="auto"/>
              <w:ind w:left="105" w:right="19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dokum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ormal struktur organisa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tata kerja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engkapi tugas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ungsinya, serta te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jal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menjamin ta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mo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0E66B8B2" w14:textId="77777777" w:rsidR="00BF128E" w:rsidRPr="002206A0" w:rsidRDefault="00BF128E" w:rsidP="00BF128E">
            <w:pPr>
              <w:pStyle w:val="TableParagraph"/>
              <w:spacing w:before="1" w:line="276" w:lineRule="auto"/>
              <w:ind w:left="105" w:right="15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dokum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ormal struktur organis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tata kerja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engkapi tugas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ungsinya, serta te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jal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8" w:type="dxa"/>
          </w:tcPr>
          <w:p w14:paraId="15C8378B" w14:textId="77777777" w:rsidR="00BF128E" w:rsidRPr="002206A0" w:rsidRDefault="00BF128E" w:rsidP="00BF128E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dokum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ormal struktur organis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tata kerj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m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ugas dan fungsi belu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jal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3D078FC9" w14:textId="77777777" w:rsidR="00BF128E" w:rsidRPr="002206A0" w:rsidRDefault="00BF128E" w:rsidP="00BF128E">
            <w:pPr>
              <w:pStyle w:val="TableParagraph"/>
              <w:spacing w:before="1" w:line="276" w:lineRule="auto"/>
              <w:ind w:left="103" w:right="28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tidak memilik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kume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ormal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uktur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rganisasi.</w:t>
            </w:r>
          </w:p>
        </w:tc>
      </w:tr>
      <w:tr w:rsidR="00BF128E" w:rsidRPr="002206A0" w14:paraId="6949B9FD" w14:textId="77777777" w:rsidTr="00304B4F">
        <w:trPr>
          <w:trHeight w:val="2216"/>
        </w:trPr>
        <w:tc>
          <w:tcPr>
            <w:tcW w:w="564" w:type="dxa"/>
            <w:tcBorders>
              <w:top w:val="nil"/>
              <w:bottom w:val="nil"/>
            </w:tcBorders>
          </w:tcPr>
          <w:p w14:paraId="0A3BF2AF" w14:textId="77777777" w:rsidR="00BF128E" w:rsidRPr="002206A0" w:rsidRDefault="00BF128E" w:rsidP="00BF128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8D9E523" w14:textId="77777777" w:rsidR="00BF128E" w:rsidRPr="002206A0" w:rsidRDefault="00BF128E" w:rsidP="00BF128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1A384715" w14:textId="77777777" w:rsidR="00BF128E" w:rsidRPr="002206A0" w:rsidRDefault="00BF128E" w:rsidP="00BF128E">
            <w:pPr>
              <w:pStyle w:val="TableParagraph"/>
              <w:spacing w:before="5" w:line="276" w:lineRule="auto"/>
              <w:ind w:left="106" w:right="33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 xml:space="preserve">B. Perwujudan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2206A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enuh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m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ila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 tata pamong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:</w:t>
            </w:r>
          </w:p>
          <w:p w14:paraId="7C0BC286" w14:textId="77777777" w:rsidR="00BF128E" w:rsidRPr="002206A0" w:rsidRDefault="00BF128E" w:rsidP="00BF128E">
            <w:pPr>
              <w:pStyle w:val="TableParagraph"/>
              <w:numPr>
                <w:ilvl w:val="0"/>
                <w:numId w:val="34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redibel,</w:t>
            </w:r>
          </w:p>
          <w:p w14:paraId="6A327CF9" w14:textId="77777777" w:rsidR="00BF128E" w:rsidRPr="002206A0" w:rsidRDefault="00BF128E" w:rsidP="00BF128E">
            <w:pPr>
              <w:pStyle w:val="TableParagraph"/>
              <w:numPr>
                <w:ilvl w:val="0"/>
                <w:numId w:val="34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ransparan,</w:t>
            </w:r>
          </w:p>
          <w:p w14:paraId="2DF144AF" w14:textId="77777777" w:rsidR="00BF128E" w:rsidRPr="002206A0" w:rsidRDefault="00BF128E" w:rsidP="00BF128E">
            <w:pPr>
              <w:pStyle w:val="TableParagraph"/>
              <w:numPr>
                <w:ilvl w:val="0"/>
                <w:numId w:val="34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kuntabel,</w:t>
            </w:r>
          </w:p>
          <w:p w14:paraId="1BE4BA74" w14:textId="77777777" w:rsidR="00BF128E" w:rsidRPr="002206A0" w:rsidRDefault="00BF128E" w:rsidP="00BF128E">
            <w:pPr>
              <w:pStyle w:val="TableParagraph"/>
              <w:numPr>
                <w:ilvl w:val="0"/>
                <w:numId w:val="34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rtanggu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wab,</w:t>
            </w:r>
          </w:p>
          <w:p w14:paraId="30D1B58E" w14:textId="77777777" w:rsidR="00BF128E" w:rsidRPr="002206A0" w:rsidRDefault="00BF128E" w:rsidP="00BF128E">
            <w:pPr>
              <w:pStyle w:val="TableParagraph"/>
              <w:numPr>
                <w:ilvl w:val="0"/>
                <w:numId w:val="34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dil.</w:t>
            </w:r>
          </w:p>
        </w:tc>
        <w:tc>
          <w:tcPr>
            <w:tcW w:w="2125" w:type="dxa"/>
            <w:tcBorders>
              <w:bottom w:val="nil"/>
            </w:tcBorders>
          </w:tcPr>
          <w:p w14:paraId="782ED203" w14:textId="79E3FE1E" w:rsidR="00BF128E" w:rsidRPr="002206A0" w:rsidRDefault="00BF128E" w:rsidP="00BF128E">
            <w:pPr>
              <w:pStyle w:val="TableParagraph"/>
              <w:spacing w:before="5" w:line="276" w:lineRule="auto"/>
              <w:ind w:left="105" w:right="11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prakte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 (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2206A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2206A0">
              <w:rPr>
                <w:color w:val="000000" w:themeColor="text1"/>
                <w:sz w:val="16"/>
              </w:rPr>
              <w:t>)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menerapkan ta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mong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612463">
              <w:rPr>
                <w:color w:val="000000" w:themeColor="text1"/>
                <w:spacing w:val="-4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</w:t>
            </w:r>
            <w:r w:rsidR="0061246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kaidah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2206A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yelenggaraan progr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9" w:type="dxa"/>
            <w:tcBorders>
              <w:bottom w:val="nil"/>
            </w:tcBorders>
          </w:tcPr>
          <w:p w14:paraId="373BBD98" w14:textId="77777777" w:rsidR="00BF128E" w:rsidRPr="002206A0" w:rsidRDefault="00BF128E" w:rsidP="00BF128E">
            <w:pPr>
              <w:pStyle w:val="TableParagraph"/>
              <w:spacing w:before="5" w:line="276" w:lineRule="auto"/>
              <w:ind w:left="105" w:right="9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prakte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best practices</w:t>
            </w:r>
            <w:r w:rsidRPr="002206A0">
              <w:rPr>
                <w:color w:val="000000" w:themeColor="text1"/>
                <w:sz w:val="16"/>
              </w:rPr>
              <w:t>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erapkan tata pamo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memenuhi 4 kaid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 xml:space="preserve">good governance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yelenggaraan progr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9" w:type="dxa"/>
            <w:tcBorders>
              <w:bottom w:val="nil"/>
            </w:tcBorders>
          </w:tcPr>
          <w:p w14:paraId="09E5377B" w14:textId="1F49E2B9" w:rsidR="00BF128E" w:rsidRPr="002206A0" w:rsidRDefault="00BF128E" w:rsidP="00BF128E">
            <w:pPr>
              <w:pStyle w:val="TableParagraph"/>
              <w:spacing w:before="5" w:line="276" w:lineRule="auto"/>
              <w:ind w:left="105" w:right="11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prakte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 (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2206A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2206A0">
              <w:rPr>
                <w:color w:val="000000" w:themeColor="text1"/>
                <w:sz w:val="16"/>
              </w:rPr>
              <w:t>)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menerapkan ta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mong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612463">
              <w:rPr>
                <w:color w:val="000000" w:themeColor="text1"/>
                <w:spacing w:val="-4"/>
                <w:sz w:val="16"/>
                <w:lang w:val="en-US"/>
              </w:rPr>
              <w:t xml:space="preserve"> </w:t>
            </w:r>
            <w:r w:rsidR="00612463">
              <w:rPr>
                <w:color w:val="000000" w:themeColor="text1"/>
                <w:sz w:val="16"/>
                <w:lang w:val="en-US"/>
              </w:rPr>
              <w:t xml:space="preserve">3 </w:t>
            </w:r>
            <w:r w:rsidRPr="002206A0">
              <w:rPr>
                <w:color w:val="000000" w:themeColor="text1"/>
                <w:sz w:val="16"/>
              </w:rPr>
              <w:t xml:space="preserve">kaidah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2206A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yelenggaraan progr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8" w:type="dxa"/>
            <w:tcBorders>
              <w:bottom w:val="nil"/>
            </w:tcBorders>
          </w:tcPr>
          <w:p w14:paraId="1A8330C5" w14:textId="073D515F" w:rsidR="00BF128E" w:rsidRPr="002206A0" w:rsidRDefault="00BF128E" w:rsidP="00CA4114">
            <w:pPr>
              <w:pStyle w:val="TableParagraph"/>
              <w:spacing w:before="5" w:line="276" w:lineRule="auto"/>
              <w:ind w:left="104" w:right="11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prakte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 (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2206A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2206A0">
              <w:rPr>
                <w:color w:val="000000" w:themeColor="text1"/>
                <w:sz w:val="16"/>
              </w:rPr>
              <w:t>)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menerapkan ta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mong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CA4114">
              <w:rPr>
                <w:color w:val="000000" w:themeColor="text1"/>
                <w:spacing w:val="-4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="00CA411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s.d. 2 kaidah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2206A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9" w:type="dxa"/>
            <w:tcBorders>
              <w:bottom w:val="nil"/>
            </w:tcBorders>
          </w:tcPr>
          <w:p w14:paraId="13F641DF" w14:textId="77777777" w:rsidR="00BF128E" w:rsidRPr="002206A0" w:rsidRDefault="00BF128E" w:rsidP="00BF128E">
            <w:pPr>
              <w:pStyle w:val="TableParagraph"/>
              <w:spacing w:line="276" w:lineRule="auto"/>
              <w:ind w:left="126" w:right="25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.</w:t>
            </w:r>
          </w:p>
        </w:tc>
      </w:tr>
      <w:tr w:rsidR="00BF128E" w:rsidRPr="002206A0" w14:paraId="148C0660" w14:textId="77777777" w:rsidTr="00304B4F">
        <w:trPr>
          <w:trHeight w:val="646"/>
        </w:trPr>
        <w:tc>
          <w:tcPr>
            <w:tcW w:w="564" w:type="dxa"/>
            <w:tcBorders>
              <w:top w:val="nil"/>
            </w:tcBorders>
          </w:tcPr>
          <w:p w14:paraId="4C70FEAB" w14:textId="77777777" w:rsidR="00BF128E" w:rsidRPr="002206A0" w:rsidRDefault="00BF128E" w:rsidP="00BF128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25E6C535" w14:textId="77777777" w:rsidR="00BF128E" w:rsidRPr="002206A0" w:rsidRDefault="00BF128E" w:rsidP="00BF128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212848FD" w14:textId="77777777" w:rsidR="00BF128E" w:rsidRPr="002206A0" w:rsidRDefault="00BF128E" w:rsidP="00BF128E">
            <w:pPr>
              <w:pStyle w:val="TableParagraph"/>
              <w:spacing w:before="117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top w:val="nil"/>
            </w:tcBorders>
          </w:tcPr>
          <w:p w14:paraId="2184D75F" w14:textId="77777777" w:rsidR="00BF128E" w:rsidRPr="002206A0" w:rsidRDefault="00BF128E" w:rsidP="00BF128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0047199A" w14:textId="77777777" w:rsidR="00BF128E" w:rsidRPr="002206A0" w:rsidRDefault="00BF128E" w:rsidP="00BF128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42ADE45D" w14:textId="77777777" w:rsidR="00BF128E" w:rsidRPr="002206A0" w:rsidRDefault="00BF128E" w:rsidP="00BF128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8" w:type="dxa"/>
            <w:tcBorders>
              <w:top w:val="nil"/>
            </w:tcBorders>
          </w:tcPr>
          <w:p w14:paraId="241E9F33" w14:textId="77777777" w:rsidR="00BF128E" w:rsidRPr="002206A0" w:rsidRDefault="00BF128E" w:rsidP="00BF128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45CE4078" w14:textId="77777777" w:rsidR="00BF128E" w:rsidRPr="002206A0" w:rsidRDefault="00BF128E" w:rsidP="00BF128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F57DD" w:rsidRPr="002206A0" w14:paraId="3E652BB8" w14:textId="77777777" w:rsidTr="00E86984">
        <w:trPr>
          <w:trHeight w:val="1707"/>
        </w:trPr>
        <w:tc>
          <w:tcPr>
            <w:tcW w:w="564" w:type="dxa"/>
          </w:tcPr>
          <w:p w14:paraId="5ADD4EFD" w14:textId="43F492E4" w:rsidR="00CF57DD" w:rsidRPr="002206A0" w:rsidRDefault="00CF57DD" w:rsidP="00830C6A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w w:val="99"/>
                <w:sz w:val="16"/>
                <w:lang w:val="en-US"/>
              </w:rPr>
              <w:t>8</w:t>
            </w:r>
          </w:p>
        </w:tc>
        <w:tc>
          <w:tcPr>
            <w:tcW w:w="1561" w:type="dxa"/>
          </w:tcPr>
          <w:p w14:paraId="753A6602" w14:textId="3ADFE124" w:rsidR="00CF57DD" w:rsidRPr="00830C6A" w:rsidRDefault="00CF57DD" w:rsidP="00830C6A">
            <w:pPr>
              <w:pStyle w:val="TableParagraph"/>
              <w:spacing w:before="28" w:line="276" w:lineRule="auto"/>
              <w:ind w:left="106" w:right="219"/>
              <w:rPr>
                <w:bCs/>
                <w:color w:val="000000" w:themeColor="text1"/>
                <w:sz w:val="16"/>
                <w:szCs w:val="16"/>
              </w:rPr>
            </w:pPr>
            <w:r w:rsidRPr="00830C6A">
              <w:rPr>
                <w:bCs/>
                <w:color w:val="000000" w:themeColor="text1"/>
                <w:sz w:val="16"/>
                <w:szCs w:val="16"/>
              </w:rPr>
              <w:t>C.2.4.b) Kepemimpinan dan Kemampuan Manajerial</w:t>
            </w:r>
          </w:p>
        </w:tc>
        <w:tc>
          <w:tcPr>
            <w:tcW w:w="1985" w:type="dxa"/>
          </w:tcPr>
          <w:p w14:paraId="5C685E39" w14:textId="77777777" w:rsidR="00CF57DD" w:rsidRPr="002206A0" w:rsidRDefault="00CF57DD" w:rsidP="00830C6A">
            <w:pPr>
              <w:pStyle w:val="TableParagraph"/>
              <w:spacing w:before="1" w:line="276" w:lineRule="auto"/>
              <w:ind w:left="106" w:right="25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mitme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impin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125" w:type="dxa"/>
          </w:tcPr>
          <w:p w14:paraId="2AF3A885" w14:textId="77777777" w:rsidR="00CF57DD" w:rsidRPr="002206A0" w:rsidRDefault="00CF57DD" w:rsidP="00830C6A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/pengaku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sahih bah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impinan UPPS memilik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rakter kepemimpi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perasional,</w:t>
            </w:r>
          </w:p>
          <w:p w14:paraId="6094BACD" w14:textId="77777777" w:rsidR="00CF57DD" w:rsidRPr="002206A0" w:rsidRDefault="00CF57DD" w:rsidP="00830C6A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organisasi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29" w:type="dxa"/>
          </w:tcPr>
          <w:p w14:paraId="44CF2510" w14:textId="2C517A90" w:rsidR="00CF57DD" w:rsidRPr="002206A0" w:rsidRDefault="00CF57DD" w:rsidP="00830C6A">
            <w:pPr>
              <w:pStyle w:val="TableParagraph"/>
              <w:spacing w:before="1" w:line="276" w:lineRule="auto"/>
              <w:ind w:left="105" w:right="12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/pengaku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sahih bah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impin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="00CA4114">
              <w:rPr>
                <w:color w:val="000000" w:themeColor="text1"/>
                <w:spacing w:val="-6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="00CA411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rakte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nt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mimpi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perasional,</w:t>
            </w:r>
          </w:p>
          <w:p w14:paraId="59CDA171" w14:textId="77777777" w:rsidR="00CF57DD" w:rsidRPr="002206A0" w:rsidRDefault="00CF57DD" w:rsidP="00830C6A">
            <w:pPr>
              <w:pStyle w:val="TableParagraph"/>
              <w:spacing w:before="3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organisasi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29" w:type="dxa"/>
          </w:tcPr>
          <w:p w14:paraId="40B74298" w14:textId="77777777" w:rsidR="00CF57DD" w:rsidRPr="002206A0" w:rsidRDefault="00CF57DD" w:rsidP="00830C6A">
            <w:pPr>
              <w:pStyle w:val="TableParagraph"/>
              <w:spacing w:before="1" w:line="276" w:lineRule="auto"/>
              <w:ind w:left="105" w:right="14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Terdapat </w:t>
            </w:r>
            <w:r w:rsidRPr="002206A0">
              <w:rPr>
                <w:color w:val="000000" w:themeColor="text1"/>
                <w:sz w:val="16"/>
              </w:rPr>
              <w:t>bukti/pengaku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sahih bah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impinan UPPS memilik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lah satu karakte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ntara kepemimpi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perasional,</w:t>
            </w:r>
          </w:p>
          <w:p w14:paraId="51829331" w14:textId="77777777" w:rsidR="00CF57DD" w:rsidRPr="002206A0" w:rsidRDefault="00CF57DD" w:rsidP="00830C6A">
            <w:pPr>
              <w:pStyle w:val="TableParagraph"/>
              <w:spacing w:before="3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organisasi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4257" w:type="dxa"/>
            <w:gridSpan w:val="2"/>
          </w:tcPr>
          <w:p w14:paraId="51BF9933" w14:textId="77777777" w:rsidR="00CF57DD" w:rsidRPr="002206A0" w:rsidRDefault="00CF57DD" w:rsidP="00E86984">
            <w:pPr>
              <w:pStyle w:val="TableParagraph"/>
              <w:ind w:left="90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  <w:tr w:rsidR="00BA289B" w:rsidRPr="002206A0" w14:paraId="603CD005" w14:textId="77777777" w:rsidTr="00304B4F">
        <w:trPr>
          <w:trHeight w:val="557"/>
        </w:trPr>
        <w:tc>
          <w:tcPr>
            <w:tcW w:w="564" w:type="dxa"/>
          </w:tcPr>
          <w:p w14:paraId="09F60F62" w14:textId="77777777" w:rsidR="00BA289B" w:rsidRPr="002206A0" w:rsidRDefault="00BA289B" w:rsidP="00331E7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3FB8D840" w14:textId="77777777" w:rsidR="00BA289B" w:rsidRPr="002206A0" w:rsidRDefault="00BA289B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14CEB30" w14:textId="77777777" w:rsidR="00BA289B" w:rsidRPr="002206A0" w:rsidRDefault="00BA289B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EE76567" w14:textId="77777777" w:rsidR="00BA289B" w:rsidRPr="002206A0" w:rsidRDefault="00BA289B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3E2A1FDF" w14:textId="77777777" w:rsidR="00BA289B" w:rsidRPr="002206A0" w:rsidRDefault="00BA289B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11586CD" w14:textId="77777777" w:rsidR="00BA289B" w:rsidRPr="002206A0" w:rsidRDefault="00BA289B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61E149AD" w14:textId="77777777" w:rsidR="00BA289B" w:rsidRPr="002206A0" w:rsidRDefault="00BA289B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1AD45E92" w14:textId="77777777" w:rsidR="00BA289B" w:rsidRPr="002206A0" w:rsidRDefault="00BA289B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BA289B" w:rsidRPr="002206A0" w14:paraId="74D18818" w14:textId="77777777" w:rsidTr="00304B4F">
        <w:trPr>
          <w:trHeight w:val="2848"/>
        </w:trPr>
        <w:tc>
          <w:tcPr>
            <w:tcW w:w="564" w:type="dxa"/>
            <w:vMerge w:val="restart"/>
          </w:tcPr>
          <w:p w14:paraId="4A4B04CA" w14:textId="77777777" w:rsidR="00BA289B" w:rsidRPr="002206A0" w:rsidRDefault="00BA289B" w:rsidP="00BF128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 w:val="restart"/>
          </w:tcPr>
          <w:p w14:paraId="3B039625" w14:textId="77777777" w:rsidR="00BA289B" w:rsidRPr="002206A0" w:rsidRDefault="00BA289B" w:rsidP="00BF128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bottom w:val="single" w:sz="4" w:space="0" w:color="000000"/>
            </w:tcBorders>
          </w:tcPr>
          <w:p w14:paraId="13A3DE57" w14:textId="77777777" w:rsidR="00BA289B" w:rsidRPr="002206A0" w:rsidRDefault="00BA289B" w:rsidP="00CF57DD">
            <w:pPr>
              <w:pStyle w:val="TableParagraph"/>
              <w:tabs>
                <w:tab w:val="left" w:pos="354"/>
              </w:tabs>
              <w:spacing w:before="5" w:line="276" w:lineRule="auto"/>
              <w:ind w:left="174" w:right="19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.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pabilitas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impin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, mencaku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:</w:t>
            </w:r>
          </w:p>
          <w:p w14:paraId="10955B5E" w14:textId="71EF55FF" w:rsidR="00BA289B" w:rsidRPr="002206A0" w:rsidRDefault="00BA289B" w:rsidP="00CF57DD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  <w:tab w:val="left" w:pos="354"/>
              </w:tabs>
              <w:spacing w:before="1"/>
              <w:ind w:left="174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encanaan,</w:t>
            </w:r>
          </w:p>
          <w:p w14:paraId="4CDEDB9F" w14:textId="77777777" w:rsidR="00BA289B" w:rsidRPr="002206A0" w:rsidRDefault="00BA289B" w:rsidP="00CF57DD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  <w:tab w:val="left" w:pos="354"/>
              </w:tabs>
              <w:spacing w:before="28"/>
              <w:ind w:left="174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organisasian,</w:t>
            </w:r>
          </w:p>
          <w:p w14:paraId="021827BE" w14:textId="77777777" w:rsidR="00BA289B" w:rsidRPr="002206A0" w:rsidRDefault="00BA289B" w:rsidP="00CF57DD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  <w:tab w:val="left" w:pos="354"/>
              </w:tabs>
              <w:spacing w:before="24"/>
              <w:ind w:left="174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empatan</w:t>
            </w:r>
          </w:p>
          <w:p w14:paraId="73B94896" w14:textId="72336B24" w:rsidR="00BA289B" w:rsidRPr="002206A0" w:rsidRDefault="00BA289B" w:rsidP="00CF57DD">
            <w:pPr>
              <w:pStyle w:val="TableParagraph"/>
              <w:tabs>
                <w:tab w:val="left" w:pos="354"/>
              </w:tabs>
              <w:spacing w:line="174" w:lineRule="exact"/>
              <w:ind w:left="174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</w:rPr>
              <w:tab/>
            </w:r>
            <w:r w:rsidRPr="002206A0">
              <w:rPr>
                <w:color w:val="000000" w:themeColor="text1"/>
                <w:sz w:val="16"/>
              </w:rPr>
              <w:t>personel,</w:t>
            </w:r>
          </w:p>
          <w:p w14:paraId="262294E9" w14:textId="77777777" w:rsidR="00BA289B" w:rsidRPr="002206A0" w:rsidRDefault="00BA289B" w:rsidP="00CF57DD">
            <w:pPr>
              <w:pStyle w:val="TableParagraph"/>
              <w:numPr>
                <w:ilvl w:val="0"/>
                <w:numId w:val="30"/>
              </w:numPr>
              <w:tabs>
                <w:tab w:val="left" w:pos="291"/>
                <w:tab w:val="left" w:pos="354"/>
              </w:tabs>
              <w:spacing w:before="28"/>
              <w:ind w:left="174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ksanaan,</w:t>
            </w:r>
          </w:p>
          <w:p w14:paraId="3B3B6DF2" w14:textId="5021DAA3" w:rsidR="00BA289B" w:rsidRDefault="00BA289B" w:rsidP="00CF57DD">
            <w:pPr>
              <w:pStyle w:val="TableParagraph"/>
              <w:numPr>
                <w:ilvl w:val="0"/>
                <w:numId w:val="30"/>
              </w:numPr>
              <w:tabs>
                <w:tab w:val="left" w:pos="354"/>
              </w:tabs>
              <w:spacing w:before="1" w:line="276" w:lineRule="auto"/>
              <w:ind w:left="174" w:right="6" w:firstLine="0"/>
              <w:rPr>
                <w:color w:val="000000" w:themeColor="text1"/>
                <w:sz w:val="16"/>
              </w:rPr>
            </w:pPr>
            <w:r w:rsidRPr="00CF57DD">
              <w:rPr>
                <w:color w:val="000000" w:themeColor="text1"/>
                <w:spacing w:val="-1"/>
                <w:sz w:val="16"/>
              </w:rPr>
              <w:t xml:space="preserve">pengendalian </w:t>
            </w:r>
            <w:r w:rsidRPr="00CF57DD">
              <w:rPr>
                <w:color w:val="000000" w:themeColor="text1"/>
                <w:sz w:val="16"/>
              </w:rPr>
              <w:t>da</w:t>
            </w:r>
            <w:r>
              <w:rPr>
                <w:color w:val="000000" w:themeColor="text1"/>
                <w:sz w:val="16"/>
                <w:lang w:val="en-US"/>
              </w:rPr>
              <w:t xml:space="preserve">n </w:t>
            </w:r>
            <w:r>
              <w:rPr>
                <w:color w:val="000000" w:themeColor="text1"/>
                <w:sz w:val="16"/>
                <w:lang w:val="en-US"/>
              </w:rPr>
              <w:tab/>
            </w:r>
            <w:r w:rsidRPr="00CF57DD">
              <w:rPr>
                <w:color w:val="000000" w:themeColor="text1"/>
                <w:sz w:val="16"/>
              </w:rPr>
              <w:t>pengawasan,</w:t>
            </w:r>
            <w:r w:rsidRPr="00CF57DD">
              <w:rPr>
                <w:color w:val="000000" w:themeColor="text1"/>
                <w:spacing w:val="-2"/>
                <w:sz w:val="16"/>
              </w:rPr>
              <w:t xml:space="preserve"> </w:t>
            </w:r>
            <w:r>
              <w:rPr>
                <w:color w:val="000000" w:themeColor="text1"/>
                <w:spacing w:val="-2"/>
                <w:sz w:val="16"/>
                <w:lang w:val="en-US"/>
              </w:rPr>
              <w:t>dan</w:t>
            </w:r>
          </w:p>
          <w:p w14:paraId="76C8110B" w14:textId="0DE0A8D0" w:rsidR="00BA289B" w:rsidRPr="00CF57DD" w:rsidRDefault="00BA289B" w:rsidP="00CF57DD">
            <w:pPr>
              <w:pStyle w:val="TableParagraph"/>
              <w:numPr>
                <w:ilvl w:val="0"/>
                <w:numId w:val="30"/>
              </w:numPr>
              <w:tabs>
                <w:tab w:val="left" w:pos="354"/>
              </w:tabs>
              <w:spacing w:before="1" w:line="276" w:lineRule="auto"/>
              <w:ind w:left="174" w:right="395" w:firstLine="0"/>
              <w:rPr>
                <w:color w:val="000000" w:themeColor="text1"/>
                <w:sz w:val="16"/>
              </w:rPr>
            </w:pPr>
            <w:r w:rsidRPr="00CF57DD">
              <w:rPr>
                <w:color w:val="000000" w:themeColor="text1"/>
                <w:sz w:val="16"/>
              </w:rPr>
              <w:t>pelaporan yang</w:t>
            </w:r>
            <w:r w:rsidRPr="00CF57DD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</w:rPr>
              <w:tab/>
            </w:r>
            <w:r w:rsidRPr="00CF57DD">
              <w:rPr>
                <w:color w:val="000000" w:themeColor="text1"/>
                <w:sz w:val="16"/>
              </w:rPr>
              <w:t>menjadi</w:t>
            </w:r>
            <w:r w:rsidRPr="00CF57DD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CF57DD">
              <w:rPr>
                <w:color w:val="000000" w:themeColor="text1"/>
                <w:sz w:val="16"/>
              </w:rPr>
              <w:t>dasar</w:t>
            </w:r>
            <w:r w:rsidRPr="00CF57DD">
              <w:rPr>
                <w:color w:val="000000" w:themeColor="text1"/>
                <w:spacing w:val="-10"/>
                <w:sz w:val="16"/>
              </w:rPr>
              <w:t xml:space="preserve"> </w:t>
            </w:r>
            <w:r>
              <w:rPr>
                <w:color w:val="000000" w:themeColor="text1"/>
                <w:spacing w:val="-10"/>
                <w:sz w:val="16"/>
              </w:rPr>
              <w:tab/>
            </w:r>
            <w:r w:rsidRPr="00CF57DD">
              <w:rPr>
                <w:color w:val="000000" w:themeColor="text1"/>
                <w:sz w:val="16"/>
              </w:rPr>
              <w:t>tindak</w:t>
            </w:r>
            <w:r w:rsidRPr="00CF57DD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CF57DD">
              <w:rPr>
                <w:color w:val="000000" w:themeColor="text1"/>
                <w:sz w:val="16"/>
              </w:rPr>
              <w:t>lanjut.</w:t>
            </w:r>
          </w:p>
          <w:p w14:paraId="1C9C3EA0" w14:textId="7442D033" w:rsidR="00BA289B" w:rsidRPr="002206A0" w:rsidRDefault="00BA289B" w:rsidP="00CF57DD">
            <w:pPr>
              <w:pStyle w:val="TableParagraph"/>
              <w:spacing w:before="112"/>
              <w:ind w:left="17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bottom w:val="nil"/>
            </w:tcBorders>
          </w:tcPr>
          <w:p w14:paraId="311B4E20" w14:textId="77777777" w:rsidR="00BA289B" w:rsidRPr="002206A0" w:rsidRDefault="00BA289B" w:rsidP="00BF128E">
            <w:pPr>
              <w:pStyle w:val="TableParagraph"/>
              <w:spacing w:before="5"/>
              <w:ind w:left="105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impi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mpu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:</w:t>
            </w:r>
          </w:p>
          <w:p w14:paraId="7F90FED5" w14:textId="77777777" w:rsidR="00BA289B" w:rsidRPr="002206A0" w:rsidRDefault="00BA289B" w:rsidP="00BF128E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28" w:line="276" w:lineRule="auto"/>
              <w:ind w:right="179" w:firstLine="0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laksanakan 6 fung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ajeme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fektif</w:t>
            </w:r>
            <w:r w:rsidRPr="002206A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fisien,</w:t>
            </w:r>
          </w:p>
          <w:p w14:paraId="788D3014" w14:textId="77777777" w:rsidR="00BA289B" w:rsidRPr="002206A0" w:rsidRDefault="00BA289B" w:rsidP="00BF128E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1"/>
              <w:ind w:left="290" w:hanging="186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gantisipa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15B4D8C8" w14:textId="77777777" w:rsidR="00BA289B" w:rsidRPr="002206A0" w:rsidRDefault="00BA289B" w:rsidP="00BF128E">
            <w:pPr>
              <w:pStyle w:val="TableParagraph"/>
              <w:spacing w:before="24"/>
              <w:ind w:left="105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yelesaik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salah</w:t>
            </w:r>
          </w:p>
          <w:p w14:paraId="55ED1C0A" w14:textId="77777777" w:rsidR="00BA289B" w:rsidRPr="002206A0" w:rsidRDefault="00BA289B">
            <w:pPr>
              <w:pStyle w:val="TableParagraph"/>
              <w:spacing w:line="276" w:lineRule="auto"/>
              <w:ind w:left="105" w:right="38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tuas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duga,</w:t>
            </w:r>
          </w:p>
          <w:p w14:paraId="5B7A7576" w14:textId="04598BFF" w:rsidR="00BA289B" w:rsidRPr="002206A0" w:rsidRDefault="00BA289B" w:rsidP="003B580D">
            <w:pPr>
              <w:pStyle w:val="TableParagraph"/>
              <w:spacing w:line="276" w:lineRule="auto"/>
              <w:ind w:left="105" w:right="25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3) melakukan inov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hasilk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ilai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mbah.</w:t>
            </w:r>
          </w:p>
        </w:tc>
        <w:tc>
          <w:tcPr>
            <w:tcW w:w="2129" w:type="dxa"/>
            <w:tcBorders>
              <w:bottom w:val="nil"/>
            </w:tcBorders>
          </w:tcPr>
          <w:p w14:paraId="03F91600" w14:textId="77777777" w:rsidR="00BA289B" w:rsidRPr="002206A0" w:rsidRDefault="00BA289B" w:rsidP="00BF128E">
            <w:pPr>
              <w:pStyle w:val="TableParagraph"/>
              <w:spacing w:before="5"/>
              <w:ind w:left="105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impi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mpu :</w:t>
            </w:r>
          </w:p>
          <w:p w14:paraId="05CDA138" w14:textId="77777777" w:rsidR="00BA289B" w:rsidRPr="002206A0" w:rsidRDefault="00BA289B" w:rsidP="00BF128E">
            <w:pPr>
              <w:pStyle w:val="TableParagraph"/>
              <w:numPr>
                <w:ilvl w:val="0"/>
                <w:numId w:val="31"/>
              </w:numPr>
              <w:tabs>
                <w:tab w:val="left" w:pos="290"/>
              </w:tabs>
              <w:spacing w:before="28" w:line="276" w:lineRule="auto"/>
              <w:ind w:right="183" w:firstLine="0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laksanakan 6 fung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ajeme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fektif</w:t>
            </w:r>
            <w:r w:rsidRPr="002206A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fisien,</w:t>
            </w:r>
          </w:p>
          <w:p w14:paraId="3CAEA30E" w14:textId="77777777" w:rsidR="00BA289B" w:rsidRPr="002206A0" w:rsidRDefault="00BA289B" w:rsidP="00BF128E">
            <w:pPr>
              <w:pStyle w:val="TableParagraph"/>
              <w:numPr>
                <w:ilvl w:val="0"/>
                <w:numId w:val="31"/>
              </w:numPr>
              <w:tabs>
                <w:tab w:val="left" w:pos="290"/>
              </w:tabs>
              <w:spacing w:before="1"/>
              <w:ind w:left="289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gantisipas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0898E603" w14:textId="77777777" w:rsidR="00BA289B" w:rsidRPr="002206A0" w:rsidRDefault="00BA289B" w:rsidP="00BF128E">
            <w:pPr>
              <w:pStyle w:val="TableParagraph"/>
              <w:spacing w:before="24"/>
              <w:ind w:left="105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yelesaik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salah</w:t>
            </w:r>
          </w:p>
          <w:p w14:paraId="12B23564" w14:textId="6CBCB610" w:rsidR="00BA289B" w:rsidRPr="002206A0" w:rsidRDefault="00BA289B" w:rsidP="00662E3F">
            <w:pPr>
              <w:pStyle w:val="TableParagraph"/>
              <w:spacing w:line="276" w:lineRule="auto"/>
              <w:ind w:left="105" w:right="38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tuas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duga.</w:t>
            </w:r>
          </w:p>
        </w:tc>
        <w:tc>
          <w:tcPr>
            <w:tcW w:w="2129" w:type="dxa"/>
            <w:vMerge w:val="restart"/>
            <w:tcBorders>
              <w:bottom w:val="single" w:sz="4" w:space="0" w:color="000000"/>
            </w:tcBorders>
          </w:tcPr>
          <w:p w14:paraId="59B706FB" w14:textId="77777777" w:rsidR="00BA289B" w:rsidRPr="002206A0" w:rsidRDefault="00BA289B" w:rsidP="00BF128E">
            <w:pPr>
              <w:pStyle w:val="TableParagraph"/>
              <w:spacing w:before="5" w:line="276" w:lineRule="auto"/>
              <w:ind w:left="105" w:right="13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impinan UPPS mampu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sanakan 6 fung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ajeme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fektif.</w:t>
            </w:r>
          </w:p>
        </w:tc>
        <w:tc>
          <w:tcPr>
            <w:tcW w:w="2128" w:type="dxa"/>
            <w:vMerge w:val="restart"/>
            <w:tcBorders>
              <w:bottom w:val="single" w:sz="4" w:space="0" w:color="000000"/>
            </w:tcBorders>
          </w:tcPr>
          <w:p w14:paraId="5D93BA3A" w14:textId="77777777" w:rsidR="00BA289B" w:rsidRPr="002206A0" w:rsidRDefault="00BA289B" w:rsidP="00BF128E">
            <w:pPr>
              <w:pStyle w:val="TableParagraph"/>
              <w:spacing w:before="5" w:line="276" w:lineRule="auto"/>
              <w:ind w:left="104" w:right="13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impinan UPPS mampu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sanakan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ung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ajemen.</w:t>
            </w:r>
          </w:p>
        </w:tc>
        <w:tc>
          <w:tcPr>
            <w:tcW w:w="2129" w:type="dxa"/>
            <w:vMerge w:val="restart"/>
            <w:tcBorders>
              <w:bottom w:val="single" w:sz="4" w:space="0" w:color="000000"/>
            </w:tcBorders>
          </w:tcPr>
          <w:p w14:paraId="744ACE19" w14:textId="77777777" w:rsidR="00BA289B" w:rsidRPr="002206A0" w:rsidRDefault="00BA289B" w:rsidP="00830C6A">
            <w:pPr>
              <w:pStyle w:val="TableParagraph"/>
              <w:spacing w:line="276" w:lineRule="auto"/>
              <w:ind w:left="126" w:right="25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.</w:t>
            </w:r>
          </w:p>
        </w:tc>
      </w:tr>
      <w:tr w:rsidR="00BA289B" w:rsidRPr="002206A0" w14:paraId="67958896" w14:textId="77777777" w:rsidTr="00304B4F">
        <w:trPr>
          <w:trHeight w:val="438"/>
        </w:trPr>
        <w:tc>
          <w:tcPr>
            <w:tcW w:w="564" w:type="dxa"/>
            <w:vMerge/>
          </w:tcPr>
          <w:p w14:paraId="1804381F" w14:textId="77777777" w:rsidR="00BA289B" w:rsidRPr="002206A0" w:rsidRDefault="00BA289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74E9AE56" w14:textId="77777777" w:rsidR="00BA289B" w:rsidRPr="002206A0" w:rsidRDefault="00BA289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43D21878" w14:textId="0E8B3163" w:rsidR="00BA289B" w:rsidRPr="002206A0" w:rsidRDefault="00BA289B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E019DEA" w14:textId="77777777" w:rsidR="00BA289B" w:rsidRPr="002206A0" w:rsidRDefault="00BA289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4F14108B" w14:textId="77777777" w:rsidR="00BA289B" w:rsidRPr="002206A0" w:rsidRDefault="00BA289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4FCB8C1F" w14:textId="77777777" w:rsidR="00BA289B" w:rsidRPr="002206A0" w:rsidRDefault="00BA289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8" w:type="dxa"/>
            <w:vMerge/>
          </w:tcPr>
          <w:p w14:paraId="4ECB631E" w14:textId="77777777" w:rsidR="00BA289B" w:rsidRPr="002206A0" w:rsidRDefault="00BA289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</w:tcPr>
          <w:p w14:paraId="6BA65847" w14:textId="77777777" w:rsidR="00BA289B" w:rsidRPr="002206A0" w:rsidRDefault="00BA289B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BA289B" w:rsidRPr="002206A0" w14:paraId="5C05D048" w14:textId="77777777" w:rsidTr="00304B4F">
        <w:trPr>
          <w:trHeight w:val="5559"/>
        </w:trPr>
        <w:tc>
          <w:tcPr>
            <w:tcW w:w="564" w:type="dxa"/>
          </w:tcPr>
          <w:p w14:paraId="7A89F82D" w14:textId="14ADE236" w:rsidR="00BA289B" w:rsidRPr="002206A0" w:rsidRDefault="00BA289B" w:rsidP="0061246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w w:val="99"/>
                <w:sz w:val="16"/>
                <w:lang w:val="en-US"/>
              </w:rPr>
              <w:t>9</w:t>
            </w:r>
          </w:p>
        </w:tc>
        <w:tc>
          <w:tcPr>
            <w:tcW w:w="1561" w:type="dxa"/>
          </w:tcPr>
          <w:p w14:paraId="1A02DA4D" w14:textId="44E97B51" w:rsidR="00BA289B" w:rsidRPr="002206A0" w:rsidRDefault="00BA289B" w:rsidP="00612463">
            <w:pPr>
              <w:pStyle w:val="TableParagraph"/>
              <w:spacing w:before="162"/>
              <w:ind w:left="114"/>
              <w:rPr>
                <w:rFonts w:ascii="Arial"/>
                <w:b/>
                <w:color w:val="000000" w:themeColor="text1"/>
                <w:sz w:val="18"/>
              </w:rPr>
            </w:pPr>
            <w:r w:rsidRPr="00CF57DD">
              <w:rPr>
                <w:color w:val="000000" w:themeColor="text1"/>
                <w:sz w:val="16"/>
                <w:szCs w:val="16"/>
              </w:rPr>
              <w:t>C.2.4.c) Kerjasama</w:t>
            </w:r>
          </w:p>
        </w:tc>
        <w:tc>
          <w:tcPr>
            <w:tcW w:w="1985" w:type="dxa"/>
          </w:tcPr>
          <w:p w14:paraId="6ADEE718" w14:textId="77777777" w:rsidR="00BA289B" w:rsidRPr="002206A0" w:rsidRDefault="00BA289B" w:rsidP="00612463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utu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faat,</w:t>
            </w:r>
          </w:p>
          <w:p w14:paraId="04547696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puas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37561D81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berlanjut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rjasama</w:t>
            </w:r>
          </w:p>
          <w:p w14:paraId="7DB69C80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didikan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</w:p>
          <w:p w14:paraId="619ED502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</w:t>
            </w:r>
          </w:p>
          <w:p w14:paraId="255E86F8" w14:textId="77777777" w:rsidR="00BA289B" w:rsidRPr="002206A0" w:rsidRDefault="00BA289B" w:rsidP="00612463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  <w:p w14:paraId="366C9862" w14:textId="77777777" w:rsidR="00BA289B" w:rsidRPr="002206A0" w:rsidRDefault="00BA289B" w:rsidP="00612463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</w:p>
          <w:p w14:paraId="7F1EBB98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 terkait</w:t>
            </w:r>
          </w:p>
          <w:p w14:paraId="590FA7CF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rjasam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</w:p>
          <w:p w14:paraId="48A59820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</w:p>
          <w:p w14:paraId="13C9DAFF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41E3142C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beri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faat</w:t>
            </w:r>
          </w:p>
          <w:p w14:paraId="3F89A3EA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ag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</w:p>
          <w:p w14:paraId="1E62303C" w14:textId="77777777" w:rsidR="00BA289B" w:rsidRPr="002206A0" w:rsidRDefault="00BA289B" w:rsidP="00612463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enuhan</w:t>
            </w:r>
          </w:p>
          <w:p w14:paraId="37E13AAD" w14:textId="77777777" w:rsidR="00BA289B" w:rsidRPr="002206A0" w:rsidRDefault="00BA289B" w:rsidP="00612463">
            <w:pPr>
              <w:pStyle w:val="TableParagraph"/>
              <w:spacing w:line="210" w:lineRule="atLeast"/>
              <w:ind w:left="106" w:right="31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2206A0">
              <w:rPr>
                <w:color w:val="000000" w:themeColor="text1"/>
                <w:sz w:val="16"/>
              </w:rPr>
              <w:t>pembelajaran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.</w:t>
            </w:r>
          </w:p>
          <w:p w14:paraId="5694C042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berikan</w:t>
            </w:r>
          </w:p>
          <w:p w14:paraId="23A093C6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ingkat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</w:p>
          <w:p w14:paraId="6251C6B4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ridharm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asilitas</w:t>
            </w:r>
          </w:p>
          <w:p w14:paraId="7640D4EF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duku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</w:p>
          <w:p w14:paraId="3035C418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udi.</w:t>
            </w:r>
          </w:p>
          <w:p w14:paraId="19B09C85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3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berikan</w:t>
            </w:r>
          </w:p>
          <w:p w14:paraId="27715EF4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puas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ad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tra</w:t>
            </w:r>
          </w:p>
          <w:p w14:paraId="177C4E4F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industr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tra</w:t>
            </w:r>
          </w:p>
          <w:p w14:paraId="16D4DCCE" w14:textId="77777777" w:rsidR="00BA289B" w:rsidRPr="002206A0" w:rsidRDefault="00BA289B" w:rsidP="00612463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rjasam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innya, serta</w:t>
            </w:r>
          </w:p>
          <w:p w14:paraId="7A7D6A80" w14:textId="7F2795D6" w:rsidR="00BA289B" w:rsidRPr="002206A0" w:rsidRDefault="00BA289B" w:rsidP="00612463">
            <w:pPr>
              <w:pStyle w:val="TableParagraph"/>
              <w:spacing w:before="1" w:line="181" w:lineRule="exact"/>
              <w:ind w:left="106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menjami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lanjuta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rjasam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nya.</w:t>
            </w:r>
          </w:p>
        </w:tc>
        <w:tc>
          <w:tcPr>
            <w:tcW w:w="2125" w:type="dxa"/>
          </w:tcPr>
          <w:p w14:paraId="5D1F7484" w14:textId="77777777" w:rsidR="00BA289B" w:rsidRPr="002206A0" w:rsidRDefault="00BA289B" w:rsidP="00612463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1AC5C352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kai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rjasama</w:t>
            </w:r>
          </w:p>
          <w:p w14:paraId="386BA8FC" w14:textId="421B8BBD" w:rsidR="00BA289B" w:rsidRPr="002206A0" w:rsidRDefault="00BA289B" w:rsidP="00612463">
            <w:pPr>
              <w:pStyle w:val="TableParagraph"/>
              <w:spacing w:before="11" w:line="181" w:lineRule="exact"/>
              <w:ind w:left="105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5A83B340" w14:textId="77777777" w:rsidR="00BA289B" w:rsidRPr="002206A0" w:rsidRDefault="00BA289B" w:rsidP="00612463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0980862E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kai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rjasama</w:t>
            </w:r>
          </w:p>
          <w:p w14:paraId="153EA863" w14:textId="05CB36F9" w:rsidR="00BA289B" w:rsidRPr="002206A0" w:rsidRDefault="00BA289B" w:rsidP="00612463">
            <w:pPr>
              <w:pStyle w:val="TableParagraph"/>
              <w:spacing w:before="11" w:line="181" w:lineRule="exact"/>
              <w:ind w:left="105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129" w:type="dxa"/>
          </w:tcPr>
          <w:p w14:paraId="2705C3D9" w14:textId="77777777" w:rsidR="00BA289B" w:rsidRPr="002206A0" w:rsidRDefault="00BA289B" w:rsidP="00612463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233728B6" w14:textId="77777777" w:rsidR="00BA289B" w:rsidRPr="002206A0" w:rsidRDefault="00BA289B" w:rsidP="0061246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kai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rjasama</w:t>
            </w:r>
          </w:p>
          <w:p w14:paraId="1FCE9377" w14:textId="44CEEFCB" w:rsidR="00BA289B" w:rsidRPr="002206A0" w:rsidRDefault="00BA289B" w:rsidP="00612463">
            <w:pPr>
              <w:pStyle w:val="TableParagraph"/>
              <w:spacing w:before="11" w:line="181" w:lineRule="exact"/>
              <w:ind w:left="105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.</w:t>
            </w:r>
          </w:p>
        </w:tc>
        <w:tc>
          <w:tcPr>
            <w:tcW w:w="2128" w:type="dxa"/>
          </w:tcPr>
          <w:p w14:paraId="52FC0A3B" w14:textId="0148A3B9" w:rsidR="00BA289B" w:rsidRPr="002206A0" w:rsidRDefault="00BA289B" w:rsidP="00612463">
            <w:pPr>
              <w:pStyle w:val="TableParagraph"/>
              <w:spacing w:before="1" w:line="181" w:lineRule="exact"/>
              <w:ind w:left="104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rjasama.</w:t>
            </w:r>
          </w:p>
        </w:tc>
        <w:tc>
          <w:tcPr>
            <w:tcW w:w="2129" w:type="dxa"/>
          </w:tcPr>
          <w:p w14:paraId="2A2156A5" w14:textId="4D960203" w:rsidR="00BA289B" w:rsidRPr="002206A0" w:rsidRDefault="00BA289B" w:rsidP="0061246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="00E8698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.</w:t>
            </w:r>
          </w:p>
        </w:tc>
      </w:tr>
      <w:tr w:rsidR="00605CD5" w:rsidRPr="002206A0" w14:paraId="0A02EEAF" w14:textId="77777777" w:rsidTr="00304B4F">
        <w:trPr>
          <w:trHeight w:val="557"/>
        </w:trPr>
        <w:tc>
          <w:tcPr>
            <w:tcW w:w="564" w:type="dxa"/>
          </w:tcPr>
          <w:p w14:paraId="3077295D" w14:textId="77777777" w:rsidR="00605CD5" w:rsidRPr="002206A0" w:rsidRDefault="00605CD5" w:rsidP="00331E7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667AA3C2" w14:textId="77777777" w:rsidR="00605CD5" w:rsidRPr="002206A0" w:rsidRDefault="00605CD5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9E9348D" w14:textId="77777777" w:rsidR="00605CD5" w:rsidRPr="002206A0" w:rsidRDefault="00605CD5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291CE5A" w14:textId="77777777" w:rsidR="00605CD5" w:rsidRPr="002206A0" w:rsidRDefault="00605CD5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3EA63753" w14:textId="77777777" w:rsidR="00605CD5" w:rsidRPr="002206A0" w:rsidRDefault="00605CD5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9A542D2" w14:textId="77777777" w:rsidR="00605CD5" w:rsidRPr="002206A0" w:rsidRDefault="00605CD5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240139B3" w14:textId="77777777" w:rsidR="00605CD5" w:rsidRPr="002206A0" w:rsidRDefault="00605CD5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5E0F3F79" w14:textId="77777777" w:rsidR="00605CD5" w:rsidRPr="002206A0" w:rsidRDefault="00605CD5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0C3BCA" w:rsidRPr="000C3BCA" w14:paraId="0CFF55DB" w14:textId="77777777" w:rsidTr="00304B4F">
        <w:trPr>
          <w:trHeight w:val="426"/>
        </w:trPr>
        <w:tc>
          <w:tcPr>
            <w:tcW w:w="564" w:type="dxa"/>
            <w:vMerge w:val="restart"/>
          </w:tcPr>
          <w:p w14:paraId="7EEDCEC3" w14:textId="2C337307" w:rsidR="00E57C62" w:rsidRPr="000C3BCA" w:rsidRDefault="00E57C62">
            <w:pPr>
              <w:pStyle w:val="TableParagraph"/>
              <w:spacing w:before="5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 w:rsidRPr="00D80861">
              <w:rPr>
                <w:color w:val="FF0000"/>
                <w:w w:val="99"/>
                <w:sz w:val="16"/>
                <w:lang w:val="en-US"/>
              </w:rPr>
              <w:t>10</w:t>
            </w:r>
          </w:p>
        </w:tc>
        <w:tc>
          <w:tcPr>
            <w:tcW w:w="1561" w:type="dxa"/>
            <w:vMerge w:val="restart"/>
          </w:tcPr>
          <w:p w14:paraId="04221B56" w14:textId="77777777" w:rsidR="00E57C62" w:rsidRPr="000C3BCA" w:rsidRDefault="00E57C6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B7F5589" w14:textId="77777777" w:rsidR="00E57C62" w:rsidRPr="000C3BCA" w:rsidRDefault="00E57C62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A.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rjasama</w:t>
            </w:r>
          </w:p>
          <w:p w14:paraId="54C95E52" w14:textId="77777777" w:rsidR="00E57C62" w:rsidRPr="000C3BCA" w:rsidRDefault="00E57C62">
            <w:pPr>
              <w:pStyle w:val="TableParagraph"/>
              <w:spacing w:before="24"/>
              <w:ind w:left="1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pendidikan,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elitian,</w:t>
            </w:r>
          </w:p>
          <w:p w14:paraId="4C345923" w14:textId="77777777" w:rsidR="00E57C62" w:rsidRPr="000C3BCA" w:rsidRDefault="00E57C62">
            <w:pPr>
              <w:pStyle w:val="TableParagraph"/>
              <w:spacing w:before="5" w:line="276" w:lineRule="auto"/>
              <w:ind w:left="106" w:right="18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dan PkM yang relev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 program stud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n</w:t>
            </w:r>
            <w:r w:rsidRPr="000C3BCA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kelola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oleh</w:t>
            </w:r>
            <w:r w:rsidRPr="000C3BCA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UPPS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 tahu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</w:p>
          <w:p w14:paraId="0F4C7C65" w14:textId="77777777" w:rsidR="00E57C62" w:rsidRPr="000C3BCA" w:rsidRDefault="00E57C62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F013173" w14:textId="044CD8A8" w:rsidR="00E57C62" w:rsidRPr="000C3BCA" w:rsidRDefault="00E57C62" w:rsidP="001F307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abel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2125" w:type="dxa"/>
          </w:tcPr>
          <w:p w14:paraId="7BD2E9F5" w14:textId="54C22A59" w:rsidR="00E57C62" w:rsidRPr="000C3BCA" w:rsidRDefault="00E57C62">
            <w:pPr>
              <w:pStyle w:val="TableParagraph"/>
              <w:spacing w:before="5"/>
              <w:ind w:left="610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Jik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  <w:lang w:val="en-US"/>
              </w:rPr>
              <w:t>K</w:t>
            </w:r>
            <w:r w:rsidRPr="000C3BCA">
              <w:rPr>
                <w:color w:val="000000" w:themeColor="text1"/>
                <w:sz w:val="16"/>
              </w:rPr>
              <w:t>K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≥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4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</w:p>
          <w:p w14:paraId="65664C65" w14:textId="1CFDB263" w:rsidR="00E57C62" w:rsidRPr="000C3BCA" w:rsidRDefault="00E57C62">
            <w:pPr>
              <w:pStyle w:val="TableParagraph"/>
              <w:spacing w:before="24"/>
              <w:ind w:left="610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mak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E321CA" w:rsidRPr="000C3BCA">
              <w:rPr>
                <w:color w:val="000000" w:themeColor="text1"/>
                <w:sz w:val="16"/>
                <w:lang w:val="en-US"/>
              </w:rPr>
              <w:t>s</w:t>
            </w:r>
            <w:r w:rsidR="005244F2" w:rsidRPr="000C3BCA">
              <w:rPr>
                <w:color w:val="000000" w:themeColor="text1"/>
                <w:sz w:val="16"/>
                <w:lang w:val="en-US"/>
              </w:rPr>
              <w:t>kor</w:t>
            </w:r>
            <w:proofErr w:type="spellEnd"/>
            <w:r w:rsidR="005244F2" w:rsidRPr="000C3BCA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4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8515" w:type="dxa"/>
            <w:gridSpan w:val="4"/>
          </w:tcPr>
          <w:p w14:paraId="208DAA37" w14:textId="6176B371" w:rsidR="00E57C62" w:rsidRPr="000C3BCA" w:rsidRDefault="00E57C62">
            <w:pPr>
              <w:pStyle w:val="TableParagraph"/>
              <w:spacing w:before="5"/>
              <w:ind w:left="3190" w:right="3193"/>
              <w:jc w:val="center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Jik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ED6E48" w:rsidRPr="000C3BCA">
              <w:rPr>
                <w:color w:val="000000" w:themeColor="text1"/>
                <w:sz w:val="16"/>
                <w:lang w:val="en-US"/>
              </w:rPr>
              <w:t>K</w:t>
            </w:r>
            <w:r w:rsidRPr="000C3BCA">
              <w:rPr>
                <w:color w:val="000000" w:themeColor="text1"/>
                <w:sz w:val="16"/>
              </w:rPr>
              <w:t>K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&lt;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4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</w:p>
          <w:p w14:paraId="75C7CC8E" w14:textId="67826E0F" w:rsidR="00E57C62" w:rsidRPr="000C3BCA" w:rsidRDefault="00E57C62">
            <w:pPr>
              <w:pStyle w:val="TableParagraph"/>
              <w:spacing w:before="24"/>
              <w:ind w:left="3192" w:right="3193"/>
              <w:jc w:val="center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mak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E321CA" w:rsidRPr="000C3BCA">
              <w:rPr>
                <w:color w:val="000000" w:themeColor="text1"/>
                <w:sz w:val="16"/>
                <w:lang w:val="en-US"/>
              </w:rPr>
              <w:t>s</w:t>
            </w:r>
            <w:r w:rsidR="00ED6E48" w:rsidRPr="000C3BCA">
              <w:rPr>
                <w:color w:val="000000" w:themeColor="text1"/>
                <w:sz w:val="16"/>
                <w:lang w:val="en-US"/>
              </w:rPr>
              <w:t>kor</w:t>
            </w:r>
            <w:proofErr w:type="spellEnd"/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ED6E48" w:rsidRPr="000C3BCA">
              <w:rPr>
                <w:color w:val="000000" w:themeColor="text1"/>
                <w:sz w:val="16"/>
                <w:lang w:val="en-US"/>
              </w:rPr>
              <w:t>K</w:t>
            </w:r>
            <w:r w:rsidRPr="000C3BCA">
              <w:rPr>
                <w:color w:val="000000" w:themeColor="text1"/>
                <w:sz w:val="16"/>
              </w:rPr>
              <w:t>K .</w:t>
            </w:r>
          </w:p>
        </w:tc>
      </w:tr>
      <w:tr w:rsidR="000C3BCA" w:rsidRPr="000C3BCA" w14:paraId="038D97E1" w14:textId="77777777" w:rsidTr="00304B4F">
        <w:trPr>
          <w:trHeight w:val="1770"/>
        </w:trPr>
        <w:tc>
          <w:tcPr>
            <w:tcW w:w="564" w:type="dxa"/>
            <w:vMerge/>
          </w:tcPr>
          <w:p w14:paraId="2394D36D" w14:textId="77777777" w:rsidR="00E57C62" w:rsidRPr="000C3BCA" w:rsidRDefault="00E57C6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1F7FAF8D" w14:textId="77777777" w:rsidR="00E57C62" w:rsidRPr="000C3BCA" w:rsidRDefault="00E57C6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21CD528E" w14:textId="38A95FB4" w:rsidR="00E57C62" w:rsidRPr="000C3BCA" w:rsidRDefault="00E57C6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0640" w:type="dxa"/>
            <w:gridSpan w:val="5"/>
          </w:tcPr>
          <w:p w14:paraId="39B6BD35" w14:textId="77777777" w:rsidR="00E57C62" w:rsidRPr="000C3BCA" w:rsidRDefault="00E57C62">
            <w:pPr>
              <w:pStyle w:val="TableParagraph"/>
              <w:tabs>
                <w:tab w:val="left" w:pos="4239"/>
              </w:tabs>
              <w:spacing w:before="5" w:line="276" w:lineRule="auto"/>
              <w:ind w:left="105" w:right="4508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  <w:lang w:val="en-US"/>
              </w:rPr>
              <w:t>K</w:t>
            </w:r>
            <w:r w:rsidRPr="000C3BCA">
              <w:rPr>
                <w:color w:val="000000" w:themeColor="text1"/>
                <w:sz w:val="16"/>
              </w:rPr>
              <w:t>K 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((</w:t>
            </w:r>
            <w:r w:rsidRPr="000C3BCA">
              <w:rPr>
                <w:color w:val="000000" w:themeColor="text1"/>
                <w:sz w:val="16"/>
                <w:lang w:val="en-US"/>
              </w:rPr>
              <w:t>3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x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1)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 (</w:t>
            </w:r>
            <w:r w:rsidRPr="000C3BCA">
              <w:rPr>
                <w:color w:val="000000" w:themeColor="text1"/>
                <w:sz w:val="16"/>
                <w:lang w:val="en-US"/>
              </w:rPr>
              <w:t>2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x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2)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(</w:t>
            </w:r>
            <w:r w:rsidRPr="000C3BCA">
              <w:rPr>
                <w:color w:val="000000" w:themeColor="text1"/>
                <w:sz w:val="16"/>
                <w:lang w:val="en-US"/>
              </w:rPr>
              <w:t>1</w:t>
            </w:r>
            <w:r w:rsidRPr="000C3BCA">
              <w:rPr>
                <w:color w:val="000000" w:themeColor="text1"/>
                <w:sz w:val="16"/>
              </w:rPr>
              <w:t>x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3))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z w:val="16"/>
              </w:rPr>
              <w:tab/>
            </w:r>
          </w:p>
          <w:p w14:paraId="5CE4DB20" w14:textId="20500AB0" w:rsidR="00E57C62" w:rsidRPr="000C3BCA" w:rsidRDefault="00E57C62">
            <w:pPr>
              <w:pStyle w:val="TableParagraph"/>
              <w:tabs>
                <w:tab w:val="left" w:pos="4239"/>
              </w:tabs>
              <w:spacing w:before="5" w:line="276" w:lineRule="auto"/>
              <w:ind w:left="105" w:right="4508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1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rjasama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didikan.</w:t>
            </w:r>
          </w:p>
          <w:p w14:paraId="52B75266" w14:textId="77777777" w:rsidR="00E57C62" w:rsidRPr="000C3BCA" w:rsidRDefault="00E57C62">
            <w:pPr>
              <w:pStyle w:val="TableParagraph"/>
              <w:spacing w:before="1" w:line="276" w:lineRule="auto"/>
              <w:ind w:left="105" w:right="8053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2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rjasam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elitian.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3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rjasama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kM.</w:t>
            </w:r>
          </w:p>
          <w:p w14:paraId="5DE0E746" w14:textId="77777777" w:rsidR="00E57C62" w:rsidRPr="000C3BCA" w:rsidRDefault="00E57C6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ose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tap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tugask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baga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gampu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ta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uliah deng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idang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ahli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sua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ompetensi</w:t>
            </w:r>
            <w:r w:rsidRPr="000C3BCA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i</w:t>
            </w:r>
          </w:p>
          <w:p w14:paraId="18154891" w14:textId="77777777" w:rsidR="00E57C62" w:rsidRPr="000C3BCA" w:rsidRDefault="00E57C62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program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tudi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akreditasi.</w:t>
            </w:r>
          </w:p>
        </w:tc>
      </w:tr>
      <w:tr w:rsidR="000C3BCA" w:rsidRPr="000C3BCA" w14:paraId="4501E4F9" w14:textId="77777777" w:rsidTr="00304B4F">
        <w:trPr>
          <w:trHeight w:val="858"/>
        </w:trPr>
        <w:tc>
          <w:tcPr>
            <w:tcW w:w="564" w:type="dxa"/>
            <w:vMerge/>
          </w:tcPr>
          <w:p w14:paraId="6A0844DD" w14:textId="77777777" w:rsidR="0096024F" w:rsidRPr="000C3BCA" w:rsidRDefault="0096024F" w:rsidP="0096024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5A46BFFB" w14:textId="77777777" w:rsidR="0096024F" w:rsidRPr="000C3BCA" w:rsidRDefault="0096024F" w:rsidP="0096024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bottom w:val="nil"/>
            </w:tcBorders>
          </w:tcPr>
          <w:p w14:paraId="673FD706" w14:textId="77777777" w:rsidR="0096024F" w:rsidRPr="000C3BCA" w:rsidRDefault="0096024F" w:rsidP="0096024F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B. Kerjasama tingkat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, nasional,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wilayah/lokal yang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relevan</w:t>
            </w:r>
            <w:r w:rsidRPr="000C3BCA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ogram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tudi dan dikelola ole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UPPS dalam 3 tahu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66B30E4C" w14:textId="77777777" w:rsidR="0096024F" w:rsidRPr="007253FB" w:rsidRDefault="0096024F" w:rsidP="0096024F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9"/>
              </w:rPr>
            </w:pPr>
          </w:p>
          <w:p w14:paraId="0B1302D2" w14:textId="77777777" w:rsidR="005737AD" w:rsidRPr="007253FB" w:rsidRDefault="005737AD" w:rsidP="005737AD">
            <w:pPr>
              <w:pStyle w:val="TableParagraph"/>
              <w:spacing w:line="276" w:lineRule="auto"/>
              <w:ind w:left="158" w:hanging="16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NI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pacing w:val="-5"/>
                <w:sz w:val="16"/>
                <w:lang w:val="en-US"/>
              </w:rPr>
              <w:t>a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dan NN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18669DF6" w14:textId="735FECA8" w:rsidR="0096024F" w:rsidRPr="007253FB" w:rsidRDefault="005737AD" w:rsidP="005737AD">
            <w:pPr>
              <w:pStyle w:val="TableParagraph"/>
              <w:spacing w:line="276" w:lineRule="auto"/>
              <w:ind w:left="309" w:right="393" w:hanging="16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Maka</w:t>
            </w:r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 xml:space="preserve"> Skor 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=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515" w:type="dxa"/>
            <w:gridSpan w:val="4"/>
            <w:vAlign w:val="center"/>
          </w:tcPr>
          <w:p w14:paraId="39242D39" w14:textId="77777777" w:rsidR="005737AD" w:rsidRPr="007253FB" w:rsidRDefault="005737AD" w:rsidP="005737AD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NI</w:t>
            </w:r>
            <w:r w:rsidRPr="007253FB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NN 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b</w:t>
            </w:r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z w:val="16"/>
              </w:rPr>
              <w:t xml:space="preserve"> 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NW</w:t>
            </w:r>
            <w:r w:rsidRPr="007253FB">
              <w:rPr>
                <w:color w:val="000000" w:themeColor="text1"/>
                <w:sz w:val="16"/>
              </w:rPr>
              <w:t xml:space="preserve"> ≤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c</w:t>
            </w:r>
          </w:p>
          <w:p w14:paraId="74142CA6" w14:textId="4EF95C30" w:rsidR="0096024F" w:rsidRPr="007253FB" w:rsidRDefault="005737AD" w:rsidP="005737AD">
            <w:pPr>
              <w:pStyle w:val="TableParagraph"/>
              <w:spacing w:before="28"/>
              <w:ind w:left="308" w:right="255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Skor = 4 x ((A+B+(C/2</w:t>
            </w:r>
            <w:proofErr w:type="gramStart"/>
            <w:r w:rsidRPr="007253FB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Pr="007253FB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)</w:t>
            </w:r>
          </w:p>
        </w:tc>
      </w:tr>
      <w:tr w:rsidR="00035612" w:rsidRPr="000C3BCA" w14:paraId="22729528" w14:textId="77777777" w:rsidTr="00A93377">
        <w:trPr>
          <w:trHeight w:val="716"/>
        </w:trPr>
        <w:tc>
          <w:tcPr>
            <w:tcW w:w="564" w:type="dxa"/>
            <w:vMerge/>
          </w:tcPr>
          <w:p w14:paraId="2CC2B567" w14:textId="77777777" w:rsidR="00035612" w:rsidRPr="000C3BCA" w:rsidRDefault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44B5F919" w14:textId="77777777" w:rsidR="00035612" w:rsidRPr="000C3BCA" w:rsidRDefault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  <w:bottom w:val="nil"/>
            </w:tcBorders>
          </w:tcPr>
          <w:p w14:paraId="14221544" w14:textId="77777777" w:rsidR="00035612" w:rsidRPr="000C3BCA" w:rsidRDefault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0" w:type="dxa"/>
            <w:gridSpan w:val="5"/>
            <w:vMerge w:val="restart"/>
          </w:tcPr>
          <w:p w14:paraId="4CFCD4B0" w14:textId="226D3A93" w:rsidR="00035612" w:rsidRPr="000C3BCA" w:rsidRDefault="00035612" w:rsidP="00ED6E48">
            <w:pPr>
              <w:pStyle w:val="TableParagraph"/>
              <w:tabs>
                <w:tab w:val="left" w:pos="4143"/>
              </w:tabs>
              <w:spacing w:before="1" w:line="276" w:lineRule="auto"/>
              <w:ind w:left="105" w:right="4509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I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rjasam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ingkat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.</w:t>
            </w:r>
            <w:r w:rsidRPr="000C3BCA">
              <w:rPr>
                <w:color w:val="000000" w:themeColor="text1"/>
                <w:sz w:val="16"/>
              </w:rPr>
              <w:tab/>
            </w:r>
            <w:r w:rsidRPr="00D80861">
              <w:rPr>
                <w:color w:val="000000" w:themeColor="text1"/>
                <w:sz w:val="16"/>
              </w:rPr>
              <w:t xml:space="preserve">Faktor: </w:t>
            </w:r>
            <w:r w:rsidRPr="00D80861">
              <w:rPr>
                <w:color w:val="FF0000"/>
                <w:sz w:val="16"/>
              </w:rPr>
              <w:t xml:space="preserve">a = </w:t>
            </w:r>
            <w:r w:rsidR="007253FB" w:rsidRPr="00D80861">
              <w:rPr>
                <w:color w:val="FF0000"/>
                <w:sz w:val="16"/>
                <w:lang w:val="en-US"/>
              </w:rPr>
              <w:t>2</w:t>
            </w:r>
            <w:r w:rsidRPr="00D80861">
              <w:rPr>
                <w:color w:val="FF0000"/>
                <w:sz w:val="16"/>
              </w:rPr>
              <w:t xml:space="preserve"> , b = </w:t>
            </w:r>
            <w:r w:rsidR="007253FB" w:rsidRPr="00D80861">
              <w:rPr>
                <w:color w:val="FF0000"/>
                <w:sz w:val="16"/>
                <w:lang w:val="en-US"/>
              </w:rPr>
              <w:t>6</w:t>
            </w:r>
            <w:r w:rsidRPr="00D80861">
              <w:rPr>
                <w:color w:val="FF0000"/>
                <w:sz w:val="16"/>
              </w:rPr>
              <w:t xml:space="preserve"> , c = </w:t>
            </w:r>
            <w:r w:rsidR="007253FB" w:rsidRPr="00D80861">
              <w:rPr>
                <w:color w:val="FF0000"/>
                <w:sz w:val="16"/>
                <w:lang w:val="en-US"/>
              </w:rPr>
              <w:t>8</w:t>
            </w:r>
            <w:r w:rsidRPr="00D80861">
              <w:rPr>
                <w:color w:val="FF0000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N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rjasama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ingkat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sional.</w:t>
            </w:r>
          </w:p>
          <w:p w14:paraId="1029694F" w14:textId="77777777" w:rsidR="00035612" w:rsidRPr="000C3BCA" w:rsidRDefault="00035612" w:rsidP="00ED6E48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W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rjasama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ingkat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wilayah/lokal.</w:t>
            </w:r>
          </w:p>
          <w:p w14:paraId="7EE14074" w14:textId="59EE3898" w:rsidR="00035612" w:rsidRPr="000C3BCA" w:rsidRDefault="00035612" w:rsidP="00035612">
            <w:pPr>
              <w:pStyle w:val="TableParagraph"/>
              <w:rPr>
                <w:color w:val="000000" w:themeColor="text1"/>
                <w:sz w:val="16"/>
              </w:rPr>
            </w:pPr>
            <w:r w:rsidRPr="000C3BCA">
              <w:rPr>
                <w:rFonts w:ascii="Times New Roman"/>
                <w:color w:val="000000" w:themeColor="text1"/>
                <w:sz w:val="16"/>
                <w:lang w:val="en-US"/>
              </w:rPr>
              <w:t xml:space="preserve">   </w:t>
            </w:r>
            <w:r w:rsidRPr="000C3BCA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A=NI/a; B=NN/b; C=NW/c </w:t>
            </w:r>
          </w:p>
        </w:tc>
      </w:tr>
      <w:tr w:rsidR="00035612" w:rsidRPr="000C3BCA" w14:paraId="60D7B84F" w14:textId="77777777" w:rsidTr="00A93377">
        <w:trPr>
          <w:trHeight w:val="403"/>
        </w:trPr>
        <w:tc>
          <w:tcPr>
            <w:tcW w:w="564" w:type="dxa"/>
            <w:vMerge/>
          </w:tcPr>
          <w:p w14:paraId="20D0F27B" w14:textId="77777777" w:rsidR="00035612" w:rsidRPr="000C3BCA" w:rsidRDefault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0AF30F16" w14:textId="77777777" w:rsidR="00035612" w:rsidRPr="000C3BCA" w:rsidRDefault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9966D86" w14:textId="4C070A12" w:rsidR="00035612" w:rsidRPr="000C3BCA" w:rsidRDefault="00035612">
            <w:pPr>
              <w:pStyle w:val="TableParagraph"/>
              <w:spacing w:before="102"/>
              <w:ind w:left="1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abel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10640" w:type="dxa"/>
            <w:gridSpan w:val="5"/>
            <w:vMerge/>
            <w:tcBorders>
              <w:bottom w:val="nil"/>
            </w:tcBorders>
          </w:tcPr>
          <w:p w14:paraId="0AF47FCE" w14:textId="38F45338" w:rsidR="00035612" w:rsidRPr="000C3BCA" w:rsidRDefault="00035612">
            <w:pPr>
              <w:pStyle w:val="TableParagraph"/>
              <w:rPr>
                <w:rFonts w:ascii="Arial" w:hAnsi="Arial" w:cs="Arial"/>
                <w:color w:val="000000" w:themeColor="text1"/>
                <w:sz w:val="16"/>
              </w:rPr>
            </w:pPr>
          </w:p>
        </w:tc>
      </w:tr>
      <w:tr w:rsidR="00E57C62" w:rsidRPr="002206A0" w14:paraId="4A900466" w14:textId="77777777" w:rsidTr="00304B4F">
        <w:trPr>
          <w:trHeight w:val="960"/>
        </w:trPr>
        <w:tc>
          <w:tcPr>
            <w:tcW w:w="564" w:type="dxa"/>
            <w:vMerge/>
          </w:tcPr>
          <w:p w14:paraId="4EC68A90" w14:textId="77777777" w:rsidR="00E57C62" w:rsidRPr="002206A0" w:rsidRDefault="00E57C6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31BE8450" w14:textId="77777777" w:rsidR="00E57C62" w:rsidRPr="002206A0" w:rsidRDefault="00E57C6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74E6CE45" w14:textId="77777777" w:rsidR="00E57C62" w:rsidRPr="002206A0" w:rsidRDefault="00E57C62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(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10640" w:type="dxa"/>
            <w:gridSpan w:val="5"/>
            <w:tcBorders>
              <w:top w:val="nil"/>
            </w:tcBorders>
          </w:tcPr>
          <w:p w14:paraId="55842BC5" w14:textId="77777777" w:rsidR="00E57C62" w:rsidRPr="002206A0" w:rsidRDefault="00E57C6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7B5F81" w:rsidRPr="002206A0" w14:paraId="787153A7" w14:textId="77777777" w:rsidTr="00304B4F">
        <w:trPr>
          <w:trHeight w:val="3678"/>
        </w:trPr>
        <w:tc>
          <w:tcPr>
            <w:tcW w:w="564" w:type="dxa"/>
            <w:tcBorders>
              <w:bottom w:val="single" w:sz="4" w:space="0" w:color="000000"/>
            </w:tcBorders>
          </w:tcPr>
          <w:p w14:paraId="1205A31C" w14:textId="7A9E7108" w:rsidR="007B5F81" w:rsidRPr="002206A0" w:rsidRDefault="007B5F81" w:rsidP="005E5CA1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</w:tcPr>
          <w:p w14:paraId="7D4F2BC8" w14:textId="53F0A495" w:rsidR="007B5F81" w:rsidRPr="00E57C62" w:rsidRDefault="007B5F81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E57C62">
              <w:rPr>
                <w:color w:val="000000" w:themeColor="text1"/>
                <w:sz w:val="16"/>
                <w:szCs w:val="16"/>
              </w:rPr>
              <w:t>C.2.5. Indikator Kinerja Tambahan</w:t>
            </w:r>
          </w:p>
        </w:tc>
        <w:tc>
          <w:tcPr>
            <w:tcW w:w="1985" w:type="dxa"/>
            <w:tcBorders>
              <w:bottom w:val="single" w:sz="4" w:space="0" w:color="000000"/>
            </w:tcBorders>
          </w:tcPr>
          <w:p w14:paraId="6E768D57" w14:textId="77777777" w:rsidR="007B5F81" w:rsidRPr="002206A0" w:rsidRDefault="007B5F81" w:rsidP="005E5CA1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mpau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KTI</w:t>
            </w:r>
          </w:p>
          <w:p w14:paraId="551937DE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etapk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</w:p>
          <w:p w14:paraId="438123D4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dikator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</w:p>
          <w:p w14:paraId="4C48503C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mbah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laku</w:t>
            </w:r>
          </w:p>
          <w:p w14:paraId="0D3AEDEF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</w:t>
            </w:r>
          </w:p>
          <w:p w14:paraId="28C69F06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andar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didikan</w:t>
            </w:r>
          </w:p>
          <w:p w14:paraId="66CF81AB" w14:textId="77777777" w:rsidR="007B5F81" w:rsidRPr="002206A0" w:rsidRDefault="007B5F81" w:rsidP="005E5CA1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etapkan</w:t>
            </w:r>
          </w:p>
          <w:p w14:paraId="41AE6AD1" w14:textId="77777777" w:rsidR="007B5F81" w:rsidRPr="002206A0" w:rsidRDefault="007B5F81" w:rsidP="005E5CA1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</w:p>
          <w:p w14:paraId="614F83DA" w14:textId="5B44AAC4" w:rsidR="007B5F81" w:rsidRPr="002206A0" w:rsidRDefault="007B5F81" w:rsidP="005E5CA1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ap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.</w:t>
            </w:r>
          </w:p>
        </w:tc>
        <w:tc>
          <w:tcPr>
            <w:tcW w:w="2125" w:type="dxa"/>
            <w:tcBorders>
              <w:bottom w:val="single" w:sz="4" w:space="0" w:color="000000"/>
            </w:tcBorders>
          </w:tcPr>
          <w:p w14:paraId="3AD6F29B" w14:textId="77777777" w:rsidR="007B5F81" w:rsidRPr="002206A0" w:rsidRDefault="007B5F81" w:rsidP="005E5CA1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etapkan</w:t>
            </w:r>
          </w:p>
          <w:p w14:paraId="63260843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dikator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mbahan</w:t>
            </w:r>
          </w:p>
          <w:p w14:paraId="4517D804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rdasar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andar</w:t>
            </w:r>
          </w:p>
          <w:p w14:paraId="3EC6FDF3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didi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73092DB7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tetapk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</w:p>
          <w:p w14:paraId="422BA889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nggi.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dikat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</w:p>
          <w:p w14:paraId="1FED6EB5" w14:textId="77777777" w:rsidR="007B5F81" w:rsidRPr="002206A0" w:rsidRDefault="007B5F81" w:rsidP="005E5CA1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mbah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</w:p>
          <w:p w14:paraId="72BCCE8C" w14:textId="77777777" w:rsidR="007B5F81" w:rsidRPr="002206A0" w:rsidRDefault="007B5F81" w:rsidP="005E5CA1">
            <w:pPr>
              <w:pStyle w:val="TableParagraph"/>
              <w:spacing w:before="9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eluruh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504CC4EC" w14:textId="77777777" w:rsidR="007B5F81" w:rsidRPr="002206A0" w:rsidRDefault="007B5F81" w:rsidP="005E5CA1">
            <w:pPr>
              <w:pStyle w:val="TableParagraph"/>
              <w:spacing w:before="28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unjuk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y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ing</w:t>
            </w:r>
          </w:p>
          <w:p w14:paraId="2C2B7983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</w:p>
          <w:p w14:paraId="1AE16006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ka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ernasional.</w:t>
            </w:r>
          </w:p>
          <w:p w14:paraId="532D79F4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dikat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</w:p>
          <w:p w14:paraId="12AC7330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mbah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ukur,</w:t>
            </w:r>
          </w:p>
          <w:p w14:paraId="7CCBC157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monitor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kaji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2FC51CB2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analisis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baikan</w:t>
            </w:r>
          </w:p>
          <w:p w14:paraId="42822720" w14:textId="37EA9655" w:rsidR="007B5F81" w:rsidRPr="002206A0" w:rsidRDefault="007B5F81" w:rsidP="005E5CA1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2CA4E95F" w14:textId="77777777" w:rsidR="007B5F81" w:rsidRPr="002206A0" w:rsidRDefault="007B5F81" w:rsidP="005E5CA1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etapkan</w:t>
            </w:r>
          </w:p>
          <w:p w14:paraId="4D99A984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dikator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mbahan</w:t>
            </w:r>
          </w:p>
          <w:p w14:paraId="1B091C26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rdasar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andar</w:t>
            </w:r>
          </w:p>
          <w:p w14:paraId="4789A68F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didi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06C7A41A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tetapk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</w:p>
          <w:p w14:paraId="33EF3F5B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nggi.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dikat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</w:p>
          <w:p w14:paraId="7C5E4B97" w14:textId="77777777" w:rsidR="007B5F81" w:rsidRPr="002206A0" w:rsidRDefault="007B5F81" w:rsidP="005E5CA1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mbah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</w:p>
          <w:p w14:paraId="4886CF46" w14:textId="77777777" w:rsidR="007B5F81" w:rsidRPr="002206A0" w:rsidRDefault="007B5F81" w:rsidP="005E5CA1">
            <w:pPr>
              <w:pStyle w:val="TableParagraph"/>
              <w:spacing w:before="9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ebagi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76CA8E29" w14:textId="77777777" w:rsidR="007B5F81" w:rsidRPr="002206A0" w:rsidRDefault="007B5F81" w:rsidP="005E5CA1">
            <w:pPr>
              <w:pStyle w:val="TableParagraph"/>
              <w:spacing w:before="28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unjuk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y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ing</w:t>
            </w:r>
          </w:p>
          <w:p w14:paraId="53BCC403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</w:p>
          <w:p w14:paraId="0BB89084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kat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sional.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ta</w:t>
            </w:r>
          </w:p>
          <w:p w14:paraId="428CE13C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dikator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mbahan</w:t>
            </w:r>
          </w:p>
          <w:p w14:paraId="31A98700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ukur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monitor,</w:t>
            </w:r>
          </w:p>
          <w:p w14:paraId="4FACDA6C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kaji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nalisi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</w:p>
          <w:p w14:paraId="1623C3CE" w14:textId="35444FC1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baik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33798BB3" w14:textId="77777777" w:rsidR="007B5F81" w:rsidRPr="002206A0" w:rsidRDefault="007B5F81" w:rsidP="005E5CA1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etapkan</w:t>
            </w:r>
          </w:p>
          <w:p w14:paraId="58F12D83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dikator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</w:p>
          <w:p w14:paraId="751B6CC1" w14:textId="376BF27A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mbahan.</w:t>
            </w:r>
          </w:p>
        </w:tc>
        <w:tc>
          <w:tcPr>
            <w:tcW w:w="4257" w:type="dxa"/>
            <w:gridSpan w:val="2"/>
            <w:tcBorders>
              <w:bottom w:val="single" w:sz="4" w:space="0" w:color="000000"/>
            </w:tcBorders>
          </w:tcPr>
          <w:p w14:paraId="38282DC9" w14:textId="6B806E5D" w:rsidR="007B5F81" w:rsidRPr="002206A0" w:rsidRDefault="007B5F81" w:rsidP="00E57C62">
            <w:pPr>
              <w:pStyle w:val="TableParagraph"/>
              <w:spacing w:before="117"/>
              <w:ind w:left="90"/>
              <w:rPr>
                <w:rFonts w:ascii="Times New Roman"/>
                <w:color w:val="000000" w:themeColor="text1"/>
                <w:sz w:val="14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 da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  <w:tr w:rsidR="00612463" w:rsidRPr="002206A0" w14:paraId="18135486" w14:textId="77777777" w:rsidTr="00304B4F">
        <w:trPr>
          <w:trHeight w:val="618"/>
        </w:trPr>
        <w:tc>
          <w:tcPr>
            <w:tcW w:w="564" w:type="dxa"/>
          </w:tcPr>
          <w:p w14:paraId="67FA741A" w14:textId="77777777" w:rsidR="00612463" w:rsidRPr="002206A0" w:rsidRDefault="00612463" w:rsidP="00331E7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0E44EDC7" w14:textId="77777777" w:rsidR="00612463" w:rsidRPr="002206A0" w:rsidRDefault="00612463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562A717" w14:textId="77777777" w:rsidR="00612463" w:rsidRPr="002206A0" w:rsidRDefault="00612463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34B0CEE2" w14:textId="77777777" w:rsidR="00612463" w:rsidRPr="002206A0" w:rsidRDefault="00612463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7DFD9069" w14:textId="77777777" w:rsidR="00612463" w:rsidRPr="002206A0" w:rsidRDefault="00612463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39A03F5" w14:textId="77777777" w:rsidR="00612463" w:rsidRPr="002206A0" w:rsidRDefault="00612463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46969290" w14:textId="77777777" w:rsidR="00612463" w:rsidRPr="002206A0" w:rsidRDefault="00612463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19817FDF" w14:textId="77777777" w:rsidR="00612463" w:rsidRPr="002206A0" w:rsidRDefault="00612463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B5F81" w:rsidRPr="002206A0" w14:paraId="2985F039" w14:textId="77777777" w:rsidTr="00304B4F">
        <w:trPr>
          <w:trHeight w:val="4488"/>
        </w:trPr>
        <w:tc>
          <w:tcPr>
            <w:tcW w:w="564" w:type="dxa"/>
          </w:tcPr>
          <w:p w14:paraId="16D61373" w14:textId="19040AE8" w:rsidR="007B5F81" w:rsidRPr="002206A0" w:rsidRDefault="007B5F81" w:rsidP="00E57C62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</w:tcPr>
          <w:p w14:paraId="2DB4D2BC" w14:textId="374D787F" w:rsidR="007B5F81" w:rsidRPr="00E57C62" w:rsidRDefault="007B5F81" w:rsidP="00E57C62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E57C62">
              <w:rPr>
                <w:color w:val="000000" w:themeColor="text1"/>
                <w:sz w:val="16"/>
                <w:szCs w:val="16"/>
              </w:rPr>
              <w:t>C.2.6. Evaluasi Capaian Kinerja</w:t>
            </w:r>
          </w:p>
        </w:tc>
        <w:tc>
          <w:tcPr>
            <w:tcW w:w="1985" w:type="dxa"/>
          </w:tcPr>
          <w:p w14:paraId="4F8F9DA7" w14:textId="77777777" w:rsidR="007B5F81" w:rsidRPr="002206A0" w:rsidRDefault="007B5F81" w:rsidP="00E57C62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hasilan</w:t>
            </w:r>
          </w:p>
          <w:p w14:paraId="539FE7DC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/atau</w:t>
            </w:r>
          </w:p>
          <w:p w14:paraId="388EB4BF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idakberhasilan</w:t>
            </w:r>
          </w:p>
          <w:p w14:paraId="55B8C459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capai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</w:p>
          <w:p w14:paraId="2C5176AE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</w:t>
            </w:r>
          </w:p>
          <w:p w14:paraId="4C42BDB6" w14:textId="77777777" w:rsidR="007B5F81" w:rsidRPr="002206A0" w:rsidRDefault="007B5F81" w:rsidP="005E5CA1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tetap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ap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</w:t>
            </w:r>
          </w:p>
          <w:p w14:paraId="3774DA6A" w14:textId="77777777" w:rsidR="007B5F81" w:rsidRPr="002206A0" w:rsidRDefault="007B5F81" w:rsidP="005E5CA1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</w:p>
          <w:p w14:paraId="18EBF28C" w14:textId="77777777" w:rsidR="007B5F81" w:rsidRPr="002206A0" w:rsidRDefault="007B5F81">
            <w:pPr>
              <w:pStyle w:val="TableParagraph"/>
              <w:spacing w:line="16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2EC496C3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ukur</w:t>
            </w:r>
          </w:p>
          <w:p w14:paraId="46D88FA1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to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7D0AF6B1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pat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nya</w:t>
            </w:r>
          </w:p>
          <w:p w14:paraId="28A6D106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analis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22AD9C3D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evaluasi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794F8774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</w:t>
            </w:r>
          </w:p>
          <w:p w14:paraId="7B0C6F4A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</w:p>
          <w:p w14:paraId="2716575B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dentifikasi</w:t>
            </w:r>
          </w:p>
          <w:p w14:paraId="1F220013" w14:textId="77777777" w:rsidR="007B5F81" w:rsidRPr="002206A0" w:rsidRDefault="007B5F81">
            <w:pPr>
              <w:pStyle w:val="TableParagraph"/>
              <w:spacing w:before="6" w:line="174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ka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salah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aktor</w:t>
            </w:r>
          </w:p>
          <w:p w14:paraId="76698D59" w14:textId="77777777" w:rsidR="007B5F81" w:rsidRPr="002206A0" w:rsidRDefault="007B5F81">
            <w:pPr>
              <w:pStyle w:val="TableParagraph"/>
              <w:spacing w:before="4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dukung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hasilan</w:t>
            </w:r>
          </w:p>
          <w:p w14:paraId="4A60953B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akt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hambat</w:t>
            </w:r>
          </w:p>
          <w:p w14:paraId="7649C2AF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ercapai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andard,</w:t>
            </w:r>
          </w:p>
          <w:p w14:paraId="06BEB401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skrip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ngkat</w:t>
            </w:r>
          </w:p>
          <w:p w14:paraId="5D0C4ABA" w14:textId="77777777" w:rsidR="007B5F81" w:rsidRPr="002206A0" w:rsidRDefault="007B5F8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n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njut 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an</w:t>
            </w:r>
          </w:p>
          <w:p w14:paraId="0D05335E" w14:textId="3B9B9C89" w:rsidR="007B5F81" w:rsidRPr="002206A0" w:rsidRDefault="007B5F81" w:rsidP="0077611C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lakukan.</w:t>
            </w:r>
          </w:p>
        </w:tc>
        <w:tc>
          <w:tcPr>
            <w:tcW w:w="2125" w:type="dxa"/>
          </w:tcPr>
          <w:p w14:paraId="768B5014" w14:textId="77777777" w:rsidR="007B5F81" w:rsidRPr="002206A0" w:rsidRDefault="007B5F81" w:rsidP="00E57C62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capaian</w:t>
            </w:r>
          </w:p>
          <w:p w14:paraId="598C06B3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inerj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 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ap</w:t>
            </w:r>
          </w:p>
          <w:p w14:paraId="0897A4A1" w14:textId="4F93464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riteri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CA4114">
              <w:rPr>
                <w:color w:val="000000" w:themeColor="text1"/>
                <w:spacing w:val="-3"/>
                <w:sz w:val="16"/>
                <w:lang w:val="en-US"/>
              </w:rPr>
              <w:t xml:space="preserve">               </w:t>
            </w:r>
            <w:r w:rsidRPr="002206A0">
              <w:rPr>
                <w:color w:val="000000" w:themeColor="text1"/>
                <w:sz w:val="16"/>
              </w:rPr>
              <w:t>2</w:t>
            </w:r>
            <w:r w:rsidR="00CA411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,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</w:p>
          <w:p w14:paraId="3C937527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etia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nya</w:t>
            </w:r>
          </w:p>
          <w:p w14:paraId="000229A5" w14:textId="77777777" w:rsidR="007B5F81" w:rsidRPr="002206A0" w:rsidRDefault="007B5F81" w:rsidP="005E5CA1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publikasi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ada</w:t>
            </w:r>
          </w:p>
          <w:p w14:paraId="6E045590" w14:textId="77777777" w:rsidR="007B5F81" w:rsidRPr="002206A0" w:rsidRDefault="007B5F81">
            <w:pPr>
              <w:pStyle w:val="TableParagraph"/>
              <w:spacing w:line="16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ar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gku</w:t>
            </w:r>
          </w:p>
          <w:p w14:paraId="1B90520D" w14:textId="37535F1D" w:rsidR="007B5F81" w:rsidRPr="002206A0" w:rsidRDefault="007B5F81" w:rsidP="004F0F08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2129" w:type="dxa"/>
          </w:tcPr>
          <w:p w14:paraId="2A71AFC7" w14:textId="77777777" w:rsidR="007B5F81" w:rsidRPr="002206A0" w:rsidRDefault="007B5F81" w:rsidP="00E57C62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capaian</w:t>
            </w:r>
          </w:p>
          <w:p w14:paraId="66713743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inerj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 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ap</w:t>
            </w:r>
          </w:p>
          <w:p w14:paraId="2061FA9B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riteri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</w:p>
          <w:p w14:paraId="69D7CA0C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tiap</w:t>
            </w:r>
          </w:p>
          <w:p w14:paraId="0AA87958" w14:textId="166F21FA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hun.</w:t>
            </w:r>
          </w:p>
        </w:tc>
        <w:tc>
          <w:tcPr>
            <w:tcW w:w="2129" w:type="dxa"/>
          </w:tcPr>
          <w:p w14:paraId="3E11DC2A" w14:textId="77777777" w:rsidR="007B5F81" w:rsidRPr="002206A0" w:rsidRDefault="007B5F81" w:rsidP="00E57C62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capaian</w:t>
            </w:r>
          </w:p>
          <w:p w14:paraId="4E380854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inerj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 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ap</w:t>
            </w:r>
          </w:p>
          <w:p w14:paraId="7C43D66B" w14:textId="2E7D3D53" w:rsidR="007B5F81" w:rsidRPr="002206A0" w:rsidRDefault="007B5F81" w:rsidP="00CA4114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riteri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CA4114">
              <w:rPr>
                <w:color w:val="000000" w:themeColor="text1"/>
                <w:spacing w:val="-3"/>
                <w:sz w:val="16"/>
                <w:lang w:val="en-US"/>
              </w:rPr>
              <w:t xml:space="preserve">               </w:t>
            </w:r>
            <w:r w:rsidRPr="002206A0">
              <w:rPr>
                <w:color w:val="000000" w:themeColor="text1"/>
                <w:sz w:val="16"/>
              </w:rPr>
              <w:t>2</w:t>
            </w:r>
            <w:r w:rsidR="00CA411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8" w:type="dxa"/>
          </w:tcPr>
          <w:p w14:paraId="34D5DAA3" w14:textId="77777777" w:rsidR="007B5F81" w:rsidRPr="002206A0" w:rsidRDefault="007B5F81" w:rsidP="00E57C62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poran</w:t>
            </w:r>
          </w:p>
          <w:p w14:paraId="0B3170E4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capai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mun</w:t>
            </w:r>
          </w:p>
          <w:p w14:paraId="02C48DDC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lum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nalis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5185C294" w14:textId="4982D8C9" w:rsidR="007B5F81" w:rsidRPr="002206A0" w:rsidRDefault="007B5F81" w:rsidP="005E5CA1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evaluasi.</w:t>
            </w:r>
          </w:p>
        </w:tc>
        <w:tc>
          <w:tcPr>
            <w:tcW w:w="2129" w:type="dxa"/>
          </w:tcPr>
          <w:p w14:paraId="355851E9" w14:textId="77777777" w:rsidR="007B5F81" w:rsidRPr="002206A0" w:rsidRDefault="007B5F81" w:rsidP="00E57C62">
            <w:pPr>
              <w:pStyle w:val="TableParagraph"/>
              <w:spacing w:before="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</w:p>
          <w:p w14:paraId="184B26D9" w14:textId="77777777" w:rsidR="007B5F81" w:rsidRPr="002206A0" w:rsidRDefault="007B5F81" w:rsidP="005E5CA1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por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capaian</w:t>
            </w:r>
          </w:p>
          <w:p w14:paraId="13867D69" w14:textId="161E0616" w:rsidR="007B5F81" w:rsidRPr="002206A0" w:rsidRDefault="007B5F81" w:rsidP="005E5CA1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inerja.</w:t>
            </w:r>
          </w:p>
        </w:tc>
      </w:tr>
      <w:tr w:rsidR="00AE199C" w:rsidRPr="002206A0" w14:paraId="268A6DA8" w14:textId="77777777" w:rsidTr="00304B4F">
        <w:trPr>
          <w:trHeight w:val="2598"/>
        </w:trPr>
        <w:tc>
          <w:tcPr>
            <w:tcW w:w="564" w:type="dxa"/>
            <w:tcBorders>
              <w:bottom w:val="nil"/>
            </w:tcBorders>
          </w:tcPr>
          <w:p w14:paraId="4B3B2524" w14:textId="02D41FFF" w:rsidR="00AE199C" w:rsidRPr="002206A0" w:rsidRDefault="00554DB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1</w:t>
            </w:r>
            <w:r w:rsidR="00820647" w:rsidRPr="002206A0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tcBorders>
              <w:bottom w:val="nil"/>
            </w:tcBorders>
          </w:tcPr>
          <w:p w14:paraId="6349076C" w14:textId="77777777" w:rsidR="007B5F81" w:rsidRPr="007B5F81" w:rsidRDefault="007B5F81" w:rsidP="007B5F81">
            <w:pPr>
              <w:pStyle w:val="TableParagraph"/>
              <w:spacing w:before="31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7B5F81">
              <w:rPr>
                <w:bCs/>
                <w:color w:val="000000" w:themeColor="text1"/>
                <w:sz w:val="16"/>
                <w:szCs w:val="16"/>
              </w:rPr>
              <w:t xml:space="preserve">C.3. Mahasiswa </w:t>
            </w:r>
          </w:p>
          <w:p w14:paraId="03AE9580" w14:textId="77777777" w:rsidR="007B5F81" w:rsidRPr="007B5F81" w:rsidRDefault="007B5F81" w:rsidP="007B5F81">
            <w:pPr>
              <w:pStyle w:val="TableParagraph"/>
              <w:spacing w:before="31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7B5F81">
              <w:rPr>
                <w:bCs/>
                <w:color w:val="000000" w:themeColor="text1"/>
                <w:sz w:val="16"/>
                <w:szCs w:val="16"/>
              </w:rPr>
              <w:t xml:space="preserve">C.3.4. Indikator Kinerja Utama </w:t>
            </w:r>
          </w:p>
          <w:p w14:paraId="04B56335" w14:textId="259FB2B7" w:rsidR="00AE199C" w:rsidRPr="007B5F81" w:rsidRDefault="007B5F81" w:rsidP="007B5F81">
            <w:pPr>
              <w:pStyle w:val="TableParagraph"/>
              <w:spacing w:line="276" w:lineRule="auto"/>
              <w:ind w:left="59" w:right="242"/>
              <w:rPr>
                <w:bCs/>
                <w:color w:val="000000" w:themeColor="text1"/>
                <w:sz w:val="16"/>
                <w:szCs w:val="16"/>
              </w:rPr>
            </w:pPr>
            <w:r w:rsidRPr="007B5F81">
              <w:rPr>
                <w:bCs/>
                <w:color w:val="000000" w:themeColor="text1"/>
                <w:sz w:val="16"/>
                <w:szCs w:val="16"/>
              </w:rPr>
              <w:t xml:space="preserve">C.3.4.a) Kualitas Input Mahasiswa </w:t>
            </w:r>
          </w:p>
        </w:tc>
        <w:tc>
          <w:tcPr>
            <w:tcW w:w="1985" w:type="dxa"/>
          </w:tcPr>
          <w:p w14:paraId="3DABA146" w14:textId="77777777" w:rsidR="00AE199C" w:rsidRPr="002206A0" w:rsidRDefault="00554DB4">
            <w:pPr>
              <w:pStyle w:val="TableParagraph"/>
              <w:spacing w:before="5" w:line="276" w:lineRule="auto"/>
              <w:ind w:left="106" w:right="37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toda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krutme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 seleksi.</w:t>
            </w:r>
          </w:p>
        </w:tc>
        <w:tc>
          <w:tcPr>
            <w:tcW w:w="2125" w:type="dxa"/>
          </w:tcPr>
          <w:p w14:paraId="7C56DD08" w14:textId="77777777" w:rsidR="00AE199C" w:rsidRPr="002206A0" w:rsidRDefault="00554DB4">
            <w:pPr>
              <w:pStyle w:val="TableParagraph"/>
              <w:spacing w:before="5" w:line="276" w:lineRule="auto"/>
              <w:ind w:left="105" w:right="22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dokume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rimaan 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ru yang lengkap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: kebij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leksi, kriteria seleksi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 pengambil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tusan,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dur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rimaan,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</w:p>
          <w:p w14:paraId="2B6A7D9C" w14:textId="77777777" w:rsidR="00AE199C" w:rsidRPr="002206A0" w:rsidRDefault="00554DB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67BB7C6C" w14:textId="77777777" w:rsidR="00AE199C" w:rsidRPr="002206A0" w:rsidRDefault="00554DB4" w:rsidP="007B5F81">
            <w:pPr>
              <w:pStyle w:val="TableParagraph"/>
              <w:spacing w:before="129" w:line="276" w:lineRule="auto"/>
              <w:ind w:left="120" w:right="20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tar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1EA12CFA" w14:textId="77777777" w:rsidR="00AE199C" w:rsidRPr="002206A0" w:rsidRDefault="00554DB4">
            <w:pPr>
              <w:pStyle w:val="TableParagraph"/>
              <w:spacing w:before="5" w:line="276" w:lineRule="auto"/>
              <w:ind w:left="105" w:right="23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dokume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rimaan 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ru yang lengkap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: kebij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leksi, kriteria seleksi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 pengambil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tusan,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du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rimaan.</w:t>
            </w:r>
          </w:p>
        </w:tc>
        <w:tc>
          <w:tcPr>
            <w:tcW w:w="2128" w:type="dxa"/>
          </w:tcPr>
          <w:p w14:paraId="28474252" w14:textId="77777777" w:rsidR="00AE199C" w:rsidRPr="002206A0" w:rsidRDefault="00554DB4">
            <w:pPr>
              <w:pStyle w:val="TableParagraph"/>
              <w:spacing w:before="5" w:line="276" w:lineRule="auto"/>
              <w:ind w:left="104" w:right="11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dokum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</w:t>
            </w:r>
            <w:r w:rsidRPr="002206A0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rimaan 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ru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engkap.</w:t>
            </w:r>
          </w:p>
        </w:tc>
        <w:tc>
          <w:tcPr>
            <w:tcW w:w="2129" w:type="dxa"/>
          </w:tcPr>
          <w:p w14:paraId="50C812EA" w14:textId="77777777" w:rsidR="00AE199C" w:rsidRPr="002206A0" w:rsidRDefault="00554DB4">
            <w:pPr>
              <w:pStyle w:val="TableParagraph"/>
              <w:spacing w:before="5" w:line="276" w:lineRule="auto"/>
              <w:ind w:left="103" w:right="26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tidak memilik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kume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rimaan 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ru.</w:t>
            </w:r>
          </w:p>
        </w:tc>
      </w:tr>
      <w:tr w:rsidR="00304B4F" w:rsidRPr="002206A0" w14:paraId="714C2516" w14:textId="77777777" w:rsidTr="00304B4F">
        <w:trPr>
          <w:trHeight w:val="1482"/>
        </w:trPr>
        <w:tc>
          <w:tcPr>
            <w:tcW w:w="564" w:type="dxa"/>
            <w:tcBorders>
              <w:top w:val="nil"/>
              <w:bottom w:val="nil"/>
            </w:tcBorders>
          </w:tcPr>
          <w:p w14:paraId="279D86EC" w14:textId="77777777" w:rsidR="00304B4F" w:rsidRPr="002206A0" w:rsidRDefault="00304B4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14DCABF" w14:textId="77777777" w:rsidR="00304B4F" w:rsidRPr="002206A0" w:rsidRDefault="00304B4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067F861" w14:textId="77777777" w:rsidR="00304B4F" w:rsidRPr="002206A0" w:rsidRDefault="00304B4F">
            <w:pPr>
              <w:pStyle w:val="TableParagraph"/>
              <w:spacing w:before="1" w:line="276" w:lineRule="auto"/>
              <w:ind w:left="106" w:right="26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.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riteri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rima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  <w:vMerge w:val="restart"/>
          </w:tcPr>
          <w:p w14:paraId="2FB03F70" w14:textId="4A358329" w:rsidR="00304B4F" w:rsidRPr="007253FB" w:rsidRDefault="00304B4F">
            <w:pPr>
              <w:pStyle w:val="TableParagraph"/>
              <w:spacing w:before="1" w:line="276" w:lineRule="auto"/>
              <w:ind w:left="105" w:right="211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Persyaratan penerimaan</w:t>
            </w:r>
            <w:r w:rsidRPr="007253FB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mahasiswa</w:t>
            </w:r>
            <w:r w:rsidRPr="007253FB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sangat</w:t>
            </w:r>
            <w:r w:rsidRPr="007253FB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tinggi,</w:t>
            </w:r>
            <w:r w:rsidRPr="007253FB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ditunjukkan oleh syarat: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IPK ≥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3,00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,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TPA ≥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E34AE8" w:rsidRPr="007253FB">
              <w:rPr>
                <w:color w:val="000000" w:themeColor="text1"/>
                <w:sz w:val="16"/>
                <w:lang w:val="en-US"/>
              </w:rPr>
              <w:t>475</w:t>
            </w:r>
          </w:p>
          <w:p w14:paraId="177E66E3" w14:textId="77777777" w:rsidR="00304B4F" w:rsidRPr="007253FB" w:rsidRDefault="00304B4F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(skal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1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-700)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,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dan</w:t>
            </w:r>
          </w:p>
          <w:p w14:paraId="673DC0FE" w14:textId="25650280" w:rsidR="00304B4F" w:rsidRPr="007253FB" w:rsidRDefault="00304B4F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TOEFL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5B1DD7" w:rsidRPr="007253FB">
              <w:rPr>
                <w:color w:val="000000" w:themeColor="text1"/>
                <w:sz w:val="16"/>
                <w:lang w:val="en-US"/>
              </w:rPr>
              <w:t>475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(skala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1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-</w:t>
            </w:r>
          </w:p>
          <w:p w14:paraId="4721C8C2" w14:textId="77777777" w:rsidR="00304B4F" w:rsidRPr="007253FB" w:rsidRDefault="00304B4F">
            <w:pPr>
              <w:pStyle w:val="TableParagraph"/>
              <w:spacing w:before="29"/>
              <w:ind w:left="105"/>
              <w:rPr>
                <w:color w:val="000000" w:themeColor="text1"/>
                <w:sz w:val="16"/>
                <w:highlight w:val="yellow"/>
              </w:rPr>
            </w:pPr>
            <w:r w:rsidRPr="007253FB">
              <w:rPr>
                <w:color w:val="000000" w:themeColor="text1"/>
                <w:sz w:val="16"/>
              </w:rPr>
              <w:t>700)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  <w:vMerge w:val="restart"/>
          </w:tcPr>
          <w:p w14:paraId="761F974F" w14:textId="330A50F8" w:rsidR="00304B4F" w:rsidRPr="007253FB" w:rsidRDefault="00304B4F">
            <w:pPr>
              <w:pStyle w:val="TableParagraph"/>
              <w:spacing w:before="1" w:line="276" w:lineRule="auto"/>
              <w:ind w:left="105" w:right="253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pacing w:val="-1"/>
                <w:sz w:val="16"/>
              </w:rPr>
              <w:t xml:space="preserve">Persyaratan </w:t>
            </w:r>
            <w:r w:rsidRPr="007253FB">
              <w:rPr>
                <w:color w:val="000000" w:themeColor="text1"/>
                <w:sz w:val="16"/>
              </w:rPr>
              <w:t>penerimaan</w:t>
            </w:r>
            <w:r w:rsidRPr="007253FB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mahasiswa tinggi,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ditunjukkan oleh syarat: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272230" w:rsidRPr="007253FB">
              <w:rPr>
                <w:color w:val="000000" w:themeColor="text1"/>
                <w:sz w:val="16"/>
              </w:rPr>
              <w:t>2,75</w:t>
            </w:r>
            <w:r w:rsidR="00272230"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272230" w:rsidRPr="007253FB">
              <w:rPr>
                <w:color w:val="000000" w:themeColor="text1"/>
                <w:spacing w:val="-2"/>
                <w:sz w:val="16"/>
                <w:u w:val="single"/>
                <w:lang w:val="en-US"/>
              </w:rPr>
              <w:t>&lt;</w:t>
            </w:r>
            <w:r w:rsidR="00272230" w:rsidRPr="007253FB"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 xml:space="preserve">IPK 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>&lt; 3</w:t>
            </w:r>
            <w:r w:rsidRPr="007253FB">
              <w:rPr>
                <w:color w:val="000000" w:themeColor="text1"/>
                <w:sz w:val="16"/>
              </w:rPr>
              <w:t>,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272230" w:rsidRPr="007253FB">
              <w:rPr>
                <w:color w:val="000000" w:themeColor="text1"/>
                <w:spacing w:val="-1"/>
                <w:sz w:val="16"/>
                <w:lang w:val="en-US"/>
              </w:rPr>
              <w:t xml:space="preserve">450 </w:t>
            </w:r>
            <w:r w:rsidR="00272230" w:rsidRPr="007253FB">
              <w:rPr>
                <w:color w:val="000000" w:themeColor="text1"/>
                <w:spacing w:val="-1"/>
                <w:sz w:val="16"/>
                <w:u w:val="single"/>
                <w:lang w:val="en-US"/>
              </w:rPr>
              <w:t>&lt;</w:t>
            </w:r>
            <w:r w:rsidRPr="007253FB">
              <w:rPr>
                <w:color w:val="000000" w:themeColor="text1"/>
                <w:sz w:val="16"/>
              </w:rPr>
              <w:t xml:space="preserve">TPA 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 xml:space="preserve">&lt; </w:t>
            </w:r>
            <w:r w:rsidRPr="007253FB">
              <w:rPr>
                <w:color w:val="000000" w:themeColor="text1"/>
                <w:sz w:val="16"/>
              </w:rPr>
              <w:t>4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>75</w:t>
            </w:r>
          </w:p>
          <w:p w14:paraId="34FCB3ED" w14:textId="77777777" w:rsidR="00304B4F" w:rsidRPr="007253FB" w:rsidRDefault="00304B4F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(skal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1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-700)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,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dan</w:t>
            </w:r>
          </w:p>
          <w:p w14:paraId="5F5FB108" w14:textId="727B2D75" w:rsidR="00304B4F" w:rsidRPr="007253FB" w:rsidRDefault="00272230" w:rsidP="00272230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  <w:lang w:val="en-US"/>
              </w:rPr>
              <w:t xml:space="preserve">450 </w:t>
            </w:r>
            <w:r w:rsidRPr="007253FB">
              <w:rPr>
                <w:color w:val="000000" w:themeColor="text1"/>
                <w:sz w:val="16"/>
                <w:u w:val="single"/>
                <w:lang w:val="en-US"/>
              </w:rPr>
              <w:t>&lt;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304B4F" w:rsidRPr="007253FB">
              <w:rPr>
                <w:color w:val="000000" w:themeColor="text1"/>
                <w:sz w:val="16"/>
              </w:rPr>
              <w:t>TOEFL</w:t>
            </w:r>
            <w:r w:rsidR="00304B4F"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&lt; </w:t>
            </w:r>
            <w:r w:rsidR="00304B4F" w:rsidRPr="007253FB">
              <w:rPr>
                <w:color w:val="000000" w:themeColor="text1"/>
                <w:sz w:val="16"/>
              </w:rPr>
              <w:t>4</w:t>
            </w:r>
            <w:r w:rsidRPr="007253FB">
              <w:rPr>
                <w:color w:val="000000" w:themeColor="text1"/>
                <w:sz w:val="16"/>
                <w:lang w:val="en-US"/>
              </w:rPr>
              <w:t>75</w:t>
            </w:r>
            <w:r w:rsidR="00304B4F"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304B4F" w:rsidRPr="007253FB">
              <w:rPr>
                <w:color w:val="000000" w:themeColor="text1"/>
                <w:sz w:val="16"/>
              </w:rPr>
              <w:t>(skala</w:t>
            </w:r>
            <w:r w:rsidR="00304B4F"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pacing w:val="-1"/>
                <w:sz w:val="16"/>
                <w:lang w:val="en-US"/>
              </w:rPr>
              <w:t xml:space="preserve">  </w:t>
            </w:r>
            <w:r w:rsidR="00304B4F" w:rsidRPr="007253FB">
              <w:rPr>
                <w:color w:val="000000" w:themeColor="text1"/>
                <w:sz w:val="16"/>
              </w:rPr>
              <w:t>1</w:t>
            </w:r>
            <w:r w:rsidR="00304B4F"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304B4F" w:rsidRPr="007253FB">
              <w:rPr>
                <w:color w:val="000000" w:themeColor="text1"/>
                <w:sz w:val="16"/>
              </w:rPr>
              <w:t>-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304B4F" w:rsidRPr="007253FB">
              <w:rPr>
                <w:color w:val="000000" w:themeColor="text1"/>
                <w:sz w:val="16"/>
              </w:rPr>
              <w:t>700</w:t>
            </w:r>
            <w:proofErr w:type="gramStart"/>
            <w:r w:rsidR="00304B4F" w:rsidRPr="007253FB">
              <w:rPr>
                <w:color w:val="000000" w:themeColor="text1"/>
                <w:sz w:val="16"/>
              </w:rPr>
              <w:t>)</w:t>
            </w:r>
            <w:r w:rsidR="00304B4F"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304B4F" w:rsidRPr="007253FB">
              <w:rPr>
                <w:color w:val="000000" w:themeColor="text1"/>
                <w:sz w:val="16"/>
              </w:rPr>
              <w:t>.</w:t>
            </w:r>
            <w:proofErr w:type="gramEnd"/>
          </w:p>
        </w:tc>
        <w:tc>
          <w:tcPr>
            <w:tcW w:w="2129" w:type="dxa"/>
            <w:vMerge w:val="restart"/>
          </w:tcPr>
          <w:p w14:paraId="7517765D" w14:textId="035CB9B6" w:rsidR="00304B4F" w:rsidRPr="007253FB" w:rsidRDefault="00304B4F">
            <w:pPr>
              <w:pStyle w:val="TableParagraph"/>
              <w:spacing w:before="1" w:line="276" w:lineRule="auto"/>
              <w:ind w:left="105" w:right="93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Persyaratan penerimaan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mahasiswa ditunjukkan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 xml:space="preserve">oleh syarat: 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 xml:space="preserve">2,50 </w:t>
            </w:r>
            <w:r w:rsidR="00272230" w:rsidRPr="007253FB">
              <w:rPr>
                <w:color w:val="000000" w:themeColor="text1"/>
                <w:sz w:val="16"/>
                <w:u w:val="single"/>
                <w:lang w:val="en-US"/>
              </w:rPr>
              <w:t>&lt;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 xml:space="preserve">IPK 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>&lt;</w:t>
            </w:r>
            <w:r w:rsidRPr="007253FB">
              <w:rPr>
                <w:color w:val="000000" w:themeColor="text1"/>
                <w:sz w:val="16"/>
              </w:rPr>
              <w:t xml:space="preserve"> 2,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>75</w:t>
            </w:r>
            <w:r w:rsidRPr="007253FB">
              <w:rPr>
                <w:color w:val="000000" w:themeColor="text1"/>
                <w:sz w:val="16"/>
              </w:rPr>
              <w:t xml:space="preserve"> ,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272230" w:rsidRPr="007253FB">
              <w:rPr>
                <w:color w:val="000000" w:themeColor="text1"/>
                <w:spacing w:val="1"/>
                <w:sz w:val="16"/>
                <w:lang w:val="en-US"/>
              </w:rPr>
              <w:t xml:space="preserve">425 </w:t>
            </w:r>
            <w:r w:rsidR="00272230" w:rsidRPr="007253FB">
              <w:rPr>
                <w:color w:val="000000" w:themeColor="text1"/>
                <w:spacing w:val="1"/>
                <w:sz w:val="16"/>
                <w:u w:val="single"/>
                <w:lang w:val="en-US"/>
              </w:rPr>
              <w:t>&lt;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TP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>&lt;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 xml:space="preserve">450 </w:t>
            </w:r>
            <w:r w:rsidRPr="007253FB">
              <w:rPr>
                <w:color w:val="000000" w:themeColor="text1"/>
                <w:sz w:val="16"/>
              </w:rPr>
              <w:t>(skala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1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-700)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,</w:t>
            </w:r>
          </w:p>
          <w:p w14:paraId="3FFF0913" w14:textId="15969B7E" w:rsidR="00304B4F" w:rsidRPr="007253FB" w:rsidRDefault="00304B4F" w:rsidP="00E8698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dan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272230" w:rsidRPr="007253FB">
              <w:rPr>
                <w:color w:val="000000" w:themeColor="text1"/>
                <w:spacing w:val="-2"/>
                <w:sz w:val="16"/>
                <w:lang w:val="en-US"/>
              </w:rPr>
              <w:t xml:space="preserve">425 </w:t>
            </w:r>
            <w:r w:rsidR="00272230" w:rsidRPr="007253FB">
              <w:rPr>
                <w:color w:val="000000" w:themeColor="text1"/>
                <w:spacing w:val="-2"/>
                <w:sz w:val="16"/>
                <w:u w:val="single"/>
                <w:lang w:val="en-US"/>
              </w:rPr>
              <w:t xml:space="preserve">&lt; </w:t>
            </w:r>
            <w:r w:rsidRPr="007253FB">
              <w:rPr>
                <w:color w:val="000000" w:themeColor="text1"/>
                <w:sz w:val="16"/>
              </w:rPr>
              <w:t>TOEFL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4</w:t>
            </w:r>
            <w:r w:rsidR="00272230" w:rsidRPr="007253FB">
              <w:rPr>
                <w:color w:val="000000" w:themeColor="text1"/>
                <w:sz w:val="16"/>
                <w:lang w:val="en-US"/>
              </w:rPr>
              <w:t>50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(skala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1-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700)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8" w:type="dxa"/>
            <w:vMerge w:val="restart"/>
          </w:tcPr>
          <w:p w14:paraId="360BE1CA" w14:textId="115AC0F4" w:rsidR="00304B4F" w:rsidRPr="002206A0" w:rsidRDefault="00304B4F">
            <w:pPr>
              <w:pStyle w:val="TableParagraph"/>
              <w:spacing w:before="1" w:line="276" w:lineRule="auto"/>
              <w:ind w:left="104" w:right="25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rsyaratan </w:t>
            </w:r>
            <w:r w:rsidRPr="002206A0">
              <w:rPr>
                <w:color w:val="000000" w:themeColor="text1"/>
                <w:sz w:val="16"/>
              </w:rPr>
              <w:t>penerima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 ditunjuk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hanya oleh syarat IPK </w:t>
            </w:r>
            <w:r w:rsidR="00E86984"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,00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  <w:vMerge w:val="restart"/>
          </w:tcPr>
          <w:p w14:paraId="00E1CB98" w14:textId="77777777" w:rsidR="00304B4F" w:rsidRPr="002206A0" w:rsidRDefault="00304B4F">
            <w:pPr>
              <w:pStyle w:val="TableParagraph"/>
              <w:spacing w:before="1" w:line="276" w:lineRule="auto"/>
              <w:ind w:left="103" w:right="25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rsyaratan </w:t>
            </w:r>
            <w:r w:rsidRPr="002206A0">
              <w:rPr>
                <w:color w:val="000000" w:themeColor="text1"/>
                <w:sz w:val="16"/>
              </w:rPr>
              <w:t>penerima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 tidak jelas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memungkin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rimaan 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np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yarat.</w:t>
            </w:r>
          </w:p>
        </w:tc>
      </w:tr>
      <w:tr w:rsidR="00304B4F" w:rsidRPr="002206A0" w14:paraId="2AEEBE2B" w14:textId="77777777" w:rsidTr="00304B4F">
        <w:trPr>
          <w:trHeight w:val="58"/>
        </w:trPr>
        <w:tc>
          <w:tcPr>
            <w:tcW w:w="564" w:type="dxa"/>
            <w:tcBorders>
              <w:top w:val="nil"/>
            </w:tcBorders>
          </w:tcPr>
          <w:p w14:paraId="1137B6E8" w14:textId="77777777" w:rsidR="00304B4F" w:rsidRPr="002206A0" w:rsidRDefault="00304B4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21708F51" w14:textId="77777777" w:rsidR="00304B4F" w:rsidRPr="002206A0" w:rsidRDefault="00304B4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48BA2638" w14:textId="601D70C7" w:rsidR="00304B4F" w:rsidRPr="002206A0" w:rsidRDefault="00304B4F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799D0B1B" w14:textId="088B392F" w:rsidR="00304B4F" w:rsidRPr="002206A0" w:rsidRDefault="00304B4F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3D19938B" w14:textId="46821C79" w:rsidR="00304B4F" w:rsidRPr="002206A0" w:rsidRDefault="00304B4F" w:rsidP="007B5F81">
            <w:pPr>
              <w:pStyle w:val="TableParagraph"/>
              <w:spacing w:before="115" w:line="276" w:lineRule="auto"/>
              <w:ind w:left="120" w:right="201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7CA0231A" w14:textId="3EFE8D5E" w:rsidR="00304B4F" w:rsidRPr="002206A0" w:rsidRDefault="00304B4F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8" w:type="dxa"/>
            <w:vMerge/>
          </w:tcPr>
          <w:p w14:paraId="266F9A8D" w14:textId="2572C50F" w:rsidR="00304B4F" w:rsidRPr="002206A0" w:rsidRDefault="00304B4F">
            <w:pPr>
              <w:pStyle w:val="TableParagraph"/>
              <w:spacing w:before="1" w:line="276" w:lineRule="auto"/>
              <w:ind w:left="104" w:right="240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3F7C9F0E" w14:textId="476FC203" w:rsidR="00304B4F" w:rsidRPr="002206A0" w:rsidRDefault="00304B4F" w:rsidP="007B5F81">
            <w:pPr>
              <w:pStyle w:val="TableParagraph"/>
              <w:spacing w:before="115" w:line="276" w:lineRule="auto"/>
              <w:ind w:left="126" w:right="254"/>
              <w:rPr>
                <w:color w:val="000000" w:themeColor="text1"/>
                <w:sz w:val="16"/>
              </w:rPr>
            </w:pPr>
          </w:p>
        </w:tc>
      </w:tr>
      <w:tr w:rsidR="00304B4F" w:rsidRPr="002206A0" w14:paraId="34159CB3" w14:textId="77777777" w:rsidTr="00304B4F">
        <w:trPr>
          <w:trHeight w:val="618"/>
        </w:trPr>
        <w:tc>
          <w:tcPr>
            <w:tcW w:w="564" w:type="dxa"/>
          </w:tcPr>
          <w:p w14:paraId="6CDCB152" w14:textId="77777777" w:rsidR="00304B4F" w:rsidRPr="002206A0" w:rsidRDefault="00304B4F" w:rsidP="00331E7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bookmarkStart w:id="1" w:name="_Hlk80255795"/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698B85FB" w14:textId="77777777" w:rsidR="00304B4F" w:rsidRPr="002206A0" w:rsidRDefault="00304B4F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89FDD4E" w14:textId="77777777" w:rsidR="00304B4F" w:rsidRPr="002206A0" w:rsidRDefault="00304B4F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7F9BB20" w14:textId="77777777" w:rsidR="00304B4F" w:rsidRPr="002206A0" w:rsidRDefault="00304B4F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628C8088" w14:textId="77777777" w:rsidR="00304B4F" w:rsidRPr="002206A0" w:rsidRDefault="00304B4F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432BCD4E" w14:textId="77777777" w:rsidR="00304B4F" w:rsidRPr="002206A0" w:rsidRDefault="00304B4F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026FF265" w14:textId="77777777" w:rsidR="00304B4F" w:rsidRPr="002206A0" w:rsidRDefault="00304B4F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1BB2C3FE" w14:textId="77777777" w:rsidR="00304B4F" w:rsidRPr="002206A0" w:rsidRDefault="00304B4F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bookmarkEnd w:id="1"/>
      <w:tr w:rsidR="00304B4F" w:rsidRPr="002206A0" w14:paraId="0BEDFF6E" w14:textId="77777777" w:rsidTr="00304B4F">
        <w:trPr>
          <w:trHeight w:val="1338"/>
        </w:trPr>
        <w:tc>
          <w:tcPr>
            <w:tcW w:w="564" w:type="dxa"/>
            <w:tcBorders>
              <w:bottom w:val="nil"/>
            </w:tcBorders>
          </w:tcPr>
          <w:p w14:paraId="01124057" w14:textId="77777777" w:rsidR="00304B4F" w:rsidRPr="002206A0" w:rsidRDefault="00304B4F" w:rsidP="0006073E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bottom w:val="nil"/>
            </w:tcBorders>
          </w:tcPr>
          <w:p w14:paraId="343AF66A" w14:textId="77777777" w:rsidR="00304B4F" w:rsidRPr="0006073E" w:rsidRDefault="00304B4F" w:rsidP="0006073E">
            <w:pPr>
              <w:pStyle w:val="TableParagraph"/>
              <w:spacing w:before="5" w:line="276" w:lineRule="auto"/>
              <w:ind w:left="106" w:right="-186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1985" w:type="dxa"/>
          </w:tcPr>
          <w:p w14:paraId="05DF85DF" w14:textId="77777777" w:rsidR="00304B4F" w:rsidRPr="002206A0" w:rsidRDefault="00304B4F" w:rsidP="00304B4F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C.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leksi.</w:t>
            </w:r>
          </w:p>
          <w:p w14:paraId="6B1F80B8" w14:textId="77777777" w:rsidR="00304B4F" w:rsidRPr="002206A0" w:rsidRDefault="00304B4F" w:rsidP="00304B4F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329A0257" w14:textId="77777777" w:rsidR="00304B4F" w:rsidRPr="002206A0" w:rsidRDefault="00304B4F" w:rsidP="00304B4F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(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</w:t>
            </w:r>
          </w:p>
          <w:p w14:paraId="550C0BD0" w14:textId="595881DF" w:rsidR="00304B4F" w:rsidRPr="002206A0" w:rsidRDefault="00304B4F" w:rsidP="00304B4F">
            <w:pPr>
              <w:pStyle w:val="TableParagraph"/>
              <w:spacing w:before="5" w:line="276" w:lineRule="auto"/>
              <w:ind w:left="106" w:right="30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)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</w:tcPr>
          <w:p w14:paraId="49101EFA" w14:textId="77777777" w:rsidR="00304B4F" w:rsidRPr="002206A0" w:rsidRDefault="00304B4F" w:rsidP="00304B4F">
            <w:pPr>
              <w:pStyle w:val="TableParagraph"/>
              <w:spacing w:before="1" w:line="276" w:lineRule="auto"/>
              <w:ind w:left="105" w:right="35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ses selek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gunakan uj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tulis dan wawancar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getahu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kemampuan intelektual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otivas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lon</w:t>
            </w:r>
          </w:p>
          <w:p w14:paraId="4A2DFE98" w14:textId="0A8141FA" w:rsidR="00304B4F" w:rsidRPr="002206A0" w:rsidRDefault="00304B4F" w:rsidP="00304B4F">
            <w:pPr>
              <w:pStyle w:val="TableParagraph"/>
              <w:spacing w:before="5" w:line="276" w:lineRule="auto"/>
              <w:ind w:left="105" w:right="12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618CEF13" w14:textId="68B5A384" w:rsidR="00304B4F" w:rsidRPr="002206A0" w:rsidRDefault="00304B4F" w:rsidP="0006073E">
            <w:pPr>
              <w:pStyle w:val="TableParagraph"/>
              <w:spacing w:before="5" w:line="276" w:lineRule="auto"/>
              <w:ind w:left="105" w:right="2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tar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4226CFA8" w14:textId="77777777" w:rsidR="00304B4F" w:rsidRPr="002206A0" w:rsidRDefault="00304B4F" w:rsidP="00304B4F">
            <w:pPr>
              <w:pStyle w:val="TableParagraph"/>
              <w:spacing w:before="1" w:line="276" w:lineRule="auto"/>
              <w:ind w:left="105" w:right="33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ses selek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gunakan uj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tulis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wawancara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getahu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mpuan intelektual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otivas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lon</w:t>
            </w:r>
          </w:p>
          <w:p w14:paraId="76BC8E48" w14:textId="65F9482E" w:rsidR="00304B4F" w:rsidRPr="002206A0" w:rsidRDefault="00304B4F" w:rsidP="00304B4F">
            <w:pPr>
              <w:pStyle w:val="TableParagraph"/>
              <w:spacing w:before="5" w:line="276" w:lineRule="auto"/>
              <w:ind w:left="105" w:right="27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8" w:type="dxa"/>
          </w:tcPr>
          <w:p w14:paraId="3AAB4CF4" w14:textId="25FE6BB0" w:rsidR="00304B4F" w:rsidRPr="002206A0" w:rsidRDefault="00304B4F" w:rsidP="0006073E">
            <w:pPr>
              <w:pStyle w:val="TableParagraph"/>
              <w:spacing w:before="5" w:line="276" w:lineRule="auto"/>
              <w:ind w:left="104" w:right="22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ses seleksi tida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ngetahui </w:t>
            </w:r>
            <w:r w:rsidRPr="002206A0">
              <w:rPr>
                <w:color w:val="000000" w:themeColor="text1"/>
                <w:sz w:val="16"/>
              </w:rPr>
              <w:t>kemampu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lektual dan motiv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lo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58B3FC97" w14:textId="39853C86" w:rsidR="00304B4F" w:rsidRPr="002206A0" w:rsidRDefault="00304B4F" w:rsidP="0006073E">
            <w:pPr>
              <w:pStyle w:val="TableParagraph"/>
              <w:spacing w:before="5" w:line="276" w:lineRule="auto"/>
              <w:ind w:left="103" w:righ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.</w:t>
            </w:r>
          </w:p>
        </w:tc>
      </w:tr>
      <w:tr w:rsidR="00304B4F" w:rsidRPr="002206A0" w14:paraId="37D26EA7" w14:textId="77777777" w:rsidTr="00436ACD">
        <w:trPr>
          <w:trHeight w:val="1694"/>
        </w:trPr>
        <w:tc>
          <w:tcPr>
            <w:tcW w:w="564" w:type="dxa"/>
            <w:vMerge w:val="restart"/>
          </w:tcPr>
          <w:p w14:paraId="2402488C" w14:textId="7D659E1B" w:rsidR="00304B4F" w:rsidRPr="002206A0" w:rsidRDefault="00304B4F" w:rsidP="0006073E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vMerge w:val="restart"/>
          </w:tcPr>
          <w:p w14:paraId="06A5DCEF" w14:textId="028DAA47" w:rsidR="00304B4F" w:rsidRPr="0006073E" w:rsidRDefault="00304B4F" w:rsidP="0006073E">
            <w:pPr>
              <w:pStyle w:val="TableParagraph"/>
              <w:spacing w:before="5" w:line="276" w:lineRule="auto"/>
              <w:ind w:left="106" w:right="-186"/>
              <w:rPr>
                <w:bCs/>
                <w:color w:val="000000" w:themeColor="text1"/>
                <w:sz w:val="16"/>
                <w:szCs w:val="16"/>
              </w:rPr>
            </w:pPr>
            <w:r w:rsidRPr="0006073E">
              <w:rPr>
                <w:bCs/>
                <w:color w:val="000000" w:themeColor="text1"/>
                <w:sz w:val="16"/>
                <w:szCs w:val="16"/>
                <w:lang w:val="en-US"/>
              </w:rPr>
              <w:t>C.3.4.b) Daya Tarik Program Studi</w:t>
            </w:r>
          </w:p>
        </w:tc>
        <w:tc>
          <w:tcPr>
            <w:tcW w:w="1985" w:type="dxa"/>
          </w:tcPr>
          <w:p w14:paraId="24196789" w14:textId="77777777" w:rsidR="00304B4F" w:rsidRPr="002206A0" w:rsidRDefault="00304B4F" w:rsidP="0006073E">
            <w:pPr>
              <w:pStyle w:val="TableParagraph"/>
              <w:spacing w:before="5" w:line="276" w:lineRule="auto"/>
              <w:ind w:left="106" w:right="30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ngkat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imo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lo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  <w:p w14:paraId="7DA5BAC6" w14:textId="77777777" w:rsidR="00304B4F" w:rsidRPr="002206A0" w:rsidRDefault="00304B4F" w:rsidP="0006073E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9FB2D1F" w14:textId="7D460724" w:rsidR="00304B4F" w:rsidRPr="002206A0" w:rsidRDefault="00304B4F" w:rsidP="0006073E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a</w:t>
            </w:r>
            <w:r w:rsidRPr="002206A0">
              <w:rPr>
                <w:color w:val="000000" w:themeColor="text1"/>
                <w:sz w:val="16"/>
                <w:lang w:val="en-US"/>
              </w:rPr>
              <w:t>.1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230D61EE" w14:textId="77777777" w:rsidR="00E86984" w:rsidRDefault="00304B4F" w:rsidP="0006073E">
            <w:pPr>
              <w:pStyle w:val="TableParagraph"/>
              <w:spacing w:before="5" w:line="276" w:lineRule="auto"/>
              <w:ind w:left="105" w:right="121"/>
              <w:rPr>
                <w:color w:val="000000" w:themeColor="text1"/>
                <w:spacing w:val="-6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lakukan upa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ingkat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imo calon 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ditunjukkan 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nya tren peningkat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 pendaftar 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gnifik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&gt;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%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</w:p>
          <w:p w14:paraId="35E58A64" w14:textId="6EE27887" w:rsidR="00304B4F" w:rsidRPr="002206A0" w:rsidRDefault="00304B4F" w:rsidP="00E86984">
            <w:pPr>
              <w:pStyle w:val="TableParagraph"/>
              <w:spacing w:before="5" w:line="276" w:lineRule="auto"/>
              <w:ind w:left="105" w:right="12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3</w:t>
            </w:r>
            <w:r w:rsidR="00E8698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9" w:type="dxa"/>
          </w:tcPr>
          <w:p w14:paraId="41FAE43D" w14:textId="2FA36604" w:rsidR="00304B4F" w:rsidRPr="002206A0" w:rsidRDefault="00304B4F" w:rsidP="0006073E">
            <w:pPr>
              <w:pStyle w:val="TableParagraph"/>
              <w:spacing w:before="5" w:line="276" w:lineRule="auto"/>
              <w:ind w:left="105" w:right="2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lakukan upa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ingkat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imo calon 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ditunjukkan deng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nya tren peningkat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daftar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E86984">
              <w:rPr>
                <w:color w:val="000000" w:themeColor="text1"/>
                <w:spacing w:val="-7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="00E8698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9" w:type="dxa"/>
          </w:tcPr>
          <w:p w14:paraId="5112BDB1" w14:textId="77777777" w:rsidR="00304B4F" w:rsidRPr="002206A0" w:rsidRDefault="00304B4F" w:rsidP="0006073E">
            <w:pPr>
              <w:pStyle w:val="TableParagraph"/>
              <w:spacing w:before="5" w:line="276" w:lineRule="auto"/>
              <w:ind w:left="105" w:right="27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uk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ay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ingkat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imo calon mahasisw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3 tahun terakhi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re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tap.</w:t>
            </w:r>
          </w:p>
        </w:tc>
        <w:tc>
          <w:tcPr>
            <w:tcW w:w="2128" w:type="dxa"/>
          </w:tcPr>
          <w:p w14:paraId="57041EB8" w14:textId="77777777" w:rsidR="00304B4F" w:rsidRPr="002206A0" w:rsidRDefault="00304B4F" w:rsidP="0006073E">
            <w:pPr>
              <w:pStyle w:val="TableParagraph"/>
              <w:spacing w:before="5" w:line="276" w:lineRule="auto"/>
              <w:ind w:left="104" w:right="22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lakukan upa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ingkat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imo calon 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3 tahun terakhi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mu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renny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run.</w:t>
            </w:r>
          </w:p>
        </w:tc>
        <w:tc>
          <w:tcPr>
            <w:tcW w:w="2129" w:type="dxa"/>
          </w:tcPr>
          <w:p w14:paraId="541B5681" w14:textId="77777777" w:rsidR="00304B4F" w:rsidRPr="002206A0" w:rsidRDefault="00304B4F" w:rsidP="0006073E">
            <w:pPr>
              <w:pStyle w:val="TableParagraph"/>
              <w:spacing w:before="5" w:line="276" w:lineRule="auto"/>
              <w:ind w:left="103" w:righ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tidak melaku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aya</w:t>
            </w:r>
            <w:r w:rsidRPr="002206A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ingkatk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imo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lo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 dalam 3 tah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</w:tc>
      </w:tr>
      <w:tr w:rsidR="00304B4F" w:rsidRPr="002206A0" w14:paraId="2B56342C" w14:textId="77777777" w:rsidTr="00304B4F">
        <w:trPr>
          <w:trHeight w:val="114"/>
        </w:trPr>
        <w:tc>
          <w:tcPr>
            <w:tcW w:w="564" w:type="dxa"/>
            <w:vMerge/>
            <w:tcBorders>
              <w:bottom w:val="single" w:sz="4" w:space="0" w:color="000000"/>
            </w:tcBorders>
          </w:tcPr>
          <w:p w14:paraId="1EEBC3B4" w14:textId="77777777" w:rsidR="00304B4F" w:rsidRPr="002206A0" w:rsidRDefault="00304B4F" w:rsidP="0006073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  <w:tcBorders>
              <w:bottom w:val="single" w:sz="4" w:space="0" w:color="000000"/>
            </w:tcBorders>
          </w:tcPr>
          <w:p w14:paraId="55BF8B5C" w14:textId="77777777" w:rsidR="00304B4F" w:rsidRPr="002206A0" w:rsidRDefault="00304B4F" w:rsidP="0006073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single" w:sz="4" w:space="0" w:color="000000"/>
            </w:tcBorders>
          </w:tcPr>
          <w:p w14:paraId="395C3C72" w14:textId="77777777" w:rsidR="00304B4F" w:rsidRPr="002206A0" w:rsidRDefault="00304B4F" w:rsidP="0006073E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.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ing</w:t>
            </w:r>
          </w:p>
          <w:p w14:paraId="2287BBEE" w14:textId="77777777" w:rsidR="00304B4F" w:rsidRPr="002206A0" w:rsidRDefault="00304B4F" w:rsidP="0006073E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4"/>
              </w:rPr>
            </w:pPr>
          </w:p>
          <w:p w14:paraId="4C415D1F" w14:textId="77777777" w:rsidR="00304B4F" w:rsidRPr="002206A0" w:rsidRDefault="00304B4F" w:rsidP="0006073E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b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  <w:p w14:paraId="30522064" w14:textId="029E48EE" w:rsidR="00304B4F" w:rsidRPr="002206A0" w:rsidRDefault="00304B4F" w:rsidP="0006073E">
            <w:pPr>
              <w:pStyle w:val="TableParagraph"/>
              <w:spacing w:before="63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(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bottom w:val="single" w:sz="4" w:space="0" w:color="000000"/>
            </w:tcBorders>
            <w:vAlign w:val="center"/>
          </w:tcPr>
          <w:p w14:paraId="59B1593E" w14:textId="361908C7" w:rsidR="00304B4F" w:rsidRPr="002206A0" w:rsidRDefault="00304B4F" w:rsidP="00E86984">
            <w:pPr>
              <w:pStyle w:val="TableParagraph"/>
              <w:spacing w:before="63" w:line="276" w:lineRule="auto"/>
              <w:ind w:left="387" w:right="449" w:firstLine="86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 PMA ≥ 2% 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 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58" w:type="dxa"/>
            <w:gridSpan w:val="2"/>
            <w:tcBorders>
              <w:bottom w:val="single" w:sz="4" w:space="0" w:color="000000"/>
            </w:tcBorders>
            <w:vAlign w:val="center"/>
          </w:tcPr>
          <w:p w14:paraId="03B99337" w14:textId="2C8C8D18" w:rsidR="00304B4F" w:rsidRPr="002206A0" w:rsidRDefault="00304B4F" w:rsidP="00304B4F">
            <w:pPr>
              <w:pStyle w:val="TableParagraph"/>
              <w:spacing w:before="63" w:line="276" w:lineRule="auto"/>
              <w:ind w:left="1181" w:right="1183" w:firstLine="352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 PMA &lt; 2% 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100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MA)</w:t>
            </w:r>
          </w:p>
        </w:tc>
        <w:tc>
          <w:tcPr>
            <w:tcW w:w="4257" w:type="dxa"/>
            <w:gridSpan w:val="2"/>
            <w:tcBorders>
              <w:bottom w:val="single" w:sz="4" w:space="0" w:color="000000"/>
            </w:tcBorders>
            <w:vAlign w:val="center"/>
          </w:tcPr>
          <w:p w14:paraId="786D058B" w14:textId="77777777" w:rsidR="00304B4F" w:rsidRPr="002206A0" w:rsidRDefault="00304B4F" w:rsidP="00304B4F">
            <w:pPr>
              <w:pStyle w:val="TableParagraph"/>
              <w:spacing w:before="6"/>
              <w:jc w:val="center"/>
              <w:rPr>
                <w:rFonts w:ascii="Arial"/>
                <w:b/>
                <w:color w:val="000000" w:themeColor="text1"/>
                <w:sz w:val="14"/>
              </w:rPr>
            </w:pPr>
          </w:p>
          <w:p w14:paraId="015169D8" w14:textId="097AA028" w:rsidR="00304B4F" w:rsidRPr="002206A0" w:rsidRDefault="00304B4F" w:rsidP="00304B4F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</w:tbl>
    <w:tbl>
      <w:tblPr>
        <w:tblpPr w:leftFromText="180" w:rightFromText="180" w:vertAnchor="text" w:horzAnchor="margin" w:tblpY="25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8"/>
        <w:gridCol w:w="2129"/>
      </w:tblGrid>
      <w:tr w:rsidR="00304B4F" w:rsidRPr="002206A0" w14:paraId="6F350802" w14:textId="77777777" w:rsidTr="00304B4F">
        <w:trPr>
          <w:trHeight w:val="1694"/>
        </w:trPr>
        <w:tc>
          <w:tcPr>
            <w:tcW w:w="564" w:type="dxa"/>
            <w:vMerge w:val="restart"/>
          </w:tcPr>
          <w:p w14:paraId="4CF01383" w14:textId="77777777" w:rsidR="00304B4F" w:rsidRPr="002206A0" w:rsidRDefault="00304B4F" w:rsidP="00304B4F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31295FEC" w14:textId="77777777" w:rsidR="00304B4F" w:rsidRPr="0006073E" w:rsidRDefault="00304B4F" w:rsidP="00304B4F">
            <w:pPr>
              <w:pStyle w:val="TableParagraph"/>
              <w:spacing w:before="5" w:line="276" w:lineRule="auto"/>
              <w:ind w:left="106" w:right="215"/>
              <w:rPr>
                <w:bCs/>
                <w:color w:val="000000" w:themeColor="text1"/>
                <w:sz w:val="16"/>
                <w:szCs w:val="16"/>
              </w:rPr>
            </w:pPr>
            <w:r w:rsidRPr="0006073E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3.4.c) </w:t>
            </w:r>
            <w:proofErr w:type="spellStart"/>
            <w:r w:rsidRPr="0006073E">
              <w:rPr>
                <w:bCs/>
                <w:color w:val="000000" w:themeColor="text1"/>
                <w:sz w:val="16"/>
                <w:szCs w:val="16"/>
                <w:lang w:val="en-US"/>
              </w:rPr>
              <w:t>Layanan</w:t>
            </w:r>
            <w:proofErr w:type="spellEnd"/>
            <w:r w:rsidRPr="0006073E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6073E">
              <w:rPr>
                <w:bCs/>
                <w:color w:val="000000" w:themeColor="text1"/>
                <w:sz w:val="16"/>
                <w:szCs w:val="16"/>
                <w:lang w:val="en-US"/>
              </w:rPr>
              <w:t>Kemahasiswaan</w:t>
            </w:r>
            <w:proofErr w:type="spellEnd"/>
          </w:p>
        </w:tc>
        <w:tc>
          <w:tcPr>
            <w:tcW w:w="1985" w:type="dxa"/>
          </w:tcPr>
          <w:p w14:paraId="1B519BEE" w14:textId="77777777" w:rsidR="00304B4F" w:rsidRPr="002206A0" w:rsidRDefault="00304B4F" w:rsidP="00304B4F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tersedia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hasiswaan 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:</w:t>
            </w:r>
          </w:p>
          <w:p w14:paraId="24D7BFF8" w14:textId="77777777" w:rsidR="00304B4F" w:rsidRPr="002206A0" w:rsidRDefault="00304B4F" w:rsidP="00304B4F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1" w:line="276" w:lineRule="auto"/>
              <w:ind w:right="634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bimbingan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eling,</w:t>
            </w:r>
          </w:p>
          <w:p w14:paraId="03EC6404" w14:textId="77777777" w:rsidR="00304B4F" w:rsidRPr="002206A0" w:rsidRDefault="00304B4F" w:rsidP="00304B4F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line="276" w:lineRule="auto"/>
              <w:ind w:right="366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layanan </w:t>
            </w:r>
            <w:r w:rsidRPr="002206A0">
              <w:rPr>
                <w:color w:val="000000" w:themeColor="text1"/>
                <w:sz w:val="16"/>
              </w:rPr>
              <w:t>beasiswa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1EC5958B" w14:textId="77777777" w:rsidR="00304B4F" w:rsidRPr="002206A0" w:rsidRDefault="00304B4F" w:rsidP="00304B4F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ind w:left="29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hatan.</w:t>
            </w:r>
          </w:p>
        </w:tc>
        <w:tc>
          <w:tcPr>
            <w:tcW w:w="2125" w:type="dxa"/>
          </w:tcPr>
          <w:p w14:paraId="1D06AFCB" w14:textId="77777777" w:rsidR="00304B4F" w:rsidRPr="002206A0" w:rsidRDefault="00304B4F" w:rsidP="00304B4F">
            <w:pPr>
              <w:pStyle w:val="TableParagraph"/>
              <w:spacing w:before="5" w:line="276" w:lineRule="auto"/>
              <w:ind w:left="105" w:right="24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enis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luruh bentuk laya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hasiswaan.</w:t>
            </w:r>
          </w:p>
        </w:tc>
        <w:tc>
          <w:tcPr>
            <w:tcW w:w="2129" w:type="dxa"/>
          </w:tcPr>
          <w:p w14:paraId="2492BE5D" w14:textId="7834C330" w:rsidR="00304B4F" w:rsidRPr="002206A0" w:rsidRDefault="00304B4F" w:rsidP="00304B4F">
            <w:pPr>
              <w:pStyle w:val="TableParagraph"/>
              <w:spacing w:before="5" w:line="276" w:lineRule="auto"/>
              <w:ind w:left="105" w:right="11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enis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E86984">
              <w:rPr>
                <w:color w:val="000000" w:themeColor="text1"/>
                <w:spacing w:val="-3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="00E8698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 laya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hasiswaan.</w:t>
            </w:r>
          </w:p>
        </w:tc>
        <w:tc>
          <w:tcPr>
            <w:tcW w:w="2129" w:type="dxa"/>
          </w:tcPr>
          <w:p w14:paraId="2C9DB16E" w14:textId="77777777" w:rsidR="00304B4F" w:rsidRPr="002206A0" w:rsidRDefault="00304B4F" w:rsidP="00304B4F">
            <w:pPr>
              <w:pStyle w:val="TableParagraph"/>
              <w:spacing w:before="5" w:line="276" w:lineRule="auto"/>
              <w:ind w:left="105" w:right="15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enis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ny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hasiswaan.</w:t>
            </w:r>
          </w:p>
        </w:tc>
        <w:tc>
          <w:tcPr>
            <w:tcW w:w="2128" w:type="dxa"/>
          </w:tcPr>
          <w:p w14:paraId="38AC92EA" w14:textId="77777777" w:rsidR="00304B4F" w:rsidRPr="002206A0" w:rsidRDefault="00304B4F" w:rsidP="00304B4F">
            <w:pPr>
              <w:pStyle w:val="TableParagraph"/>
              <w:spacing w:line="276" w:lineRule="auto"/>
              <w:ind w:left="180" w:right="21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tar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0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129" w:type="dxa"/>
          </w:tcPr>
          <w:p w14:paraId="4F8CFF90" w14:textId="77777777" w:rsidR="00304B4F" w:rsidRPr="002206A0" w:rsidRDefault="00304B4F" w:rsidP="00304B4F">
            <w:pPr>
              <w:pStyle w:val="TableParagraph"/>
              <w:spacing w:before="5" w:line="276" w:lineRule="auto"/>
              <w:ind w:left="103" w:right="39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hasiswaan.</w:t>
            </w:r>
          </w:p>
        </w:tc>
      </w:tr>
      <w:tr w:rsidR="00304B4F" w:rsidRPr="002206A0" w14:paraId="6D7922AF" w14:textId="77777777" w:rsidTr="00304B4F">
        <w:trPr>
          <w:trHeight w:val="893"/>
        </w:trPr>
        <w:tc>
          <w:tcPr>
            <w:tcW w:w="564" w:type="dxa"/>
            <w:vMerge/>
            <w:tcBorders>
              <w:top w:val="nil"/>
            </w:tcBorders>
          </w:tcPr>
          <w:p w14:paraId="6081269E" w14:textId="77777777" w:rsidR="00304B4F" w:rsidRPr="002206A0" w:rsidRDefault="00304B4F" w:rsidP="00304B4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5B358D5" w14:textId="77777777" w:rsidR="00304B4F" w:rsidRPr="002206A0" w:rsidRDefault="00304B4F" w:rsidP="00304B4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C63D09F" w14:textId="77777777" w:rsidR="00304B4F" w:rsidRPr="002206A0" w:rsidRDefault="00304B4F" w:rsidP="00304B4F">
            <w:pPr>
              <w:pStyle w:val="TableParagraph"/>
              <w:spacing w:before="5" w:line="273" w:lineRule="auto"/>
              <w:ind w:left="106" w:right="52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.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ses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tu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hasiswaan.</w:t>
            </w:r>
          </w:p>
          <w:p w14:paraId="7C475D84" w14:textId="77777777" w:rsidR="00304B4F" w:rsidRPr="002206A0" w:rsidRDefault="00304B4F" w:rsidP="00304B4F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8DB9786" w14:textId="77777777" w:rsidR="00304B4F" w:rsidRPr="002206A0" w:rsidRDefault="00304B4F" w:rsidP="00304B4F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7B50D235" w14:textId="77777777" w:rsidR="00304B4F" w:rsidRPr="002206A0" w:rsidRDefault="00304B4F" w:rsidP="00304B4F">
            <w:pPr>
              <w:pStyle w:val="TableParagraph"/>
              <w:spacing w:before="5" w:line="276" w:lineRule="auto"/>
              <w:ind w:left="105" w:right="17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da kemudahan ak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mutu layan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luru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hasiswaan.</w:t>
            </w:r>
          </w:p>
        </w:tc>
        <w:tc>
          <w:tcPr>
            <w:tcW w:w="2129" w:type="dxa"/>
          </w:tcPr>
          <w:p w14:paraId="669D35FC" w14:textId="77777777" w:rsidR="00304B4F" w:rsidRPr="002206A0" w:rsidRDefault="00304B4F" w:rsidP="00304B4F">
            <w:pPr>
              <w:pStyle w:val="TableParagraph"/>
              <w:spacing w:before="5" w:line="276" w:lineRule="auto"/>
              <w:ind w:left="105" w:right="3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da kemudahan ak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mutu layanan ya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 untuk 2 be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layan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hsiswaan.</w:t>
            </w:r>
          </w:p>
        </w:tc>
        <w:tc>
          <w:tcPr>
            <w:tcW w:w="2129" w:type="dxa"/>
          </w:tcPr>
          <w:p w14:paraId="382CF2C4" w14:textId="77777777" w:rsidR="00304B4F" w:rsidRPr="002206A0" w:rsidRDefault="00304B4F" w:rsidP="00304B4F">
            <w:pPr>
              <w:pStyle w:val="TableParagraph"/>
              <w:spacing w:before="5" w:line="276" w:lineRule="auto"/>
              <w:ind w:left="105" w:right="21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da kemudahan ak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mutu layanan ya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 untuk 1 be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layan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kemahsiswaan.</w:t>
            </w:r>
          </w:p>
        </w:tc>
        <w:tc>
          <w:tcPr>
            <w:tcW w:w="2128" w:type="dxa"/>
          </w:tcPr>
          <w:p w14:paraId="2F6A2A76" w14:textId="77777777" w:rsidR="00304B4F" w:rsidRPr="002206A0" w:rsidRDefault="00304B4F" w:rsidP="00304B4F">
            <w:pPr>
              <w:pStyle w:val="TableParagraph"/>
              <w:spacing w:before="114" w:line="276" w:lineRule="auto"/>
              <w:ind w:left="180" w:right="213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T</w:t>
            </w:r>
            <w:r w:rsidRPr="002206A0">
              <w:rPr>
                <w:color w:val="000000" w:themeColor="text1"/>
                <w:sz w:val="16"/>
              </w:rPr>
              <w:t>idak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tar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0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129" w:type="dxa"/>
          </w:tcPr>
          <w:p w14:paraId="16EBC1DE" w14:textId="77777777" w:rsidR="00304B4F" w:rsidRPr="002206A0" w:rsidRDefault="00304B4F" w:rsidP="00304B4F">
            <w:pPr>
              <w:pStyle w:val="TableParagraph"/>
              <w:spacing w:before="5" w:line="276" w:lineRule="auto"/>
              <w:ind w:left="103" w:right="39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hasiswaan.</w:t>
            </w:r>
          </w:p>
        </w:tc>
      </w:tr>
      <w:tr w:rsidR="00304B4F" w:rsidRPr="002206A0" w14:paraId="253B98A4" w14:textId="77777777" w:rsidTr="00304B4F">
        <w:trPr>
          <w:trHeight w:val="422"/>
        </w:trPr>
        <w:tc>
          <w:tcPr>
            <w:tcW w:w="564" w:type="dxa"/>
            <w:vMerge w:val="restart"/>
          </w:tcPr>
          <w:p w14:paraId="5B3486E3" w14:textId="77777777" w:rsidR="00304B4F" w:rsidRPr="002206A0" w:rsidRDefault="00304B4F" w:rsidP="00304B4F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0927A14A" w14:textId="77777777" w:rsidR="00304B4F" w:rsidRPr="0006073E" w:rsidRDefault="00304B4F" w:rsidP="00304B4F">
            <w:pPr>
              <w:pStyle w:val="TableParagraph"/>
              <w:spacing w:line="204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06073E">
              <w:rPr>
                <w:bCs/>
                <w:color w:val="000000" w:themeColor="text1"/>
                <w:sz w:val="16"/>
                <w:szCs w:val="16"/>
              </w:rPr>
              <w:t xml:space="preserve">C.4. Sumber Daya Manusia            </w:t>
            </w:r>
          </w:p>
          <w:p w14:paraId="506339CC" w14:textId="77777777" w:rsidR="00304B4F" w:rsidRPr="0006073E" w:rsidRDefault="00304B4F" w:rsidP="00304B4F">
            <w:pPr>
              <w:pStyle w:val="TableParagraph"/>
              <w:spacing w:line="204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06073E">
              <w:rPr>
                <w:bCs/>
                <w:color w:val="000000" w:themeColor="text1"/>
                <w:sz w:val="16"/>
                <w:szCs w:val="16"/>
              </w:rPr>
              <w:t xml:space="preserve">C.4.4. Indikator Kinerja Utama </w:t>
            </w:r>
          </w:p>
          <w:p w14:paraId="09AD1D81" w14:textId="77777777" w:rsidR="00304B4F" w:rsidRPr="002206A0" w:rsidRDefault="00304B4F" w:rsidP="00304B4F">
            <w:pPr>
              <w:pStyle w:val="TableParagraph"/>
              <w:spacing w:before="26"/>
              <w:ind w:left="59"/>
              <w:rPr>
                <w:color w:val="000000" w:themeColor="text1"/>
                <w:sz w:val="16"/>
              </w:rPr>
            </w:pPr>
            <w:r w:rsidRPr="0006073E">
              <w:rPr>
                <w:bCs/>
                <w:color w:val="000000" w:themeColor="text1"/>
                <w:sz w:val="16"/>
                <w:szCs w:val="16"/>
              </w:rPr>
              <w:t>C.4.4.a) Profil Dosen</w:t>
            </w:r>
          </w:p>
        </w:tc>
        <w:tc>
          <w:tcPr>
            <w:tcW w:w="1985" w:type="dxa"/>
            <w:vMerge w:val="restart"/>
          </w:tcPr>
          <w:p w14:paraId="5151A1E6" w14:textId="77777777" w:rsidR="00304B4F" w:rsidRPr="003031FB" w:rsidRDefault="00304B4F" w:rsidP="00304B4F">
            <w:pPr>
              <w:pStyle w:val="TableParagraph"/>
              <w:spacing w:before="5" w:line="276" w:lineRule="auto"/>
              <w:ind w:left="106" w:right="542"/>
              <w:rPr>
                <w:color w:val="000000" w:themeColor="text1"/>
                <w:sz w:val="16"/>
              </w:rPr>
            </w:pPr>
            <w:r w:rsidRPr="003031FB">
              <w:rPr>
                <w:color w:val="000000" w:themeColor="text1"/>
                <w:spacing w:val="-1"/>
                <w:sz w:val="16"/>
              </w:rPr>
              <w:t xml:space="preserve">Kecukupan </w:t>
            </w:r>
            <w:r w:rsidRPr="003031FB">
              <w:rPr>
                <w:color w:val="000000" w:themeColor="text1"/>
                <w:sz w:val="16"/>
              </w:rPr>
              <w:t>jumlah</w:t>
            </w:r>
            <w:r w:rsidRPr="003031FB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TPS.</w:t>
            </w:r>
          </w:p>
          <w:p w14:paraId="43BCCBB2" w14:textId="77777777" w:rsidR="00304B4F" w:rsidRPr="003031FB" w:rsidRDefault="00304B4F" w:rsidP="00304B4F">
            <w:pPr>
              <w:pStyle w:val="TableParagraph"/>
              <w:spacing w:before="1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CDF4F05" w14:textId="77777777" w:rsidR="00304B4F" w:rsidRPr="003031FB" w:rsidRDefault="00304B4F" w:rsidP="00304B4F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3031FB">
              <w:rPr>
                <w:color w:val="000000" w:themeColor="text1"/>
                <w:sz w:val="16"/>
              </w:rPr>
              <w:t>Tabel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3.a.1) LKPS</w:t>
            </w:r>
          </w:p>
          <w:p w14:paraId="5DE7471C" w14:textId="77777777" w:rsidR="00304B4F" w:rsidRPr="003031FB" w:rsidRDefault="00304B4F" w:rsidP="00304B4F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3031FB">
              <w:rPr>
                <w:color w:val="000000" w:themeColor="text1"/>
                <w:sz w:val="16"/>
              </w:rPr>
              <w:t>Tabel</w:t>
            </w:r>
            <w:r w:rsidRPr="003031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3.a.4)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0207C557" w14:textId="65D39570" w:rsidR="00886BBD" w:rsidRPr="007253FB" w:rsidRDefault="00886BBD" w:rsidP="00886BBD">
            <w:pPr>
              <w:pStyle w:val="TableParagraph"/>
              <w:spacing w:before="5"/>
              <w:ind w:left="271" w:right="262"/>
              <w:jc w:val="center"/>
              <w:rPr>
                <w:color w:val="000000" w:themeColor="text1"/>
                <w:spacing w:val="-2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NDTPS ≥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0D7B66" w:rsidRPr="007253FB">
              <w:rPr>
                <w:color w:val="000000" w:themeColor="text1"/>
                <w:sz w:val="16"/>
                <w:lang w:val="en-US"/>
              </w:rPr>
              <w:t>8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dan       PDTT </w:t>
            </w:r>
            <w:r w:rsidRPr="007253FB">
              <w:rPr>
                <w:color w:val="000000" w:themeColor="text1"/>
                <w:sz w:val="16"/>
              </w:rPr>
              <w:t>≤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10%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</w:p>
          <w:p w14:paraId="6D0528DE" w14:textId="12A3DF1F" w:rsidR="00304B4F" w:rsidRPr="007253FB" w:rsidRDefault="00886BBD" w:rsidP="00886BBD">
            <w:pPr>
              <w:pStyle w:val="TableParagraph"/>
              <w:spacing w:before="5"/>
              <w:ind w:left="271" w:right="262"/>
              <w:jc w:val="center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>Maka</w:t>
            </w:r>
            <w:proofErr w:type="spellEnd"/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proofErr w:type="spellStart"/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>skor</w:t>
            </w:r>
            <w:proofErr w:type="spellEnd"/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 xml:space="preserve"> =4</w:t>
            </w:r>
          </w:p>
        </w:tc>
        <w:tc>
          <w:tcPr>
            <w:tcW w:w="4258" w:type="dxa"/>
            <w:gridSpan w:val="2"/>
          </w:tcPr>
          <w:p w14:paraId="7455D163" w14:textId="69D61B56" w:rsidR="00886BBD" w:rsidRPr="007253FB" w:rsidRDefault="00886BBD" w:rsidP="00886BBD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Jika </w:t>
            </w:r>
            <w:r w:rsidR="000D7B66"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5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≤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NDTPS &lt; </w:t>
            </w:r>
            <w:r w:rsidR="000D7B66"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8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dan </w:t>
            </w:r>
            <w:r w:rsidRPr="007253FB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  <w:lang w:val="en-US"/>
              </w:rPr>
              <w:t xml:space="preserve">10% &lt;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PDTT</w:t>
            </w:r>
            <w:r w:rsidRPr="007253FB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</w:rPr>
              <w:t xml:space="preserve">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≤</w:t>
            </w:r>
            <w:r w:rsidRPr="007253FB">
              <w:rPr>
                <w:rFonts w:ascii="Arial" w:hAnsi="Arial" w:cs="Arial"/>
                <w:color w:val="000000" w:themeColor="text1"/>
                <w:spacing w:val="2"/>
                <w:sz w:val="16"/>
                <w:szCs w:val="16"/>
              </w:rPr>
              <w:t xml:space="preserve">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4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0</w:t>
            </w:r>
            <w:proofErr w:type="gramStart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%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,</w:t>
            </w:r>
            <w:proofErr w:type="gramEnd"/>
          </w:p>
          <w:p w14:paraId="1B4EAAE5" w14:textId="77777777" w:rsidR="00886BBD" w:rsidRPr="007253FB" w:rsidRDefault="00886BBD" w:rsidP="00886BBD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ka</w:t>
            </w:r>
            <w:proofErr w:type="spellEnd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skor</w:t>
            </w:r>
            <w:proofErr w:type="spellEnd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= 2 + 2 (A x B)</w:t>
            </w:r>
          </w:p>
          <w:p w14:paraId="33FEC445" w14:textId="72E4B2B3" w:rsidR="00886BBD" w:rsidRPr="007253FB" w:rsidRDefault="00886BBD" w:rsidP="00886BBD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jika NDTPS ≥ </w:t>
            </w:r>
            <w:r w:rsidR="000D7B66"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8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dan </w:t>
            </w:r>
            <w:r w:rsidRPr="007253FB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  <w:lang w:val="en-US"/>
              </w:rPr>
              <w:t xml:space="preserve">10% &lt;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PDTT</w:t>
            </w:r>
            <w:r w:rsidRPr="007253FB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</w:rPr>
              <w:t xml:space="preserve">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≤</w:t>
            </w:r>
            <w:r w:rsidRPr="007253FB">
              <w:rPr>
                <w:rFonts w:ascii="Arial" w:hAnsi="Arial" w:cs="Arial"/>
                <w:color w:val="000000" w:themeColor="text1"/>
                <w:spacing w:val="2"/>
                <w:sz w:val="16"/>
                <w:szCs w:val="16"/>
              </w:rPr>
              <w:t xml:space="preserve">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4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0%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.</w:t>
            </w:r>
          </w:p>
          <w:p w14:paraId="18833AB3" w14:textId="7408617E" w:rsidR="00304B4F" w:rsidRPr="007253FB" w:rsidRDefault="00886BBD" w:rsidP="00886BBD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ka</w:t>
            </w:r>
            <w:proofErr w:type="spellEnd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skor</w:t>
            </w:r>
            <w:proofErr w:type="spellEnd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= 2 + (2 x B)</w:t>
            </w:r>
          </w:p>
        </w:tc>
        <w:tc>
          <w:tcPr>
            <w:tcW w:w="2128" w:type="dxa"/>
          </w:tcPr>
          <w:p w14:paraId="304923AF" w14:textId="7CA94F4A" w:rsidR="00886BBD" w:rsidRPr="007253FB" w:rsidRDefault="00886BBD" w:rsidP="00886BBD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Jika</w:t>
            </w:r>
            <w:r w:rsidR="000D7B66"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5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≤ DTPS &lt; </w:t>
            </w:r>
            <w:r w:rsidR="000D7B66"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8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dan PDTT &gt; 40%, </w:t>
            </w:r>
          </w:p>
          <w:p w14:paraId="00EABB95" w14:textId="77777777" w:rsidR="00886BBD" w:rsidRPr="007253FB" w:rsidRDefault="00886BBD" w:rsidP="00886BBD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proofErr w:type="spellStart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Maka</w:t>
            </w:r>
            <w:proofErr w:type="spellEnd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</w:t>
            </w:r>
            <w:proofErr w:type="spellStart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skor</w:t>
            </w:r>
            <w:proofErr w:type="spellEnd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=1</w:t>
            </w:r>
          </w:p>
          <w:p w14:paraId="418A2CE0" w14:textId="13B560A4" w:rsidR="00304B4F" w:rsidRPr="007253FB" w:rsidRDefault="00304B4F" w:rsidP="00304B4F">
            <w:pPr>
              <w:pStyle w:val="TableParagraph"/>
              <w:spacing w:before="28"/>
              <w:ind w:left="198" w:right="199"/>
              <w:jc w:val="center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75B0269F" w14:textId="54F2DCF7" w:rsidR="00886BBD" w:rsidRPr="007253FB" w:rsidRDefault="00886BBD" w:rsidP="00886BBD">
            <w:pPr>
              <w:pStyle w:val="TableParagraph"/>
              <w:spacing w:before="5"/>
              <w:ind w:left="372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Jika</w:t>
            </w:r>
            <w:r w:rsidRPr="007253FB">
              <w:rPr>
                <w:rFonts w:ascii="Arial" w:hAnsi="Arial" w:cs="Arial"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NDTPS</w:t>
            </w:r>
            <w:r w:rsidRPr="007253FB">
              <w:rPr>
                <w:rFonts w:ascii="Arial" w:hAnsi="Arial" w:cs="Arial"/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≤</w:t>
            </w:r>
            <w:r w:rsidRPr="007253FB">
              <w:rPr>
                <w:rFonts w:ascii="Arial" w:hAnsi="Arial" w:cs="Arial"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="000D7B66"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5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</w:rPr>
              <w:t>,</w:t>
            </w:r>
          </w:p>
          <w:p w14:paraId="01C68E86" w14:textId="77777777" w:rsidR="00886BBD" w:rsidRPr="007253FB" w:rsidRDefault="00886BBD" w:rsidP="00886BBD">
            <w:pPr>
              <w:pStyle w:val="TableParagraph"/>
              <w:spacing w:before="5"/>
              <w:ind w:left="202" w:right="202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dan PDTT = 0,</w:t>
            </w:r>
          </w:p>
          <w:p w14:paraId="29510BBA" w14:textId="39566400" w:rsidR="00304B4F" w:rsidRPr="007253FB" w:rsidRDefault="00886BBD" w:rsidP="00886BBD">
            <w:pPr>
              <w:pStyle w:val="TableParagraph"/>
              <w:spacing w:before="28"/>
              <w:ind w:left="539"/>
              <w:rPr>
                <w:color w:val="000000" w:themeColor="text1"/>
                <w:sz w:val="16"/>
              </w:rPr>
            </w:pPr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ka</w:t>
            </w:r>
            <w:proofErr w:type="spellEnd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skor</w:t>
            </w:r>
            <w:proofErr w:type="spellEnd"/>
            <w:r w:rsidRPr="007253FB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0</w:t>
            </w:r>
          </w:p>
        </w:tc>
      </w:tr>
      <w:tr w:rsidR="00304B4F" w:rsidRPr="002206A0" w14:paraId="0515AE66" w14:textId="77777777" w:rsidTr="00304B4F">
        <w:trPr>
          <w:trHeight w:val="838"/>
        </w:trPr>
        <w:tc>
          <w:tcPr>
            <w:tcW w:w="564" w:type="dxa"/>
            <w:vMerge/>
            <w:tcBorders>
              <w:top w:val="nil"/>
            </w:tcBorders>
          </w:tcPr>
          <w:p w14:paraId="7A5B9CA6" w14:textId="77777777" w:rsidR="00304B4F" w:rsidRPr="002206A0" w:rsidRDefault="00304B4F" w:rsidP="00304B4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7957AAD" w14:textId="77777777" w:rsidR="00304B4F" w:rsidRPr="002206A0" w:rsidRDefault="00304B4F" w:rsidP="00304B4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C9007C1" w14:textId="77777777" w:rsidR="00304B4F" w:rsidRPr="003031FB" w:rsidRDefault="00304B4F" w:rsidP="00304B4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0" w:type="dxa"/>
            <w:gridSpan w:val="5"/>
          </w:tcPr>
          <w:p w14:paraId="2C8646D7" w14:textId="77777777" w:rsidR="00304B4F" w:rsidRPr="003031FB" w:rsidRDefault="00304B4F" w:rsidP="00304B4F">
            <w:pPr>
              <w:pStyle w:val="TableParagraph"/>
              <w:spacing w:before="5" w:line="276" w:lineRule="auto"/>
              <w:ind w:left="105" w:right="552"/>
              <w:rPr>
                <w:color w:val="000000" w:themeColor="text1"/>
                <w:sz w:val="16"/>
              </w:rPr>
            </w:pPr>
            <w:r w:rsidRPr="003031FB">
              <w:rPr>
                <w:color w:val="000000" w:themeColor="text1"/>
                <w:sz w:val="16"/>
              </w:rPr>
              <w:t>NDTPS</w:t>
            </w:r>
            <w:r w:rsidRPr="003031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=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Jumlah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osen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tetap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yang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itugaskan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sebagai</w:t>
            </w:r>
            <w:r w:rsidRPr="003031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pengampu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mata</w:t>
            </w:r>
            <w:r w:rsidRPr="003031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kuliah</w:t>
            </w:r>
            <w:r w:rsidRPr="003031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engan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bidang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keahlian</w:t>
            </w:r>
            <w:r w:rsidRPr="003031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yang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sesuai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engan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kompetensi</w:t>
            </w:r>
            <w:r w:rsidRPr="003031FB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inti</w:t>
            </w:r>
            <w:r w:rsidRPr="003031FB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program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studi yang</w:t>
            </w:r>
            <w:r w:rsidRPr="003031FB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iakreditasi.</w:t>
            </w:r>
          </w:p>
          <w:p w14:paraId="365863C6" w14:textId="77777777" w:rsidR="00304B4F" w:rsidRPr="003031FB" w:rsidRDefault="00304B4F" w:rsidP="00304B4F">
            <w:pPr>
              <w:pStyle w:val="TableParagraph"/>
              <w:spacing w:before="5" w:line="276" w:lineRule="auto"/>
              <w:ind w:left="105" w:right="2137"/>
              <w:rPr>
                <w:color w:val="000000" w:themeColor="text1"/>
                <w:sz w:val="16"/>
              </w:rPr>
            </w:pPr>
            <w:r w:rsidRPr="003031FB">
              <w:rPr>
                <w:color w:val="000000" w:themeColor="text1"/>
                <w:sz w:val="16"/>
              </w:rPr>
              <w:t>NDTT</w:t>
            </w:r>
            <w:r w:rsidRPr="003031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=</w:t>
            </w:r>
            <w:r w:rsidRPr="003031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Jumlah dosen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tidak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tetap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yang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itugaskan sebagai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pengampu mata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kuliah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i</w:t>
            </w:r>
            <w:r w:rsidRPr="003031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program</w:t>
            </w:r>
            <w:r w:rsidRPr="003031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studi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yang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iakreditasi.</w:t>
            </w:r>
            <w:r w:rsidRPr="003031FB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NDT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=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Jumlah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osen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tetap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yang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itugaskan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sebagai</w:t>
            </w:r>
            <w:r w:rsidRPr="003031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pengampu</w:t>
            </w:r>
            <w:r w:rsidRPr="003031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mata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kuliah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i</w:t>
            </w:r>
            <w:r w:rsidRPr="003031FB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program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studi</w:t>
            </w:r>
            <w:r w:rsidRPr="003031FB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yang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diakreditasi.</w:t>
            </w:r>
          </w:p>
          <w:p w14:paraId="77F86936" w14:textId="77777777" w:rsidR="00304B4F" w:rsidRPr="003031FB" w:rsidRDefault="00304B4F" w:rsidP="00304B4F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3031FB">
              <w:rPr>
                <w:color w:val="000000" w:themeColor="text1"/>
                <w:sz w:val="16"/>
              </w:rPr>
              <w:t>PDTT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=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(NDTT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/</w:t>
            </w:r>
            <w:r w:rsidRPr="003031FB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(NDT</w:t>
            </w:r>
            <w:r w:rsidRPr="003031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+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NDTT))</w:t>
            </w:r>
            <w:r w:rsidRPr="003031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x</w:t>
            </w:r>
            <w:r w:rsidRPr="003031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3031FB">
              <w:rPr>
                <w:color w:val="000000" w:themeColor="text1"/>
                <w:sz w:val="16"/>
              </w:rPr>
              <w:t>100%</w:t>
            </w:r>
          </w:p>
          <w:p w14:paraId="0FE924FF" w14:textId="77777777" w:rsidR="00304B4F" w:rsidRPr="003031FB" w:rsidRDefault="00304B4F" w:rsidP="00304B4F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  <w:lang w:val="en-US"/>
              </w:rPr>
            </w:pPr>
            <w:r w:rsidRPr="003031FB">
              <w:rPr>
                <w:color w:val="000000" w:themeColor="text1"/>
                <w:sz w:val="16"/>
                <w:lang w:val="en-US"/>
              </w:rPr>
              <w:t>A =((NDTPS-5)/3)</w:t>
            </w:r>
          </w:p>
          <w:p w14:paraId="7E3CFF28" w14:textId="77777777" w:rsidR="00304B4F" w:rsidRPr="003031FB" w:rsidRDefault="00304B4F" w:rsidP="00304B4F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3031FB">
              <w:rPr>
                <w:color w:val="000000" w:themeColor="text1"/>
                <w:sz w:val="16"/>
                <w:lang w:val="en-US"/>
              </w:rPr>
              <w:t>B = (40%-PDTT)/30%</w:t>
            </w:r>
          </w:p>
        </w:tc>
      </w:tr>
    </w:tbl>
    <w:p w14:paraId="6270C737" w14:textId="77777777" w:rsidR="00AE199C" w:rsidRPr="002206A0" w:rsidRDefault="00AE199C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8"/>
        <w:gridCol w:w="2129"/>
      </w:tblGrid>
      <w:tr w:rsidR="00304B4F" w:rsidRPr="002206A0" w14:paraId="254ACC38" w14:textId="77777777" w:rsidTr="00331E72">
        <w:trPr>
          <w:trHeight w:val="618"/>
        </w:trPr>
        <w:tc>
          <w:tcPr>
            <w:tcW w:w="564" w:type="dxa"/>
          </w:tcPr>
          <w:p w14:paraId="01C5F2CC" w14:textId="77777777" w:rsidR="00304B4F" w:rsidRPr="002206A0" w:rsidRDefault="00304B4F" w:rsidP="00331E7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22002E63" w14:textId="77777777" w:rsidR="00304B4F" w:rsidRPr="002206A0" w:rsidRDefault="00304B4F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C00613B" w14:textId="77777777" w:rsidR="00304B4F" w:rsidRPr="002206A0" w:rsidRDefault="00304B4F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359F2067" w14:textId="77777777" w:rsidR="00304B4F" w:rsidRPr="002206A0" w:rsidRDefault="00304B4F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34AACE95" w14:textId="77777777" w:rsidR="00304B4F" w:rsidRPr="002206A0" w:rsidRDefault="00304B4F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7C408B1" w14:textId="77777777" w:rsidR="00304B4F" w:rsidRPr="002206A0" w:rsidRDefault="00304B4F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568E2A9E" w14:textId="77777777" w:rsidR="00304B4F" w:rsidRPr="002206A0" w:rsidRDefault="00304B4F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2705D1B5" w14:textId="77777777" w:rsidR="00304B4F" w:rsidRPr="002206A0" w:rsidRDefault="00304B4F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4258"/>
        <w:gridCol w:w="2128"/>
        <w:gridCol w:w="2129"/>
      </w:tblGrid>
      <w:tr w:rsidR="00AE199C" w:rsidRPr="002206A0" w14:paraId="1560F329" w14:textId="77777777" w:rsidTr="006B2B3D">
        <w:trPr>
          <w:trHeight w:val="422"/>
        </w:trPr>
        <w:tc>
          <w:tcPr>
            <w:tcW w:w="564" w:type="dxa"/>
            <w:vMerge w:val="restart"/>
          </w:tcPr>
          <w:p w14:paraId="45AF5231" w14:textId="5D51900E" w:rsidR="00AE199C" w:rsidRPr="002206A0" w:rsidRDefault="00554DB4" w:rsidP="006B2B3D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1</w:t>
            </w:r>
            <w:r w:rsidR="00820647" w:rsidRPr="002206A0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71F10288" w14:textId="77777777" w:rsidR="00AE199C" w:rsidRPr="002206A0" w:rsidRDefault="00AE199C" w:rsidP="006B2B3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45FB085A" w14:textId="77777777" w:rsidR="00AE199C" w:rsidRPr="002206A0" w:rsidRDefault="00554DB4" w:rsidP="006B2B3D">
            <w:pPr>
              <w:pStyle w:val="TableParagraph"/>
              <w:spacing w:before="5" w:line="271" w:lineRule="auto"/>
              <w:ind w:left="106" w:right="55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Jabatan </w:t>
            </w:r>
            <w:r w:rsidRPr="002206A0">
              <w:rPr>
                <w:color w:val="000000" w:themeColor="text1"/>
                <w:sz w:val="16"/>
              </w:rPr>
              <w:t>akademi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.</w:t>
            </w:r>
          </w:p>
          <w:p w14:paraId="4A7C42BB" w14:textId="77777777" w:rsidR="00AE199C" w:rsidRPr="002206A0" w:rsidRDefault="00AE199C" w:rsidP="006B2B3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C18D834" w14:textId="77777777" w:rsidR="00AE199C" w:rsidRPr="002206A0" w:rsidRDefault="00554DB4" w:rsidP="006B2B3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.a.1) LKPS</w:t>
            </w:r>
          </w:p>
        </w:tc>
        <w:tc>
          <w:tcPr>
            <w:tcW w:w="2125" w:type="dxa"/>
          </w:tcPr>
          <w:p w14:paraId="002AF552" w14:textId="77777777" w:rsidR="00AE199C" w:rsidRPr="002206A0" w:rsidRDefault="00554DB4" w:rsidP="006B2B3D">
            <w:pPr>
              <w:pStyle w:val="TableParagraph"/>
              <w:spacing w:before="5"/>
              <w:ind w:left="201" w:right="19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GBLK 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0% ,</w:t>
            </w:r>
          </w:p>
          <w:p w14:paraId="0B1207A2" w14:textId="77777777" w:rsidR="00AE199C" w:rsidRPr="002206A0" w:rsidRDefault="00554DB4" w:rsidP="006B2B3D">
            <w:pPr>
              <w:pStyle w:val="TableParagraph"/>
              <w:spacing w:before="24"/>
              <w:ind w:left="200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58" w:type="dxa"/>
          </w:tcPr>
          <w:p w14:paraId="4DBB9836" w14:textId="77777777" w:rsidR="00AE199C" w:rsidRPr="002206A0" w:rsidRDefault="00554DB4" w:rsidP="006B2B3D">
            <w:pPr>
              <w:pStyle w:val="TableParagraph"/>
              <w:spacing w:before="5"/>
              <w:ind w:left="197" w:right="197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GBLK &lt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0% ,</w:t>
            </w:r>
          </w:p>
          <w:p w14:paraId="30CB26FA" w14:textId="77777777" w:rsidR="00AE199C" w:rsidRPr="002206A0" w:rsidRDefault="00554DB4" w:rsidP="006B2B3D">
            <w:pPr>
              <w:pStyle w:val="TableParagraph"/>
              <w:spacing w:before="24"/>
              <w:ind w:left="191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((20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GBLK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)</w:t>
            </w:r>
          </w:p>
        </w:tc>
        <w:tc>
          <w:tcPr>
            <w:tcW w:w="4257" w:type="dxa"/>
            <w:gridSpan w:val="2"/>
          </w:tcPr>
          <w:p w14:paraId="7CA3076E" w14:textId="77777777" w:rsidR="00AE199C" w:rsidRPr="002206A0" w:rsidRDefault="00554DB4" w:rsidP="006B2B3D">
            <w:pPr>
              <w:pStyle w:val="TableParagraph"/>
              <w:spacing w:before="109"/>
              <w:ind w:left="107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 da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  <w:tr w:rsidR="00AE199C" w:rsidRPr="002206A0" w14:paraId="11C25F89" w14:textId="77777777" w:rsidTr="00AA3838">
        <w:trPr>
          <w:trHeight w:val="911"/>
        </w:trPr>
        <w:tc>
          <w:tcPr>
            <w:tcW w:w="564" w:type="dxa"/>
            <w:vMerge/>
            <w:tcBorders>
              <w:top w:val="nil"/>
            </w:tcBorders>
          </w:tcPr>
          <w:p w14:paraId="435D2A76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832BE0B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DB18947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0" w:type="dxa"/>
            <w:gridSpan w:val="4"/>
          </w:tcPr>
          <w:p w14:paraId="1EEC6E78" w14:textId="77777777" w:rsidR="00AE199C" w:rsidRPr="002206A0" w:rsidRDefault="00554DB4" w:rsidP="006B2B3D">
            <w:pPr>
              <w:pStyle w:val="TableParagraph"/>
              <w:spacing w:before="5" w:line="276" w:lineRule="auto"/>
              <w:ind w:left="105" w:right="553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DGB = Jumlah DTPS yang memiliki jabatan akademik Guru Besar.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DLK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bat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ademi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ekt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ala.</w:t>
            </w:r>
          </w:p>
          <w:p w14:paraId="6F56A6DD" w14:textId="77777777" w:rsidR="00AE199C" w:rsidRPr="002206A0" w:rsidRDefault="00554DB4" w:rsidP="006B2B3D">
            <w:pPr>
              <w:pStyle w:val="TableParagraph"/>
              <w:spacing w:line="271" w:lineRule="auto"/>
              <w:ind w:left="105" w:right="55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DT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ta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gas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mp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d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ahl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mpetensi</w:t>
            </w:r>
            <w:r w:rsidRPr="002206A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i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 yang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kreditasi.</w:t>
            </w:r>
          </w:p>
          <w:p w14:paraId="6A4C721B" w14:textId="77777777" w:rsidR="00AE199C" w:rsidRPr="002206A0" w:rsidRDefault="00554DB4" w:rsidP="006B2B3D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GBLK 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(NDGB +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DLK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DTPS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0%</w:t>
            </w:r>
          </w:p>
        </w:tc>
      </w:tr>
      <w:tr w:rsidR="00AE199C" w:rsidRPr="002206A0" w14:paraId="6B76587F" w14:textId="77777777" w:rsidTr="006B2B3D">
        <w:trPr>
          <w:trHeight w:val="426"/>
        </w:trPr>
        <w:tc>
          <w:tcPr>
            <w:tcW w:w="564" w:type="dxa"/>
            <w:vMerge w:val="restart"/>
          </w:tcPr>
          <w:p w14:paraId="68D7C98F" w14:textId="169ED059" w:rsidR="00AE199C" w:rsidRPr="002206A0" w:rsidRDefault="00554DB4" w:rsidP="006B2B3D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1</w:t>
            </w:r>
            <w:r w:rsidR="00820647" w:rsidRPr="002206A0"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395C5508" w14:textId="77777777" w:rsidR="00AE199C" w:rsidRPr="002206A0" w:rsidRDefault="00AE199C" w:rsidP="006B2B3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636E4D5" w14:textId="77777777" w:rsidR="00AE199C" w:rsidRPr="002206A0" w:rsidRDefault="00554DB4" w:rsidP="006B2B3D">
            <w:pPr>
              <w:pStyle w:val="TableParagraph"/>
              <w:spacing w:before="5" w:line="276" w:lineRule="auto"/>
              <w:ind w:left="106" w:right="38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ugasan DT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sebagai </w:t>
            </w:r>
            <w:r w:rsidRPr="002206A0">
              <w:rPr>
                <w:color w:val="000000" w:themeColor="text1"/>
                <w:sz w:val="16"/>
              </w:rPr>
              <w:t>pembimbi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tama tugas akhi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  <w:p w14:paraId="22F57973" w14:textId="77777777" w:rsidR="00AE199C" w:rsidRPr="002206A0" w:rsidRDefault="00AE199C" w:rsidP="006B2B3D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E4101DA" w14:textId="77777777" w:rsidR="00AE199C" w:rsidRPr="002206A0" w:rsidRDefault="00554DB4" w:rsidP="006B2B3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.a.2) LKPS</w:t>
            </w:r>
          </w:p>
        </w:tc>
        <w:tc>
          <w:tcPr>
            <w:tcW w:w="2125" w:type="dxa"/>
          </w:tcPr>
          <w:p w14:paraId="5EF0D033" w14:textId="77777777" w:rsidR="00AE199C" w:rsidRPr="002206A0" w:rsidRDefault="00554DB4" w:rsidP="006B2B3D">
            <w:pPr>
              <w:pStyle w:val="TableParagraph"/>
              <w:spacing w:before="5"/>
              <w:ind w:left="47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DPU ≤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</w:t>
            </w:r>
            <w:r w:rsidRPr="002206A0">
              <w:rPr>
                <w:color w:val="000000" w:themeColor="text1"/>
                <w:spacing w:val="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577023B8" w14:textId="77777777" w:rsidR="00AE199C" w:rsidRPr="002206A0" w:rsidRDefault="00554DB4" w:rsidP="006B2B3D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58" w:type="dxa"/>
          </w:tcPr>
          <w:p w14:paraId="041738F7" w14:textId="77777777" w:rsidR="00AE199C" w:rsidRPr="002206A0" w:rsidRDefault="00554DB4" w:rsidP="006B2B3D">
            <w:pPr>
              <w:pStyle w:val="TableParagraph"/>
              <w:spacing w:before="5"/>
              <w:ind w:left="196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DPU ≤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</w:t>
            </w:r>
            <w:r w:rsidRPr="002206A0">
              <w:rPr>
                <w:color w:val="000000" w:themeColor="text1"/>
                <w:spacing w:val="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09F11D85" w14:textId="77777777" w:rsidR="00AE199C" w:rsidRPr="002206A0" w:rsidRDefault="00554DB4" w:rsidP="006B2B3D">
            <w:pPr>
              <w:pStyle w:val="TableParagraph"/>
              <w:spacing w:before="28"/>
              <w:ind w:left="194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-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RDPU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)</w:t>
            </w:r>
          </w:p>
        </w:tc>
        <w:tc>
          <w:tcPr>
            <w:tcW w:w="2128" w:type="dxa"/>
          </w:tcPr>
          <w:p w14:paraId="02063D3B" w14:textId="77777777" w:rsidR="00AE199C" w:rsidRPr="002206A0" w:rsidRDefault="00554DB4" w:rsidP="006B2B3D">
            <w:pPr>
              <w:pStyle w:val="TableParagraph"/>
              <w:spacing w:before="5"/>
              <w:ind w:left="201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 antar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0</w:t>
            </w:r>
          </w:p>
          <w:p w14:paraId="44679F9B" w14:textId="77777777" w:rsidR="00AE199C" w:rsidRPr="002206A0" w:rsidRDefault="00554DB4" w:rsidP="006B2B3D">
            <w:pPr>
              <w:pStyle w:val="TableParagraph"/>
              <w:spacing w:before="28"/>
              <w:ind w:left="198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129" w:type="dxa"/>
          </w:tcPr>
          <w:p w14:paraId="5662C65D" w14:textId="77777777" w:rsidR="00AE199C" w:rsidRPr="002206A0" w:rsidRDefault="00554DB4" w:rsidP="006B2B3D">
            <w:pPr>
              <w:pStyle w:val="TableParagraph"/>
              <w:spacing w:before="5"/>
              <w:ind w:left="44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DPU &gt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2660D273" w14:textId="77777777" w:rsidR="00AE199C" w:rsidRPr="002206A0" w:rsidRDefault="00554DB4" w:rsidP="006B2B3D">
            <w:pPr>
              <w:pStyle w:val="TableParagraph"/>
              <w:spacing w:before="28"/>
              <w:ind w:left="53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0</w:t>
            </w:r>
          </w:p>
        </w:tc>
      </w:tr>
      <w:tr w:rsidR="00AE199C" w:rsidRPr="002206A0" w14:paraId="08E7FE5F" w14:textId="77777777" w:rsidTr="00AA3838">
        <w:trPr>
          <w:trHeight w:val="641"/>
        </w:trPr>
        <w:tc>
          <w:tcPr>
            <w:tcW w:w="564" w:type="dxa"/>
            <w:vMerge/>
            <w:tcBorders>
              <w:top w:val="nil"/>
            </w:tcBorders>
          </w:tcPr>
          <w:p w14:paraId="362DEE5B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B1DFA65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681BA64B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0" w:type="dxa"/>
            <w:gridSpan w:val="4"/>
          </w:tcPr>
          <w:p w14:paraId="07C76E88" w14:textId="77777777" w:rsidR="00AE199C" w:rsidRPr="002206A0" w:rsidRDefault="00554DB4" w:rsidP="006B2B3D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DP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ata-r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mbing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imbi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tam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luru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/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mester.</w:t>
            </w:r>
          </w:p>
        </w:tc>
      </w:tr>
      <w:tr w:rsidR="00F75161" w:rsidRPr="00F75161" w14:paraId="52258E67" w14:textId="77777777" w:rsidTr="00BD2823">
        <w:trPr>
          <w:trHeight w:val="824"/>
        </w:trPr>
        <w:tc>
          <w:tcPr>
            <w:tcW w:w="564" w:type="dxa"/>
          </w:tcPr>
          <w:p w14:paraId="4716475F" w14:textId="19B778AF" w:rsidR="00AE199C" w:rsidRPr="000C3BCA" w:rsidRDefault="00820647" w:rsidP="006B2B3D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0C3BCA">
              <w:rPr>
                <w:color w:val="000000" w:themeColor="text1"/>
                <w:sz w:val="16"/>
                <w:lang w:val="en-US"/>
              </w:rPr>
              <w:t>19</w:t>
            </w:r>
          </w:p>
        </w:tc>
        <w:tc>
          <w:tcPr>
            <w:tcW w:w="1561" w:type="dxa"/>
          </w:tcPr>
          <w:p w14:paraId="3CBCDE94" w14:textId="77777777" w:rsidR="00AE199C" w:rsidRPr="000C3BCA" w:rsidRDefault="00AE199C" w:rsidP="006B2B3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34B3B027" w14:textId="77777777" w:rsidR="00AE199C" w:rsidRPr="000C3BCA" w:rsidRDefault="00554DB4" w:rsidP="006B2B3D">
            <w:pPr>
              <w:pStyle w:val="TableParagraph"/>
              <w:spacing w:before="5" w:line="276" w:lineRule="auto"/>
              <w:ind w:left="106" w:right="17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Ekuivalensi Waktu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engajar</w:t>
            </w:r>
            <w:r w:rsidRPr="000C3BCA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uh</w:t>
            </w:r>
            <w:r w:rsidRPr="000C3BCA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TPS.</w:t>
            </w:r>
          </w:p>
          <w:p w14:paraId="6C79A095" w14:textId="77777777" w:rsidR="00AE199C" w:rsidRPr="000C3BCA" w:rsidRDefault="00AE199C" w:rsidP="006B2B3D">
            <w:pPr>
              <w:pStyle w:val="TableParagraph"/>
              <w:spacing w:before="1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1125ADC" w14:textId="77777777" w:rsidR="00AE199C" w:rsidRPr="000C3BCA" w:rsidRDefault="00554DB4" w:rsidP="006B2B3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abe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.a.3) LKPS</w:t>
            </w:r>
          </w:p>
        </w:tc>
        <w:tc>
          <w:tcPr>
            <w:tcW w:w="2125" w:type="dxa"/>
            <w:vAlign w:val="center"/>
          </w:tcPr>
          <w:p w14:paraId="08345E9A" w14:textId="77777777" w:rsidR="00AE199C" w:rsidRPr="007253FB" w:rsidRDefault="00AE199C" w:rsidP="00BD2823">
            <w:pPr>
              <w:pStyle w:val="TableParagraph"/>
              <w:spacing w:before="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D684CB3" w14:textId="6489EB6D" w:rsidR="00D822D2" w:rsidRPr="007253FB" w:rsidRDefault="00D822D2" w:rsidP="00BD2823">
            <w:pPr>
              <w:pStyle w:val="TableParagraph"/>
              <w:spacing w:before="109" w:line="271" w:lineRule="auto"/>
              <w:ind w:left="186" w:right="241" w:firstLine="63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  <w:lang w:val="en-US"/>
              </w:rPr>
              <w:t>Jika EWMP=14,</w:t>
            </w:r>
          </w:p>
          <w:p w14:paraId="5C1DE1A8" w14:textId="45532A85" w:rsidR="00AE199C" w:rsidRPr="007253FB" w:rsidRDefault="00D822D2" w:rsidP="00BD2823">
            <w:pPr>
              <w:pStyle w:val="TableParagraph"/>
              <w:spacing w:before="1" w:line="271" w:lineRule="auto"/>
              <w:ind w:left="541" w:right="241" w:hanging="292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4</w:t>
            </w:r>
          </w:p>
        </w:tc>
        <w:tc>
          <w:tcPr>
            <w:tcW w:w="6386" w:type="dxa"/>
            <w:gridSpan w:val="2"/>
            <w:vAlign w:val="center"/>
          </w:tcPr>
          <w:p w14:paraId="0166CE37" w14:textId="77777777" w:rsidR="00AE199C" w:rsidRPr="007253FB" w:rsidRDefault="00AE199C" w:rsidP="00BD2823">
            <w:pPr>
              <w:pStyle w:val="TableParagraph"/>
              <w:spacing w:before="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F7AA41C" w14:textId="77777777" w:rsidR="00D822D2" w:rsidRPr="007253FB" w:rsidRDefault="00D822D2" w:rsidP="00BD2823">
            <w:pPr>
              <w:pStyle w:val="TableParagraph"/>
              <w:spacing w:before="109" w:line="271" w:lineRule="auto"/>
              <w:ind w:left="1301" w:right="698" w:hanging="120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12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≤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EWMP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&lt;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1</w:t>
            </w:r>
            <w:r w:rsidRPr="007253FB">
              <w:rPr>
                <w:color w:val="000000" w:themeColor="text1"/>
                <w:sz w:val="16"/>
                <w:lang w:val="en-US"/>
              </w:rPr>
              <w:t>4 Maka Skor = ((3 x EWMP)-34)/2</w:t>
            </w:r>
          </w:p>
          <w:p w14:paraId="6001C1D6" w14:textId="1EF6B182" w:rsidR="00AE199C" w:rsidRPr="007253FB" w:rsidRDefault="00D822D2" w:rsidP="00BD2823">
            <w:pPr>
              <w:pStyle w:val="TableParagraph"/>
              <w:spacing w:before="1" w:line="271" w:lineRule="auto"/>
              <w:ind w:left="1285" w:right="1160" w:hanging="120"/>
              <w:jc w:val="center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1</w:t>
            </w:r>
            <w:r w:rsidRPr="007253FB">
              <w:rPr>
                <w:color w:val="000000" w:themeColor="text1"/>
                <w:sz w:val="16"/>
                <w:lang w:val="en-US"/>
              </w:rPr>
              <w:t>4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&lt;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EWMP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≤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1</w:t>
            </w:r>
            <w:r w:rsidRPr="007253FB">
              <w:rPr>
                <w:color w:val="000000" w:themeColor="text1"/>
                <w:sz w:val="16"/>
                <w:lang w:val="en-US"/>
              </w:rPr>
              <w:t>6 Maka Skor = (50- (3 x EWMP))/2</w:t>
            </w:r>
          </w:p>
        </w:tc>
        <w:tc>
          <w:tcPr>
            <w:tcW w:w="2129" w:type="dxa"/>
            <w:vAlign w:val="center"/>
          </w:tcPr>
          <w:p w14:paraId="78B9432A" w14:textId="77777777" w:rsidR="00D822D2" w:rsidRPr="007253FB" w:rsidRDefault="00D822D2" w:rsidP="00BD2823">
            <w:pPr>
              <w:pStyle w:val="TableParagraph"/>
              <w:spacing w:before="1" w:line="276" w:lineRule="auto"/>
              <w:ind w:left="336" w:right="336" w:firstLine="4"/>
              <w:jc w:val="center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 xml:space="preserve">Jika EWMP &lt; </w:t>
            </w:r>
            <w:r w:rsidRPr="007253FB">
              <w:rPr>
                <w:color w:val="000000" w:themeColor="text1"/>
                <w:sz w:val="16"/>
                <w:lang w:val="en-US"/>
              </w:rPr>
              <w:t>12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atau</w:t>
            </w:r>
            <w:r w:rsidRPr="007253FB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EWMP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gt;</w:t>
            </w:r>
            <w:r w:rsidRPr="007253FB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1</w:t>
            </w:r>
            <w:r w:rsidRPr="007253FB">
              <w:rPr>
                <w:color w:val="000000" w:themeColor="text1"/>
                <w:sz w:val="16"/>
                <w:lang w:val="en-US"/>
              </w:rPr>
              <w:t>6</w:t>
            </w:r>
            <w:r w:rsidRPr="007253FB">
              <w:rPr>
                <w:color w:val="000000" w:themeColor="text1"/>
                <w:sz w:val="16"/>
              </w:rPr>
              <w:t>,</w:t>
            </w:r>
          </w:p>
          <w:p w14:paraId="3E760EE0" w14:textId="7652914C" w:rsidR="00AE199C" w:rsidRPr="007253FB" w:rsidRDefault="00D822D2" w:rsidP="00BD2823">
            <w:pPr>
              <w:pStyle w:val="TableParagraph"/>
              <w:spacing w:before="109" w:line="276" w:lineRule="auto"/>
              <w:ind w:left="407" w:right="408" w:firstLine="4"/>
              <w:jc w:val="center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mak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Skor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=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</w:p>
        </w:tc>
      </w:tr>
      <w:tr w:rsidR="00D822D2" w:rsidRPr="002206A0" w14:paraId="0593C91B" w14:textId="77777777" w:rsidTr="00D822D2">
        <w:trPr>
          <w:trHeight w:val="425"/>
        </w:trPr>
        <w:tc>
          <w:tcPr>
            <w:tcW w:w="564" w:type="dxa"/>
            <w:vMerge w:val="restart"/>
          </w:tcPr>
          <w:p w14:paraId="05D4D5E5" w14:textId="6FC06A75" w:rsidR="00D822D2" w:rsidRPr="002206A0" w:rsidRDefault="00D822D2" w:rsidP="00D822D2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  <w:vMerge w:val="restart"/>
          </w:tcPr>
          <w:p w14:paraId="511E68D0" w14:textId="77777777" w:rsidR="00D822D2" w:rsidRPr="002206A0" w:rsidRDefault="00D822D2" w:rsidP="00D822D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BCBBB61" w14:textId="77777777" w:rsidR="00D822D2" w:rsidRPr="002206A0" w:rsidRDefault="00D822D2" w:rsidP="00D822D2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tap.</w:t>
            </w:r>
          </w:p>
          <w:p w14:paraId="21E0214D" w14:textId="77777777" w:rsidR="00D822D2" w:rsidRPr="002206A0" w:rsidRDefault="00D822D2" w:rsidP="00D822D2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20"/>
              </w:rPr>
            </w:pPr>
          </w:p>
          <w:p w14:paraId="16A7DD5D" w14:textId="2E6A4F21" w:rsidR="00D822D2" w:rsidRPr="002206A0" w:rsidRDefault="00D822D2" w:rsidP="00D822D2">
            <w:pPr>
              <w:pStyle w:val="TableParagraph"/>
              <w:ind w:left="106"/>
              <w:rPr>
                <w:rFonts w:ascii="Times New Roman"/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.a.4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vAlign w:val="center"/>
          </w:tcPr>
          <w:p w14:paraId="36B70B0F" w14:textId="1B4BDB79" w:rsidR="00D822D2" w:rsidRPr="007253FB" w:rsidRDefault="00D822D2" w:rsidP="00D822D2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  <w:lang w:val="en-US"/>
              </w:rPr>
              <w:t xml:space="preserve">Jika PDTT = 0% dan NDTPS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5</w:t>
            </w:r>
          </w:p>
          <w:p w14:paraId="05A8F876" w14:textId="273002EF" w:rsidR="00D822D2" w:rsidRPr="007253FB" w:rsidRDefault="00D822D2" w:rsidP="00D822D2">
            <w:pPr>
              <w:pStyle w:val="TableParagraph"/>
              <w:spacing w:before="28"/>
              <w:ind w:left="200" w:right="199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4</w:t>
            </w:r>
          </w:p>
        </w:tc>
        <w:tc>
          <w:tcPr>
            <w:tcW w:w="4258" w:type="dxa"/>
            <w:vAlign w:val="center"/>
          </w:tcPr>
          <w:p w14:paraId="6D4D3993" w14:textId="77777777" w:rsidR="00D822D2" w:rsidRPr="007253FB" w:rsidRDefault="00D822D2" w:rsidP="00D822D2">
            <w:pPr>
              <w:pStyle w:val="TableParagraph"/>
              <w:spacing w:before="1"/>
              <w:ind w:left="104" w:right="95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  <w:lang w:val="en-US"/>
              </w:rPr>
              <w:t xml:space="preserve">Jika 0% &lt; PDTT </w:t>
            </w:r>
            <w:r w:rsidRPr="007253FB">
              <w:rPr>
                <w:color w:val="000000" w:themeColor="text1"/>
                <w:sz w:val="16"/>
              </w:rPr>
              <w:t>≤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40</w:t>
            </w:r>
            <w:proofErr w:type="gramStart"/>
            <w:r w:rsidRPr="007253FB">
              <w:rPr>
                <w:color w:val="000000" w:themeColor="text1"/>
                <w:sz w:val="16"/>
                <w:lang w:val="en-US"/>
              </w:rPr>
              <w:t>%  dan</w:t>
            </w:r>
            <w:proofErr w:type="gramEnd"/>
            <w:r w:rsidRPr="007253FB">
              <w:rPr>
                <w:color w:val="000000" w:themeColor="text1"/>
                <w:sz w:val="16"/>
                <w:lang w:val="en-US"/>
              </w:rPr>
              <w:t xml:space="preserve"> NDTPS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5</w:t>
            </w:r>
          </w:p>
          <w:p w14:paraId="2F2AA263" w14:textId="46A6B27D" w:rsidR="00D822D2" w:rsidRPr="007253FB" w:rsidRDefault="00D822D2" w:rsidP="00D822D2">
            <w:pPr>
              <w:pStyle w:val="TableParagraph"/>
              <w:spacing w:before="28"/>
              <w:ind w:left="197" w:right="198"/>
              <w:jc w:val="center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  <w:lang w:val="en-US"/>
              </w:rPr>
              <w:t>Maka Skor = 4 – (5 x PDTT)</w:t>
            </w:r>
          </w:p>
        </w:tc>
        <w:tc>
          <w:tcPr>
            <w:tcW w:w="2128" w:type="dxa"/>
            <w:vAlign w:val="center"/>
          </w:tcPr>
          <w:p w14:paraId="16A00499" w14:textId="482F70DF" w:rsidR="00D822D2" w:rsidRPr="007253FB" w:rsidRDefault="00D822D2" w:rsidP="00D822D2">
            <w:pPr>
              <w:pStyle w:val="TableParagraph"/>
              <w:spacing w:before="1"/>
              <w:ind w:left="104" w:right="95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  <w:lang w:val="en-US"/>
              </w:rPr>
              <w:t xml:space="preserve">Jika 40% &lt; PDTT </w:t>
            </w:r>
            <w:r w:rsidRPr="007253FB">
              <w:rPr>
                <w:color w:val="000000" w:themeColor="text1"/>
                <w:sz w:val="16"/>
              </w:rPr>
              <w:t>≤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60% dan NDTPS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5</w:t>
            </w:r>
          </w:p>
          <w:p w14:paraId="13DD22C6" w14:textId="5F09F287" w:rsidR="00D822D2" w:rsidRPr="007253FB" w:rsidRDefault="00D822D2" w:rsidP="00D822D2">
            <w:pPr>
              <w:pStyle w:val="TableParagraph"/>
              <w:spacing w:before="1"/>
              <w:ind w:left="104" w:right="95"/>
              <w:jc w:val="center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= 1</w:t>
            </w:r>
          </w:p>
          <w:p w14:paraId="6BE0A833" w14:textId="1238584C" w:rsidR="00D822D2" w:rsidRPr="007253FB" w:rsidRDefault="00D822D2" w:rsidP="00D822D2">
            <w:pPr>
              <w:pStyle w:val="TableParagraph"/>
              <w:spacing w:before="28"/>
              <w:ind w:left="198" w:right="199"/>
              <w:jc w:val="center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Align w:val="center"/>
          </w:tcPr>
          <w:p w14:paraId="08435CCD" w14:textId="1BAA04E1" w:rsidR="00D822D2" w:rsidRPr="007253FB" w:rsidRDefault="00D822D2" w:rsidP="00D822D2">
            <w:pPr>
              <w:pStyle w:val="TableParagraph"/>
              <w:spacing w:before="28"/>
              <w:ind w:left="131" w:right="135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PDTT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 xml:space="preserve">&gt; </w:t>
            </w:r>
            <w:r w:rsidRPr="007253FB">
              <w:rPr>
                <w:color w:val="000000" w:themeColor="text1"/>
                <w:sz w:val="16"/>
                <w:lang w:val="en-US"/>
              </w:rPr>
              <w:t>6</w:t>
            </w:r>
            <w:r w:rsidRPr="007253FB">
              <w:rPr>
                <w:color w:val="000000" w:themeColor="text1"/>
                <w:sz w:val="16"/>
              </w:rPr>
              <w:t>0%</w:t>
            </w:r>
          </w:p>
          <w:p w14:paraId="69FC0D36" w14:textId="0A1CA71B" w:rsidR="00D822D2" w:rsidRPr="007253FB" w:rsidRDefault="00D822D2" w:rsidP="00D822D2">
            <w:pPr>
              <w:pStyle w:val="TableParagraph"/>
              <w:spacing w:before="28"/>
              <w:ind w:left="131" w:right="135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=0</w:t>
            </w:r>
          </w:p>
        </w:tc>
      </w:tr>
      <w:tr w:rsidR="00D822D2" w:rsidRPr="002206A0" w14:paraId="43E4A834" w14:textId="77777777" w:rsidTr="006B2B3D">
        <w:trPr>
          <w:trHeight w:val="638"/>
        </w:trPr>
        <w:tc>
          <w:tcPr>
            <w:tcW w:w="564" w:type="dxa"/>
            <w:vMerge/>
          </w:tcPr>
          <w:p w14:paraId="61F2C197" w14:textId="77777777" w:rsidR="00D822D2" w:rsidRPr="002206A0" w:rsidRDefault="00D822D2" w:rsidP="00D822D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38F9AEC6" w14:textId="77777777" w:rsidR="00D822D2" w:rsidRPr="002206A0" w:rsidRDefault="00D822D2" w:rsidP="00D822D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4916C087" w14:textId="34DFE11C" w:rsidR="00D822D2" w:rsidRPr="002206A0" w:rsidRDefault="00D822D2" w:rsidP="00D822D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0640" w:type="dxa"/>
            <w:gridSpan w:val="4"/>
          </w:tcPr>
          <w:p w14:paraId="08E4E2AC" w14:textId="77777777" w:rsidR="00D822D2" w:rsidRPr="002206A0" w:rsidRDefault="00D822D2" w:rsidP="00D822D2">
            <w:pPr>
              <w:pStyle w:val="TableParagraph"/>
              <w:spacing w:before="5" w:line="276" w:lineRule="auto"/>
              <w:ind w:left="105" w:right="213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DT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 dos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tap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gaskan sebaga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mpu m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kreditasi.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D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ta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gas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mpu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kreditasi.</w:t>
            </w:r>
          </w:p>
          <w:p w14:paraId="4FD89BFA" w14:textId="77777777" w:rsidR="00D822D2" w:rsidRPr="002206A0" w:rsidRDefault="00D822D2" w:rsidP="00D822D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DT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NDTT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ND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DTT)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0%</w:t>
            </w:r>
          </w:p>
        </w:tc>
      </w:tr>
      <w:tr w:rsidR="00D822D2" w:rsidRPr="002206A0" w14:paraId="47B0F1CB" w14:textId="77777777" w:rsidTr="00094F2A">
        <w:trPr>
          <w:trHeight w:val="428"/>
        </w:trPr>
        <w:tc>
          <w:tcPr>
            <w:tcW w:w="564" w:type="dxa"/>
            <w:vMerge w:val="restart"/>
          </w:tcPr>
          <w:p w14:paraId="36159953" w14:textId="5BE2003F" w:rsidR="00D822D2" w:rsidRPr="002206A0" w:rsidRDefault="00D822D2" w:rsidP="00D822D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75A7D519" w14:textId="685479B3" w:rsidR="00D822D2" w:rsidRPr="0006073E" w:rsidRDefault="00D822D2" w:rsidP="00D822D2">
            <w:pPr>
              <w:pStyle w:val="TableParagraph"/>
              <w:spacing w:before="1" w:line="276" w:lineRule="auto"/>
              <w:ind w:left="106" w:right="322"/>
              <w:rPr>
                <w:bCs/>
                <w:color w:val="000000" w:themeColor="text1"/>
                <w:sz w:val="16"/>
                <w:szCs w:val="16"/>
              </w:rPr>
            </w:pPr>
            <w:r w:rsidRPr="0006073E">
              <w:rPr>
                <w:bCs/>
                <w:color w:val="000000" w:themeColor="text1"/>
                <w:sz w:val="16"/>
                <w:szCs w:val="16"/>
                <w:lang w:val="en-US"/>
              </w:rPr>
              <w:t>C.4.4.b) Kinerja Dosen</w:t>
            </w:r>
          </w:p>
        </w:tc>
        <w:tc>
          <w:tcPr>
            <w:tcW w:w="1985" w:type="dxa"/>
            <w:vMerge w:val="restart"/>
          </w:tcPr>
          <w:p w14:paraId="42A71904" w14:textId="77777777" w:rsidR="00D822D2" w:rsidRPr="002206A0" w:rsidRDefault="00D822D2" w:rsidP="00D822D2">
            <w:pPr>
              <w:pStyle w:val="TableParagraph"/>
              <w:spacing w:before="1" w:line="276" w:lineRule="auto"/>
              <w:ind w:left="106" w:right="-2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akuan/rekogni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kepakaran/prestasi/kine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.</w:t>
            </w:r>
          </w:p>
          <w:p w14:paraId="1F778EE3" w14:textId="77777777" w:rsidR="00D822D2" w:rsidRPr="002206A0" w:rsidRDefault="00D822D2" w:rsidP="00D822D2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8B16B89" w14:textId="77777777" w:rsidR="00D822D2" w:rsidRPr="002206A0" w:rsidRDefault="00D822D2" w:rsidP="00D822D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.b.1) LKPS</w:t>
            </w:r>
          </w:p>
        </w:tc>
        <w:tc>
          <w:tcPr>
            <w:tcW w:w="2125" w:type="dxa"/>
          </w:tcPr>
          <w:p w14:paraId="59775523" w14:textId="77777777" w:rsidR="00D822D2" w:rsidRPr="002206A0" w:rsidRDefault="00D822D2" w:rsidP="00D822D2">
            <w:pPr>
              <w:pStyle w:val="TableParagraph"/>
              <w:spacing w:before="1"/>
              <w:ind w:left="54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RD 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520A0EE8" w14:textId="77777777" w:rsidR="00D822D2" w:rsidRPr="002206A0" w:rsidRDefault="00D822D2" w:rsidP="00D822D2">
            <w:pPr>
              <w:pStyle w:val="TableParagraph"/>
              <w:spacing w:before="28"/>
              <w:ind w:left="49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58" w:type="dxa"/>
          </w:tcPr>
          <w:p w14:paraId="66EAC966" w14:textId="77777777" w:rsidR="00D822D2" w:rsidRPr="002206A0" w:rsidRDefault="00D822D2" w:rsidP="00D822D2">
            <w:pPr>
              <w:pStyle w:val="TableParagraph"/>
              <w:spacing w:before="1"/>
              <w:ind w:left="197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RD &lt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583D3634" w14:textId="77777777" w:rsidR="00D822D2" w:rsidRPr="002206A0" w:rsidRDefault="00D822D2" w:rsidP="00D822D2">
            <w:pPr>
              <w:pStyle w:val="TableParagraph"/>
              <w:spacing w:before="28"/>
              <w:ind w:left="196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(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RD)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57" w:type="dxa"/>
            <w:gridSpan w:val="2"/>
          </w:tcPr>
          <w:p w14:paraId="3F55552A" w14:textId="77777777" w:rsidR="00D822D2" w:rsidRPr="002206A0" w:rsidRDefault="00D822D2" w:rsidP="00D822D2">
            <w:pPr>
              <w:pStyle w:val="TableParagraph"/>
              <w:spacing w:before="109"/>
              <w:ind w:left="107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  <w:tr w:rsidR="00D822D2" w:rsidRPr="002206A0" w14:paraId="514515D0" w14:textId="77777777" w:rsidTr="0078118B">
        <w:trPr>
          <w:trHeight w:val="3556"/>
        </w:trPr>
        <w:tc>
          <w:tcPr>
            <w:tcW w:w="564" w:type="dxa"/>
            <w:vMerge/>
          </w:tcPr>
          <w:p w14:paraId="1E3331C0" w14:textId="77777777" w:rsidR="00D822D2" w:rsidRPr="002206A0" w:rsidRDefault="00D822D2" w:rsidP="00D822D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2D085A28" w14:textId="77777777" w:rsidR="00D822D2" w:rsidRPr="0006073E" w:rsidRDefault="00D822D2" w:rsidP="00D822D2">
            <w:pPr>
              <w:pStyle w:val="TableParagraph"/>
              <w:spacing w:before="1" w:line="276" w:lineRule="auto"/>
              <w:ind w:left="106" w:right="322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1985" w:type="dxa"/>
            <w:vMerge/>
          </w:tcPr>
          <w:p w14:paraId="34778E58" w14:textId="77777777" w:rsidR="00D822D2" w:rsidRPr="002206A0" w:rsidRDefault="00D822D2" w:rsidP="00D822D2">
            <w:pPr>
              <w:pStyle w:val="TableParagraph"/>
              <w:spacing w:before="1" w:line="276" w:lineRule="auto"/>
              <w:ind w:left="106" w:right="122"/>
              <w:rPr>
                <w:color w:val="000000" w:themeColor="text1"/>
                <w:sz w:val="16"/>
              </w:rPr>
            </w:pPr>
          </w:p>
        </w:tc>
        <w:tc>
          <w:tcPr>
            <w:tcW w:w="10640" w:type="dxa"/>
            <w:gridSpan w:val="4"/>
          </w:tcPr>
          <w:p w14:paraId="73892846" w14:textId="77777777" w:rsidR="00D822D2" w:rsidRPr="002206A0" w:rsidRDefault="00D822D2" w:rsidP="00D822D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akuan/rekognis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s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akaran/prestasi/kinerj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pa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upa:</w:t>
            </w:r>
          </w:p>
          <w:p w14:paraId="6FDAFD16" w14:textId="77777777" w:rsidR="00D822D2" w:rsidRPr="002206A0" w:rsidRDefault="00D822D2" w:rsidP="00D822D2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before="28" w:line="276" w:lineRule="auto"/>
              <w:ind w:right="622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jadi visiting lecturer atau visiting scholar di program studi/perguruan tinggi terakreditasi A/Unggul atau program studi/perguruan tingg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rnasiona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eputasi.</w:t>
            </w:r>
          </w:p>
          <w:p w14:paraId="3F2C3858" w14:textId="77777777" w:rsidR="00D822D2" w:rsidRPr="002206A0" w:rsidRDefault="00D822D2" w:rsidP="00D822D2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ind w:left="290" w:hanging="18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ja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ynote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peaker/invited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peake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tem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lmiah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kat nasional/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rnasional.</w:t>
            </w:r>
          </w:p>
          <w:p w14:paraId="1E7A4B7B" w14:textId="77777777" w:rsidR="00D822D2" w:rsidRPr="002206A0" w:rsidRDefault="00D822D2" w:rsidP="00D822D2">
            <w:pPr>
              <w:pStyle w:val="TableParagraph"/>
              <w:numPr>
                <w:ilvl w:val="0"/>
                <w:numId w:val="28"/>
              </w:numPr>
              <w:tabs>
                <w:tab w:val="left" w:pos="283"/>
              </w:tabs>
              <w:spacing w:before="29" w:line="276" w:lineRule="auto"/>
              <w:ind w:right="147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jadi editor atau mitra bestari pada jurnal nasional terakreditasi/jurnal internasional bereputasi di bidang yang sesuai dengan bidang progr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  <w:p w14:paraId="54AE7A69" w14:textId="77777777" w:rsidR="00D822D2" w:rsidRPr="002206A0" w:rsidRDefault="00D822D2" w:rsidP="00D822D2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before="1" w:line="276" w:lineRule="auto"/>
              <w:ind w:right="208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jadi staf ahli/narasumber di lembaga tingkat wilayah/nasional/internasional pada bidang yang sesuai dengan bidang program studi (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usul dari program studi pada program Sarjana/Magister/Doktor), atau menjadi tenaga ahli/konsultan di lembaga/industri tingk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wilayah/nasional/ internasional pada bidang yang sesuai dengan bidang program studi (untuk pengusul dari program studi pada program Diplom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ga/Sarjan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pan/Magister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pan/Doktor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pan).</w:t>
            </w:r>
          </w:p>
          <w:p w14:paraId="449AE7FC" w14:textId="77777777" w:rsidR="00D822D2" w:rsidRPr="002206A0" w:rsidRDefault="00D822D2" w:rsidP="00D822D2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line="182" w:lineRule="exact"/>
              <w:ind w:left="290" w:hanging="18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dapat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harga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estas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kat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wilayah/nasional/internasional.</w:t>
            </w:r>
          </w:p>
          <w:p w14:paraId="05C28039" w14:textId="77777777" w:rsidR="00D822D2" w:rsidRPr="002206A0" w:rsidRDefault="00D822D2" w:rsidP="00D822D2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20"/>
              </w:rPr>
            </w:pPr>
          </w:p>
          <w:p w14:paraId="11BDBDBD" w14:textId="77777777" w:rsidR="00D822D2" w:rsidRPr="002206A0" w:rsidRDefault="00D822D2" w:rsidP="00D822D2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RD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RD 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DTPS</w:t>
            </w:r>
          </w:p>
          <w:p w14:paraId="7D0AD692" w14:textId="77777777" w:rsidR="00D822D2" w:rsidRDefault="00D822D2" w:rsidP="00D822D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RD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 pengakuan ata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estasi/kinerj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 bid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ahli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 terakhir.</w:t>
            </w:r>
          </w:p>
          <w:p w14:paraId="6FB6C233" w14:textId="5CDF4945" w:rsidR="00D822D2" w:rsidRPr="002206A0" w:rsidRDefault="00D822D2" w:rsidP="00D822D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DT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ta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gas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mp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d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ahl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mpeten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i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 yang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kreditasi.</w:t>
            </w:r>
          </w:p>
        </w:tc>
      </w:tr>
    </w:tbl>
    <w:tbl>
      <w:tblPr>
        <w:tblW w:w="0" w:type="auto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8"/>
        <w:gridCol w:w="2129"/>
      </w:tblGrid>
      <w:tr w:rsidR="00094F2A" w:rsidRPr="002206A0" w14:paraId="0AF7874F" w14:textId="77777777" w:rsidTr="00331E72">
        <w:trPr>
          <w:trHeight w:val="618"/>
        </w:trPr>
        <w:tc>
          <w:tcPr>
            <w:tcW w:w="564" w:type="dxa"/>
          </w:tcPr>
          <w:p w14:paraId="5069E2F7" w14:textId="77777777" w:rsidR="00094F2A" w:rsidRPr="002206A0" w:rsidRDefault="00094F2A" w:rsidP="00331E7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0934F1CE" w14:textId="77777777" w:rsidR="00094F2A" w:rsidRPr="002206A0" w:rsidRDefault="00094F2A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F2D17AB" w14:textId="77777777" w:rsidR="00094F2A" w:rsidRPr="002206A0" w:rsidRDefault="00094F2A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FF1DEEE" w14:textId="77777777" w:rsidR="00094F2A" w:rsidRPr="002206A0" w:rsidRDefault="00094F2A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4D0201D7" w14:textId="77777777" w:rsidR="00094F2A" w:rsidRPr="002206A0" w:rsidRDefault="00094F2A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610D637B" w14:textId="77777777" w:rsidR="00094F2A" w:rsidRPr="002206A0" w:rsidRDefault="00094F2A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59AE3F5F" w14:textId="77777777" w:rsidR="00094F2A" w:rsidRPr="002206A0" w:rsidRDefault="00094F2A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0CC2099D" w14:textId="77777777" w:rsidR="00094F2A" w:rsidRPr="002206A0" w:rsidRDefault="00094F2A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9"/>
        <w:gridCol w:w="2129"/>
      </w:tblGrid>
      <w:tr w:rsidR="003E3B9E" w:rsidRPr="00B91C29" w14:paraId="7DAF6CA9" w14:textId="77777777" w:rsidTr="00094F2A">
        <w:trPr>
          <w:trHeight w:val="167"/>
        </w:trPr>
        <w:tc>
          <w:tcPr>
            <w:tcW w:w="564" w:type="dxa"/>
            <w:vMerge w:val="restart"/>
          </w:tcPr>
          <w:p w14:paraId="2D91DCA1" w14:textId="41A0DCDE" w:rsidR="003E3B9E" w:rsidRPr="000C3BCA" w:rsidRDefault="003E3B9E" w:rsidP="006B2B3D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0C3BCA">
              <w:rPr>
                <w:color w:val="000000" w:themeColor="text1"/>
                <w:sz w:val="16"/>
              </w:rPr>
              <w:t>2</w:t>
            </w:r>
            <w:r w:rsidRPr="000C3BCA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4FC9D146" w14:textId="77777777" w:rsidR="003E3B9E" w:rsidRPr="000C3BCA" w:rsidRDefault="003E3B9E" w:rsidP="006B2B3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C6E3A88" w14:textId="77777777" w:rsidR="003E3B9E" w:rsidRPr="000C3BCA" w:rsidRDefault="003E3B9E" w:rsidP="006B2B3D">
            <w:pPr>
              <w:pStyle w:val="TableParagraph"/>
              <w:spacing w:before="1" w:line="276" w:lineRule="auto"/>
              <w:ind w:left="106" w:right="16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Kegiatan peneliti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TPS yang relev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idang</w:t>
            </w:r>
            <w:r w:rsidRPr="000C3BCA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ogram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tudi dalam 3 tahu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</w:p>
          <w:p w14:paraId="7BC82D8C" w14:textId="77777777" w:rsidR="003E3B9E" w:rsidRPr="000C3BCA" w:rsidRDefault="003E3B9E" w:rsidP="006B2B3D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9885243" w14:textId="77777777" w:rsidR="003E3B9E" w:rsidRPr="000C3BCA" w:rsidRDefault="003E3B9E" w:rsidP="006B2B3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abe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.b.2) LKPS</w:t>
            </w:r>
          </w:p>
        </w:tc>
        <w:tc>
          <w:tcPr>
            <w:tcW w:w="2125" w:type="dxa"/>
          </w:tcPr>
          <w:p w14:paraId="4F46CD27" w14:textId="77777777" w:rsidR="00AA3838" w:rsidRPr="007253FB" w:rsidRDefault="00AA3838" w:rsidP="00AA3838">
            <w:pPr>
              <w:pStyle w:val="TableParagraph"/>
              <w:spacing w:line="276" w:lineRule="auto"/>
              <w:ind w:left="158" w:hanging="16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I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dan RN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69474FEE" w14:textId="6A392D54" w:rsidR="003E3B9E" w:rsidRPr="007253FB" w:rsidRDefault="00AA3838" w:rsidP="00AA3838">
            <w:pPr>
              <w:pStyle w:val="TableParagraph"/>
              <w:spacing w:before="118" w:line="276" w:lineRule="auto"/>
              <w:ind w:left="168"/>
              <w:jc w:val="center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mak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=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516" w:type="dxa"/>
            <w:gridSpan w:val="4"/>
          </w:tcPr>
          <w:p w14:paraId="22189364" w14:textId="77777777" w:rsidR="00AA3838" w:rsidRPr="007253FB" w:rsidRDefault="00AA3838" w:rsidP="00AA3838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I</w:t>
            </w:r>
            <w:r w:rsidRPr="007253FB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a</w:t>
            </w:r>
            <w:r w:rsidRPr="007253FB">
              <w:rPr>
                <w:color w:val="000000" w:themeColor="text1"/>
                <w:sz w:val="16"/>
                <w:lang w:val="en-US"/>
              </w:rPr>
              <w:t>,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N 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b</w:t>
            </w:r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z w:val="16"/>
              </w:rPr>
              <w:t xml:space="preserve"> 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L</w:t>
            </w:r>
            <w:r w:rsidRPr="007253FB">
              <w:rPr>
                <w:color w:val="000000" w:themeColor="text1"/>
                <w:sz w:val="16"/>
              </w:rPr>
              <w:t xml:space="preserve"> ≤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c</w:t>
            </w:r>
          </w:p>
          <w:p w14:paraId="49347D15" w14:textId="4F5285F6" w:rsidR="003E3B9E" w:rsidRPr="007253FB" w:rsidRDefault="00AA3838" w:rsidP="00AA3838">
            <w:pPr>
              <w:pStyle w:val="TableParagraph"/>
              <w:spacing w:before="109" w:line="276" w:lineRule="auto"/>
              <w:ind w:left="25" w:firstLine="34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Skor = 4 x ((A+B+(C/2</w:t>
            </w:r>
            <w:proofErr w:type="gramStart"/>
            <w:r w:rsidRPr="007253FB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Pr="007253FB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</w:t>
            </w:r>
            <w:r w:rsidR="00A27C98" w:rsidRPr="007253FB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06073E" w:rsidRPr="00B91C29" w14:paraId="2F8322CD" w14:textId="77777777" w:rsidTr="00094F2A">
        <w:trPr>
          <w:trHeight w:val="1868"/>
        </w:trPr>
        <w:tc>
          <w:tcPr>
            <w:tcW w:w="564" w:type="dxa"/>
            <w:vMerge/>
            <w:tcBorders>
              <w:top w:val="nil"/>
            </w:tcBorders>
          </w:tcPr>
          <w:p w14:paraId="40F4318D" w14:textId="77777777" w:rsidR="0006073E" w:rsidRPr="000C3BCA" w:rsidRDefault="0006073E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31DD04D" w14:textId="77777777" w:rsidR="0006073E" w:rsidRPr="000C3BCA" w:rsidRDefault="0006073E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9CD1142" w14:textId="77777777" w:rsidR="0006073E" w:rsidRPr="000C3BCA" w:rsidRDefault="0006073E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  <w:vAlign w:val="center"/>
          </w:tcPr>
          <w:p w14:paraId="2B1BF169" w14:textId="7706A6E7" w:rsidR="0006073E" w:rsidRPr="000C3BCA" w:rsidRDefault="0006073E" w:rsidP="00094F2A">
            <w:pPr>
              <w:pStyle w:val="TableParagraph"/>
              <w:tabs>
                <w:tab w:val="left" w:pos="5687"/>
              </w:tabs>
              <w:spacing w:before="5"/>
              <w:rPr>
                <w:color w:val="000000" w:themeColor="text1"/>
                <w:sz w:val="16"/>
              </w:rPr>
            </w:pPr>
          </w:p>
          <w:p w14:paraId="6D5C9013" w14:textId="77777777" w:rsidR="00ED6E48" w:rsidRPr="000C3BCA" w:rsidRDefault="00ED6E48" w:rsidP="00094F2A">
            <w:pPr>
              <w:pStyle w:val="TableParagraph"/>
              <w:tabs>
                <w:tab w:val="left" w:pos="5687"/>
              </w:tabs>
              <w:spacing w:before="5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R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RN 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N 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RL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L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z w:val="16"/>
              </w:rPr>
              <w:tab/>
              <w:t>Faktor: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 0,07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0,5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c</w:t>
            </w:r>
            <w:r w:rsidRPr="000C3BCA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1,5</w:t>
            </w:r>
          </w:p>
          <w:p w14:paraId="13100CEF" w14:textId="77777777" w:rsidR="00ED6E48" w:rsidRPr="000C3BCA" w:rsidRDefault="00ED6E48" w:rsidP="00094F2A">
            <w:pPr>
              <w:pStyle w:val="TableParagraph"/>
              <w:spacing w:before="28" w:line="273" w:lineRule="auto"/>
              <w:ind w:left="105" w:right="4141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 penelitian dengan</w:t>
            </w:r>
            <w:r w:rsidRPr="000C3BCA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umber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iayaan luar</w:t>
            </w:r>
            <w:r w:rsidRPr="000C3BCA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egeri</w:t>
            </w:r>
            <w:r w:rsidRPr="000C3BCA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 tahun terakhir.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eliti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umber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iayaa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eger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ahu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eliti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umber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iaya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T/</w:t>
            </w:r>
            <w:r w:rsidRPr="000C3BCA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ndir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 3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ahu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</w:p>
          <w:p w14:paraId="69CCF32E" w14:textId="77777777" w:rsidR="00ED6E48" w:rsidRPr="000C3BCA" w:rsidRDefault="00ED6E48" w:rsidP="00094F2A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ose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tap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tugask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baga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gampu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ta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ulia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idang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ahli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sua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ompetens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i</w:t>
            </w:r>
          </w:p>
          <w:p w14:paraId="10F77959" w14:textId="77777777" w:rsidR="0006073E" w:rsidRPr="000C3BCA" w:rsidRDefault="00ED6E48" w:rsidP="00094F2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program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tudi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akreditasi.</w:t>
            </w:r>
          </w:p>
          <w:p w14:paraId="75AAAB86" w14:textId="00F6F359" w:rsidR="003E3B9E" w:rsidRPr="000C3BCA" w:rsidRDefault="003E3B9E" w:rsidP="00094F2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rFonts w:ascii="Arial" w:hAnsi="Arial" w:cs="Arial"/>
                <w:color w:val="000000" w:themeColor="text1"/>
                <w:sz w:val="16"/>
                <w:lang w:val="en-US"/>
              </w:rPr>
              <w:t>A=RI/a; B=RN/b; C=RL/c</w:t>
            </w:r>
          </w:p>
        </w:tc>
      </w:tr>
      <w:tr w:rsidR="006B2B3D" w:rsidRPr="001D1754" w14:paraId="3FFEB8B5" w14:textId="77777777" w:rsidTr="00094F2A">
        <w:trPr>
          <w:trHeight w:val="86"/>
        </w:trPr>
        <w:tc>
          <w:tcPr>
            <w:tcW w:w="564" w:type="dxa"/>
            <w:vMerge w:val="restart"/>
          </w:tcPr>
          <w:p w14:paraId="36C06BEB" w14:textId="77777777" w:rsidR="006B2B3D" w:rsidRPr="000C3BCA" w:rsidRDefault="006B2B3D" w:rsidP="006B2B3D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2</w:t>
            </w:r>
            <w:r w:rsidRPr="000C3BCA">
              <w:rPr>
                <w:color w:val="000000" w:themeColor="text1"/>
                <w:sz w:val="16"/>
                <w:lang w:val="en-US"/>
              </w:rPr>
              <w:t>3</w:t>
            </w:r>
          </w:p>
          <w:p w14:paraId="7C0D9CDA" w14:textId="77777777" w:rsidR="006B2B3D" w:rsidRPr="0006073E" w:rsidRDefault="006B2B3D" w:rsidP="006B2B3D">
            <w:pPr>
              <w:rPr>
                <w:lang w:val="en-US"/>
              </w:rPr>
            </w:pPr>
          </w:p>
          <w:p w14:paraId="163BF50C" w14:textId="77777777" w:rsidR="006B2B3D" w:rsidRPr="0006073E" w:rsidRDefault="006B2B3D" w:rsidP="006B2B3D">
            <w:pPr>
              <w:rPr>
                <w:lang w:val="en-US"/>
              </w:rPr>
            </w:pPr>
          </w:p>
          <w:p w14:paraId="1BA0F382" w14:textId="77777777" w:rsidR="006B2B3D" w:rsidRPr="0006073E" w:rsidRDefault="006B2B3D" w:rsidP="006B2B3D">
            <w:pPr>
              <w:rPr>
                <w:lang w:val="en-US"/>
              </w:rPr>
            </w:pPr>
          </w:p>
          <w:p w14:paraId="12E778B9" w14:textId="77777777" w:rsidR="006B2B3D" w:rsidRPr="0006073E" w:rsidRDefault="006B2B3D" w:rsidP="006B2B3D">
            <w:pPr>
              <w:rPr>
                <w:lang w:val="en-US"/>
              </w:rPr>
            </w:pPr>
          </w:p>
          <w:p w14:paraId="3E2A889D" w14:textId="77777777" w:rsidR="006B2B3D" w:rsidRPr="0006073E" w:rsidRDefault="006B2B3D" w:rsidP="006B2B3D">
            <w:pPr>
              <w:rPr>
                <w:lang w:val="en-US"/>
              </w:rPr>
            </w:pPr>
          </w:p>
          <w:p w14:paraId="54DAD455" w14:textId="550F11CB" w:rsidR="006B2B3D" w:rsidRPr="0006073E" w:rsidRDefault="006B2B3D" w:rsidP="006B2B3D">
            <w:pPr>
              <w:rPr>
                <w:lang w:val="en-US"/>
              </w:rPr>
            </w:pPr>
          </w:p>
        </w:tc>
        <w:tc>
          <w:tcPr>
            <w:tcW w:w="1561" w:type="dxa"/>
            <w:vMerge w:val="restart"/>
          </w:tcPr>
          <w:p w14:paraId="6A10B41E" w14:textId="77777777" w:rsidR="006B2B3D" w:rsidRPr="001D1754" w:rsidRDefault="006B2B3D" w:rsidP="006B2B3D">
            <w:pPr>
              <w:pStyle w:val="TableParagraph"/>
              <w:rPr>
                <w:rFonts w:ascii="Times New Roman"/>
                <w:color w:val="0070C0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DDACAAD" w14:textId="77777777" w:rsidR="006B2B3D" w:rsidRPr="000C3BCA" w:rsidRDefault="006B2B3D" w:rsidP="006B2B3D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Kegiatan PkM DTP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 relevan deng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idang program stud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</w:t>
            </w:r>
            <w:r w:rsidRPr="000C3BCA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ahun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</w:p>
          <w:p w14:paraId="6D9E1846" w14:textId="77777777" w:rsidR="006B2B3D" w:rsidRPr="000C3BCA" w:rsidRDefault="006B2B3D" w:rsidP="006B2B3D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51635EE" w14:textId="77777777" w:rsidR="006B2B3D" w:rsidRPr="000C3BCA" w:rsidRDefault="006B2B3D" w:rsidP="006B2B3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abe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.b.3) LKPS</w:t>
            </w:r>
          </w:p>
        </w:tc>
        <w:tc>
          <w:tcPr>
            <w:tcW w:w="2125" w:type="dxa"/>
            <w:vAlign w:val="center"/>
          </w:tcPr>
          <w:p w14:paraId="6517C0D9" w14:textId="77777777" w:rsidR="00AA3838" w:rsidRPr="007253FB" w:rsidRDefault="00AA3838" w:rsidP="00AA3838">
            <w:pPr>
              <w:pStyle w:val="TableParagraph"/>
              <w:spacing w:line="276" w:lineRule="auto"/>
              <w:ind w:left="158" w:hanging="16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I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dan RN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00D7CA82" w14:textId="5B4E233E" w:rsidR="006B2B3D" w:rsidRPr="007253FB" w:rsidRDefault="00AA3838" w:rsidP="00AA3838">
            <w:pPr>
              <w:pStyle w:val="TableParagraph"/>
              <w:spacing w:before="118" w:line="276" w:lineRule="auto"/>
              <w:ind w:left="309" w:right="534"/>
              <w:jc w:val="center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mak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=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516" w:type="dxa"/>
            <w:gridSpan w:val="4"/>
            <w:vAlign w:val="center"/>
          </w:tcPr>
          <w:p w14:paraId="378ED9B2" w14:textId="77777777" w:rsidR="00AA3838" w:rsidRPr="007253FB" w:rsidRDefault="00AA3838" w:rsidP="00AA3838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I</w:t>
            </w:r>
            <w:r w:rsidRPr="007253FB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a</w:t>
            </w:r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N 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b</w:t>
            </w:r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z w:val="16"/>
              </w:rPr>
              <w:t xml:space="preserve"> 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L</w:t>
            </w:r>
            <w:r w:rsidRPr="007253FB">
              <w:rPr>
                <w:color w:val="000000" w:themeColor="text1"/>
                <w:sz w:val="16"/>
              </w:rPr>
              <w:t xml:space="preserve"> ≤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c</w:t>
            </w:r>
          </w:p>
          <w:p w14:paraId="422FD4AD" w14:textId="2BEA171E" w:rsidR="006B2B3D" w:rsidRPr="007253FB" w:rsidRDefault="00AA3838" w:rsidP="00AA3838">
            <w:pPr>
              <w:pStyle w:val="TableParagraph"/>
              <w:spacing w:before="109" w:line="276" w:lineRule="auto"/>
              <w:ind w:left="25" w:right="267" w:firstLine="34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= 4 x ((A+B+(C/2</w:t>
            </w:r>
            <w:proofErr w:type="gramStart"/>
            <w:r w:rsidRPr="007253FB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Pr="007253FB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</w:t>
            </w:r>
            <w:r w:rsidR="00A27C98" w:rsidRPr="007253FB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6B2B3D" w:rsidRPr="002206A0" w14:paraId="28C769A6" w14:textId="77777777" w:rsidTr="00094F2A">
        <w:trPr>
          <w:trHeight w:val="1643"/>
        </w:trPr>
        <w:tc>
          <w:tcPr>
            <w:tcW w:w="564" w:type="dxa"/>
            <w:vMerge/>
          </w:tcPr>
          <w:p w14:paraId="594BB490" w14:textId="77777777" w:rsidR="006B2B3D" w:rsidRPr="002206A0" w:rsidRDefault="006B2B3D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485AE063" w14:textId="77777777" w:rsidR="006B2B3D" w:rsidRPr="002206A0" w:rsidRDefault="006B2B3D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615F1B44" w14:textId="77777777" w:rsidR="006B2B3D" w:rsidRPr="000C3BCA" w:rsidRDefault="006B2B3D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  <w:vAlign w:val="center"/>
          </w:tcPr>
          <w:p w14:paraId="13C0F832" w14:textId="77777777" w:rsidR="006B2B3D" w:rsidRPr="000C3BCA" w:rsidRDefault="006B2B3D" w:rsidP="00094F2A">
            <w:pPr>
              <w:pStyle w:val="TableParagraph"/>
              <w:tabs>
                <w:tab w:val="left" w:pos="5687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R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RN 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N 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RL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L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z w:val="16"/>
              </w:rPr>
              <w:tab/>
              <w:t>Faktor: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 0,07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0,5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c</w:t>
            </w:r>
            <w:r w:rsidRPr="000C3BCA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1,5</w:t>
            </w:r>
          </w:p>
          <w:p w14:paraId="7125F771" w14:textId="77777777" w:rsidR="006B2B3D" w:rsidRPr="000C3BCA" w:rsidRDefault="006B2B3D" w:rsidP="00094F2A">
            <w:pPr>
              <w:pStyle w:val="TableParagraph"/>
              <w:spacing w:before="5" w:line="212" w:lineRule="exact"/>
              <w:ind w:left="105" w:right="45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I = Jumla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kM deng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umber pembiaya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luar neger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 3</w:t>
            </w:r>
            <w:r w:rsidRPr="000C3BCA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ahu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kM deng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umber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iaya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eger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ahun terakhir.</w:t>
            </w:r>
          </w:p>
          <w:p w14:paraId="5892944C" w14:textId="77777777" w:rsidR="006B2B3D" w:rsidRPr="000C3BCA" w:rsidRDefault="006B2B3D" w:rsidP="00094F2A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kM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umber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iayaa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T/ mandir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 3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ahu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</w:p>
          <w:p w14:paraId="0A501755" w14:textId="77777777" w:rsidR="006B2B3D" w:rsidRPr="000C3BCA" w:rsidRDefault="006B2B3D" w:rsidP="00094F2A">
            <w:pPr>
              <w:pStyle w:val="TableParagraph"/>
              <w:spacing w:before="5" w:line="212" w:lineRule="exact"/>
              <w:ind w:left="105" w:right="552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ose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tap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tugaska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baga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gampu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ta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ulia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idang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ahli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sua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ompetensi</w:t>
            </w:r>
            <w:r w:rsidRPr="000C3BCA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i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ogram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tudi yang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akreditasi.</w:t>
            </w:r>
          </w:p>
          <w:p w14:paraId="30EA54E4" w14:textId="3D9BC4B0" w:rsidR="006B2B3D" w:rsidRPr="000C3BCA" w:rsidRDefault="006B2B3D" w:rsidP="00094F2A">
            <w:pPr>
              <w:pStyle w:val="TableParagraph"/>
              <w:spacing w:before="5" w:line="212" w:lineRule="exact"/>
              <w:ind w:left="105" w:right="552"/>
              <w:rPr>
                <w:color w:val="000000" w:themeColor="text1"/>
                <w:sz w:val="16"/>
              </w:rPr>
            </w:pPr>
            <w:r w:rsidRPr="000C3BCA">
              <w:rPr>
                <w:rFonts w:ascii="Arial" w:hAnsi="Arial" w:cs="Arial"/>
                <w:color w:val="000000" w:themeColor="text1"/>
                <w:sz w:val="16"/>
                <w:lang w:val="en-US"/>
              </w:rPr>
              <w:t>A=RI/a; B=RN/b; C=RL/c</w:t>
            </w:r>
          </w:p>
        </w:tc>
      </w:tr>
      <w:tr w:rsidR="004B09DD" w:rsidRPr="002206A0" w14:paraId="43A5F492" w14:textId="77777777" w:rsidTr="00094F2A">
        <w:trPr>
          <w:trHeight w:val="149"/>
        </w:trPr>
        <w:tc>
          <w:tcPr>
            <w:tcW w:w="564" w:type="dxa"/>
            <w:vMerge w:val="restart"/>
          </w:tcPr>
          <w:p w14:paraId="5680E715" w14:textId="5BBA31A4" w:rsidR="004B09DD" w:rsidRPr="002206A0" w:rsidRDefault="004B09DD" w:rsidP="006B2B3D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vMerge w:val="restart"/>
          </w:tcPr>
          <w:p w14:paraId="2A2DFBEE" w14:textId="77777777" w:rsidR="004B09DD" w:rsidRPr="002206A0" w:rsidRDefault="004B09DD" w:rsidP="006B2B3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41269122" w14:textId="77777777" w:rsidR="004B09DD" w:rsidRPr="000C3BCA" w:rsidRDefault="004B09DD" w:rsidP="006B2B3D">
            <w:pPr>
              <w:pStyle w:val="TableParagraph"/>
              <w:spacing w:before="1" w:line="276" w:lineRule="auto"/>
              <w:ind w:left="106" w:right="16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Publikasi ilmiah dengan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ma yang relev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idang</w:t>
            </w:r>
            <w:r w:rsidRPr="000C3BCA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ogram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tudi yang dihasilk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TPS dalam 3 tahu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</w:p>
          <w:p w14:paraId="7F9A9D9D" w14:textId="77777777" w:rsidR="004B09DD" w:rsidRPr="000C3BCA" w:rsidRDefault="004B09DD" w:rsidP="006B2B3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99D8F30" w14:textId="77777777" w:rsidR="004B09DD" w:rsidRPr="000C3BCA" w:rsidRDefault="004B09DD" w:rsidP="006B2B3D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abe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.b.4) LKPS</w:t>
            </w:r>
          </w:p>
        </w:tc>
        <w:tc>
          <w:tcPr>
            <w:tcW w:w="2125" w:type="dxa"/>
          </w:tcPr>
          <w:p w14:paraId="589CF5C7" w14:textId="77777777" w:rsidR="00AA3838" w:rsidRPr="007253FB" w:rsidRDefault="00AA3838" w:rsidP="00AA3838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I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dan RN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30FB8650" w14:textId="77777777" w:rsidR="004B09DD" w:rsidRPr="007253FB" w:rsidRDefault="00AA3838" w:rsidP="00AA3838">
            <w:pPr>
              <w:pStyle w:val="TableParagraph"/>
              <w:spacing w:before="118" w:line="276" w:lineRule="auto"/>
              <w:ind w:left="-66" w:right="30"/>
              <w:jc w:val="center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mak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=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4</w:t>
            </w:r>
          </w:p>
          <w:p w14:paraId="5CB3EB2B" w14:textId="1A61B222" w:rsidR="00AA3838" w:rsidRPr="007253FB" w:rsidRDefault="00AA3838" w:rsidP="00AA3838">
            <w:pPr>
              <w:pStyle w:val="TableParagraph"/>
              <w:spacing w:before="118" w:line="276" w:lineRule="auto"/>
              <w:ind w:left="-66" w:right="30"/>
              <w:jc w:val="center"/>
              <w:rPr>
                <w:color w:val="000000" w:themeColor="text1"/>
                <w:sz w:val="16"/>
              </w:rPr>
            </w:pPr>
          </w:p>
        </w:tc>
        <w:tc>
          <w:tcPr>
            <w:tcW w:w="8516" w:type="dxa"/>
            <w:gridSpan w:val="4"/>
            <w:vAlign w:val="center"/>
          </w:tcPr>
          <w:p w14:paraId="02A939B1" w14:textId="77777777" w:rsidR="00AA3838" w:rsidRPr="007253FB" w:rsidRDefault="00AA3838" w:rsidP="00AA3838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I</w:t>
            </w:r>
            <w:r w:rsidRPr="007253FB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a</w:t>
            </w:r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N 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b</w:t>
            </w:r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z w:val="16"/>
              </w:rPr>
              <w:t xml:space="preserve"> 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W</w:t>
            </w:r>
            <w:r w:rsidRPr="007253FB">
              <w:rPr>
                <w:color w:val="000000" w:themeColor="text1"/>
                <w:sz w:val="16"/>
              </w:rPr>
              <w:t xml:space="preserve"> ≤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c</w:t>
            </w:r>
          </w:p>
          <w:p w14:paraId="1A622EB1" w14:textId="4E85B130" w:rsidR="004B09DD" w:rsidRPr="007253FB" w:rsidRDefault="00AA3838" w:rsidP="00AA3838">
            <w:pPr>
              <w:pStyle w:val="TableParagraph"/>
              <w:spacing w:before="109" w:line="276" w:lineRule="auto"/>
              <w:ind w:left="167" w:right="126" w:hanging="72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= 4 x ((A+B+(C/2</w:t>
            </w:r>
            <w:proofErr w:type="gramStart"/>
            <w:r w:rsidRPr="007253FB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Pr="007253FB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</w:t>
            </w:r>
            <w:r w:rsidR="00A27C98" w:rsidRPr="007253FB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AE199C" w:rsidRPr="002206A0" w14:paraId="4079F046" w14:textId="77777777" w:rsidTr="00094F2A">
        <w:trPr>
          <w:trHeight w:val="3344"/>
        </w:trPr>
        <w:tc>
          <w:tcPr>
            <w:tcW w:w="564" w:type="dxa"/>
            <w:vMerge/>
            <w:tcBorders>
              <w:top w:val="nil"/>
            </w:tcBorders>
          </w:tcPr>
          <w:p w14:paraId="1389192A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D97190F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8A8FBC9" w14:textId="77777777" w:rsidR="00AE199C" w:rsidRPr="000C3BCA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  <w:vAlign w:val="center"/>
          </w:tcPr>
          <w:p w14:paraId="4D85216B" w14:textId="76A27BA9" w:rsidR="00ED6E48" w:rsidRPr="000C3BCA" w:rsidRDefault="00ED6E48" w:rsidP="00094F2A">
            <w:pPr>
              <w:pStyle w:val="TableParagraph"/>
              <w:tabs>
                <w:tab w:val="left" w:pos="9216"/>
              </w:tabs>
              <w:spacing w:before="5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RI</w:t>
            </w:r>
            <w:r w:rsidRPr="000C3BCA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(NA4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B3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C3)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z w:val="16"/>
                <w:lang w:val="en-US"/>
              </w:rPr>
              <w:t>,</w:t>
            </w:r>
            <w:r w:rsidRPr="000C3BCA">
              <w:rPr>
                <w:color w:val="000000" w:themeColor="text1"/>
                <w:sz w:val="16"/>
              </w:rPr>
              <w:t xml:space="preserve"> RN =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(NA2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3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B2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C2)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DTPS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RW 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(NA1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B1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C1)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ab/>
            </w:r>
            <w:r w:rsidRPr="000C3BCA">
              <w:rPr>
                <w:color w:val="000000" w:themeColor="text1"/>
                <w:sz w:val="16"/>
                <w:lang w:val="en-US"/>
              </w:rPr>
              <w:t xml:space="preserve">                     </w:t>
            </w:r>
            <w:r w:rsidRPr="000C3BCA">
              <w:rPr>
                <w:color w:val="000000" w:themeColor="text1"/>
                <w:sz w:val="16"/>
              </w:rPr>
              <w:t>Faktor:</w:t>
            </w:r>
            <w:r w:rsidRPr="000C3BCA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0,2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2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c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4</w:t>
            </w:r>
          </w:p>
          <w:p w14:paraId="075FD18D" w14:textId="77777777" w:rsidR="00ED6E48" w:rsidRPr="000C3BCA" w:rsidRDefault="00ED6E48" w:rsidP="00094F2A">
            <w:pPr>
              <w:pStyle w:val="TableParagraph"/>
              <w:spacing w:before="24" w:line="276" w:lineRule="auto"/>
              <w:ind w:left="105" w:right="6253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A1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 publikas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rnal nasional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idak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reditasi.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2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ublikas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rnal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sional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reditasi.</w:t>
            </w:r>
          </w:p>
          <w:p w14:paraId="01F6D33C" w14:textId="77777777" w:rsidR="00ED6E48" w:rsidRPr="000C3BCA" w:rsidRDefault="00ED6E48" w:rsidP="00094F2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A3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 publikasi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rnal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.</w:t>
            </w:r>
          </w:p>
          <w:p w14:paraId="7512636F" w14:textId="77777777" w:rsidR="00ED6E48" w:rsidRPr="000C3BCA" w:rsidRDefault="00ED6E48" w:rsidP="00094F2A">
            <w:pPr>
              <w:pStyle w:val="TableParagraph"/>
              <w:spacing w:before="28" w:line="276" w:lineRule="auto"/>
              <w:ind w:left="105" w:right="6453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A4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ublikasi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rna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 bereputasi.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B1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ublikas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minar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wilayah/lokal/PT.</w:t>
            </w:r>
          </w:p>
          <w:p w14:paraId="5D7D93D5" w14:textId="77777777" w:rsidR="00ED6E48" w:rsidRPr="000C3BCA" w:rsidRDefault="00ED6E48" w:rsidP="00094F2A">
            <w:pPr>
              <w:pStyle w:val="TableParagraph"/>
              <w:spacing w:before="1" w:line="276" w:lineRule="auto"/>
              <w:ind w:left="105" w:right="706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B2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ublikas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minar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sional.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B3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 publikas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minar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.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C1 = Jumlah tulisan di media massa wilayah.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C2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ulis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edi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ss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sional.</w:t>
            </w:r>
          </w:p>
          <w:p w14:paraId="359D428C" w14:textId="77777777" w:rsidR="00ED6E48" w:rsidRPr="000C3BCA" w:rsidRDefault="00ED6E48" w:rsidP="00094F2A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C3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ulis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edia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ss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.</w:t>
            </w:r>
          </w:p>
          <w:p w14:paraId="06CB7DD7" w14:textId="77777777" w:rsidR="009A3500" w:rsidRPr="000C3BCA" w:rsidRDefault="00ED6E48" w:rsidP="00094F2A">
            <w:pPr>
              <w:pStyle w:val="TableParagraph"/>
              <w:spacing w:before="1" w:line="212" w:lineRule="exact"/>
              <w:ind w:left="105" w:right="552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DTPS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ose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tap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tugaska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baga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gampu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ta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ulia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idang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ahli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</w:t>
            </w:r>
            <w:r w:rsidRPr="000C3BCA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sua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eng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ompetens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i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ogram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tudi yang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akreditasi.</w:t>
            </w:r>
          </w:p>
          <w:p w14:paraId="78A72D18" w14:textId="1C721FC8" w:rsidR="004B09DD" w:rsidRPr="000C3BCA" w:rsidRDefault="004B09DD" w:rsidP="00094F2A">
            <w:pPr>
              <w:pStyle w:val="TableParagraph"/>
              <w:spacing w:before="1" w:line="212" w:lineRule="exact"/>
              <w:ind w:left="105" w:right="552"/>
              <w:rPr>
                <w:color w:val="000000" w:themeColor="text1"/>
                <w:sz w:val="16"/>
              </w:rPr>
            </w:pPr>
            <w:r w:rsidRPr="000C3BCA">
              <w:rPr>
                <w:rFonts w:ascii="Arial" w:hAnsi="Arial" w:cs="Arial"/>
                <w:color w:val="000000" w:themeColor="text1"/>
                <w:sz w:val="16"/>
                <w:lang w:val="en-US"/>
              </w:rPr>
              <w:t>A=RI/a; B=RN/b; C=R</w:t>
            </w:r>
            <w:r w:rsidR="00E321CA" w:rsidRPr="000C3BCA">
              <w:rPr>
                <w:rFonts w:ascii="Arial" w:hAnsi="Arial" w:cs="Arial"/>
                <w:color w:val="000000" w:themeColor="text1"/>
                <w:sz w:val="16"/>
                <w:lang w:val="en-US"/>
              </w:rPr>
              <w:t>W</w:t>
            </w:r>
            <w:r w:rsidRPr="000C3BCA">
              <w:rPr>
                <w:rFonts w:ascii="Arial" w:hAnsi="Arial" w:cs="Arial"/>
                <w:color w:val="000000" w:themeColor="text1"/>
                <w:sz w:val="16"/>
                <w:lang w:val="en-US"/>
              </w:rPr>
              <w:t>/c</w:t>
            </w:r>
          </w:p>
        </w:tc>
      </w:tr>
      <w:tr w:rsidR="00094F2A" w:rsidRPr="002206A0" w14:paraId="1B0FD6A1" w14:textId="77777777" w:rsidTr="00331E72">
        <w:trPr>
          <w:trHeight w:val="557"/>
        </w:trPr>
        <w:tc>
          <w:tcPr>
            <w:tcW w:w="564" w:type="dxa"/>
          </w:tcPr>
          <w:p w14:paraId="57006F27" w14:textId="77777777" w:rsidR="00094F2A" w:rsidRPr="002206A0" w:rsidRDefault="00094F2A" w:rsidP="00094F2A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46B51B8F" w14:textId="77777777" w:rsidR="00094F2A" w:rsidRPr="002206A0" w:rsidRDefault="00094F2A" w:rsidP="00094F2A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CEF2879" w14:textId="77777777" w:rsidR="00094F2A" w:rsidRPr="002206A0" w:rsidRDefault="00094F2A" w:rsidP="00094F2A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DF07688" w14:textId="77777777" w:rsidR="00094F2A" w:rsidRPr="002206A0" w:rsidRDefault="00094F2A" w:rsidP="00094F2A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3D0031AC" w14:textId="77777777" w:rsidR="00094F2A" w:rsidRPr="002206A0" w:rsidRDefault="00094F2A" w:rsidP="00094F2A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4B7E6D79" w14:textId="77777777" w:rsidR="00094F2A" w:rsidRPr="002206A0" w:rsidRDefault="00094F2A" w:rsidP="00094F2A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4C3A9A91" w14:textId="77777777" w:rsidR="00094F2A" w:rsidRPr="002206A0" w:rsidRDefault="00094F2A" w:rsidP="00094F2A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7F487DD2" w14:textId="77777777" w:rsidR="00094F2A" w:rsidRPr="002206A0" w:rsidRDefault="00094F2A" w:rsidP="00094F2A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AE199C" w:rsidRPr="002206A0" w14:paraId="75B69DF4" w14:textId="77777777" w:rsidTr="00035612">
        <w:trPr>
          <w:trHeight w:val="236"/>
        </w:trPr>
        <w:tc>
          <w:tcPr>
            <w:tcW w:w="564" w:type="dxa"/>
            <w:vMerge w:val="restart"/>
          </w:tcPr>
          <w:p w14:paraId="21037F54" w14:textId="1334EA89" w:rsidR="00AE199C" w:rsidRPr="002206A0" w:rsidRDefault="00554DB4" w:rsidP="006B2B3D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2</w:t>
            </w:r>
            <w:r w:rsidR="00862CBC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1E388173" w14:textId="77777777" w:rsidR="00AE199C" w:rsidRPr="002206A0" w:rsidRDefault="00AE199C" w:rsidP="006B2B3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78CADAA3" w14:textId="77777777" w:rsidR="00AE199C" w:rsidRPr="002206A0" w:rsidRDefault="00554DB4" w:rsidP="006B2B3D">
            <w:pPr>
              <w:pStyle w:val="TableParagraph"/>
              <w:spacing w:before="5" w:line="273" w:lineRule="auto"/>
              <w:ind w:left="106" w:right="23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rtikel karya ilmi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 yang disit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  <w:p w14:paraId="19329275" w14:textId="77777777" w:rsidR="00AE199C" w:rsidRPr="002206A0" w:rsidRDefault="00AE199C" w:rsidP="006B2B3D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4295411" w14:textId="0503AD6F" w:rsidR="00AE199C" w:rsidRPr="002206A0" w:rsidRDefault="00554DB4" w:rsidP="006B2B3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.b.</w:t>
            </w:r>
            <w:r w:rsidR="0067656C" w:rsidRPr="002206A0">
              <w:rPr>
                <w:color w:val="000000" w:themeColor="text1"/>
                <w:sz w:val="16"/>
                <w:lang w:val="en-US"/>
              </w:rPr>
              <w:t>6</w:t>
            </w:r>
            <w:r w:rsidRPr="002206A0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</w:tcPr>
          <w:p w14:paraId="008AE78C" w14:textId="77777777" w:rsidR="00AE199C" w:rsidRPr="002206A0" w:rsidRDefault="00554DB4" w:rsidP="006B2B3D">
            <w:pPr>
              <w:pStyle w:val="TableParagraph"/>
              <w:spacing w:before="5"/>
              <w:ind w:left="201" w:right="19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6BE19164" w14:textId="77777777" w:rsidR="00AE199C" w:rsidRPr="002206A0" w:rsidRDefault="00554DB4" w:rsidP="006B2B3D">
            <w:pPr>
              <w:pStyle w:val="TableParagraph"/>
              <w:spacing w:before="28"/>
              <w:ind w:left="200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58" w:type="dxa"/>
            <w:gridSpan w:val="2"/>
          </w:tcPr>
          <w:p w14:paraId="479397A0" w14:textId="77777777" w:rsidR="00AE199C" w:rsidRPr="002206A0" w:rsidRDefault="00554DB4" w:rsidP="006B2B3D">
            <w:pPr>
              <w:pStyle w:val="TableParagraph"/>
              <w:spacing w:before="5"/>
              <w:ind w:left="193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042CA288" w14:textId="77777777" w:rsidR="00AE199C" w:rsidRPr="002206A0" w:rsidRDefault="00554DB4" w:rsidP="006B2B3D">
            <w:pPr>
              <w:pStyle w:val="TableParagraph"/>
              <w:spacing w:before="28"/>
              <w:ind w:left="192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(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S).</w:t>
            </w:r>
          </w:p>
        </w:tc>
        <w:tc>
          <w:tcPr>
            <w:tcW w:w="4258" w:type="dxa"/>
            <w:gridSpan w:val="2"/>
          </w:tcPr>
          <w:p w14:paraId="3F63E0DF" w14:textId="77777777" w:rsidR="00AE199C" w:rsidRPr="002206A0" w:rsidRDefault="00554DB4" w:rsidP="006B2B3D">
            <w:pPr>
              <w:pStyle w:val="TableParagraph"/>
              <w:spacing w:before="109"/>
              <w:ind w:left="107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 da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  <w:tr w:rsidR="00AE199C" w:rsidRPr="002206A0" w14:paraId="5396318B" w14:textId="77777777" w:rsidTr="00094F2A">
        <w:trPr>
          <w:trHeight w:val="704"/>
        </w:trPr>
        <w:tc>
          <w:tcPr>
            <w:tcW w:w="564" w:type="dxa"/>
            <w:vMerge/>
            <w:tcBorders>
              <w:top w:val="nil"/>
            </w:tcBorders>
          </w:tcPr>
          <w:p w14:paraId="79D69CC3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948E03F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BCFB105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</w:tcPr>
          <w:p w14:paraId="29C6E861" w14:textId="77777777" w:rsidR="00AE199C" w:rsidRPr="002206A0" w:rsidRDefault="00554DB4" w:rsidP="006B2B3D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DTPS</w:t>
            </w:r>
          </w:p>
          <w:p w14:paraId="4ECDA9BA" w14:textId="77777777" w:rsidR="00AE199C" w:rsidRPr="002206A0" w:rsidRDefault="00554DB4" w:rsidP="006B2B3D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A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rtike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disitasi.</w:t>
            </w:r>
          </w:p>
          <w:p w14:paraId="42F53244" w14:textId="77777777" w:rsidR="00AE199C" w:rsidRPr="002206A0" w:rsidRDefault="00554DB4" w:rsidP="006B2B3D">
            <w:pPr>
              <w:pStyle w:val="TableParagraph"/>
              <w:spacing w:before="2" w:line="210" w:lineRule="atLeast"/>
              <w:ind w:left="105" w:right="55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DT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ta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gas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mp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d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ahl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mpetensi</w:t>
            </w:r>
            <w:r w:rsidRPr="002206A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i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 yang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kreditasi.</w:t>
            </w:r>
          </w:p>
        </w:tc>
      </w:tr>
      <w:tr w:rsidR="00AE199C" w:rsidRPr="002206A0" w14:paraId="3ED557C0" w14:textId="77777777" w:rsidTr="00094F2A">
        <w:trPr>
          <w:trHeight w:val="421"/>
        </w:trPr>
        <w:tc>
          <w:tcPr>
            <w:tcW w:w="564" w:type="dxa"/>
            <w:vMerge w:val="restart"/>
          </w:tcPr>
          <w:p w14:paraId="43F78F57" w14:textId="1EB45D05" w:rsidR="00AE199C" w:rsidRPr="00862CBC" w:rsidRDefault="00554DB4" w:rsidP="006B2B3D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2</w:t>
            </w:r>
            <w:r w:rsidR="00862CBC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0B42E163" w14:textId="77777777" w:rsidR="00AE199C" w:rsidRPr="002206A0" w:rsidRDefault="00AE199C" w:rsidP="006B2B3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FCD5235" w14:textId="77777777" w:rsidR="00AE199C" w:rsidRPr="002206A0" w:rsidRDefault="00554DB4" w:rsidP="006B2B3D">
            <w:pPr>
              <w:pStyle w:val="TableParagraph"/>
              <w:spacing w:before="1" w:line="276" w:lineRule="auto"/>
              <w:ind w:left="106" w:right="32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uar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 yang dihasil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 dalam 3 tah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  <w:p w14:paraId="22D77A6C" w14:textId="77777777" w:rsidR="00AE199C" w:rsidRPr="002206A0" w:rsidRDefault="00AE199C" w:rsidP="006B2B3D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F80396E" w14:textId="0A047507" w:rsidR="00AE199C" w:rsidRPr="002206A0" w:rsidRDefault="00554DB4" w:rsidP="006B2B3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.b.</w:t>
            </w:r>
            <w:r w:rsidR="0067656C" w:rsidRPr="002206A0">
              <w:rPr>
                <w:color w:val="000000" w:themeColor="text1"/>
                <w:sz w:val="16"/>
                <w:lang w:val="en-US"/>
              </w:rPr>
              <w:t>8</w:t>
            </w:r>
            <w:r w:rsidRPr="002206A0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</w:tcPr>
          <w:p w14:paraId="352813A4" w14:textId="77777777" w:rsidR="00AE199C" w:rsidRPr="002206A0" w:rsidRDefault="00554DB4" w:rsidP="006B2B3D">
            <w:pPr>
              <w:pStyle w:val="TableParagraph"/>
              <w:spacing w:before="1"/>
              <w:ind w:left="56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LP 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5D865CE2" w14:textId="77777777" w:rsidR="00AE199C" w:rsidRPr="002206A0" w:rsidRDefault="00554DB4" w:rsidP="006B2B3D">
            <w:pPr>
              <w:pStyle w:val="TableParagraph"/>
              <w:spacing w:before="28"/>
              <w:ind w:left="56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58" w:type="dxa"/>
            <w:gridSpan w:val="2"/>
          </w:tcPr>
          <w:p w14:paraId="06A62FEF" w14:textId="77777777" w:rsidR="00AE199C" w:rsidRPr="002206A0" w:rsidRDefault="00554DB4" w:rsidP="006B2B3D">
            <w:pPr>
              <w:pStyle w:val="TableParagraph"/>
              <w:spacing w:before="1"/>
              <w:ind w:left="193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L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30899188" w14:textId="77777777" w:rsidR="00AE199C" w:rsidRPr="002206A0" w:rsidRDefault="00554DB4" w:rsidP="006B2B3D">
            <w:pPr>
              <w:pStyle w:val="TableParagraph"/>
              <w:spacing w:before="28"/>
              <w:ind w:left="197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RLP .</w:t>
            </w:r>
          </w:p>
        </w:tc>
        <w:tc>
          <w:tcPr>
            <w:tcW w:w="4258" w:type="dxa"/>
            <w:gridSpan w:val="2"/>
          </w:tcPr>
          <w:p w14:paraId="28A0E09B" w14:textId="77777777" w:rsidR="00AE199C" w:rsidRPr="002206A0" w:rsidRDefault="00554DB4" w:rsidP="006B2B3D">
            <w:pPr>
              <w:pStyle w:val="TableParagraph"/>
              <w:spacing w:before="109"/>
              <w:ind w:left="107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 da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  <w:tr w:rsidR="00AE199C" w:rsidRPr="002206A0" w14:paraId="56FB3B2B" w14:textId="77777777" w:rsidTr="00094F2A">
        <w:trPr>
          <w:trHeight w:val="1906"/>
        </w:trPr>
        <w:tc>
          <w:tcPr>
            <w:tcW w:w="564" w:type="dxa"/>
            <w:vMerge/>
            <w:tcBorders>
              <w:top w:val="nil"/>
            </w:tcBorders>
          </w:tcPr>
          <w:p w14:paraId="1994387E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6480825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46D737E" w14:textId="77777777" w:rsidR="00AE199C" w:rsidRPr="002206A0" w:rsidRDefault="00AE199C" w:rsidP="006B2B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</w:tcPr>
          <w:p w14:paraId="25F492E0" w14:textId="77777777" w:rsidR="00AE199C" w:rsidRPr="002206A0" w:rsidRDefault="00554DB4" w:rsidP="006B2B3D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LP 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4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NB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C)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D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DTPS</w:t>
            </w:r>
          </w:p>
          <w:p w14:paraId="32B356A5" w14:textId="77777777" w:rsidR="00AE199C" w:rsidRPr="002206A0" w:rsidRDefault="00554DB4" w:rsidP="006B2B3D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/Pk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apat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ku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K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Pate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te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derhana)</w:t>
            </w:r>
          </w:p>
          <w:p w14:paraId="250FC56B" w14:textId="77777777" w:rsidR="00AE199C" w:rsidRPr="002206A0" w:rsidRDefault="00554DB4" w:rsidP="006B2B3D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B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/Pk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apat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k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Ha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ipta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sai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d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dustri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lindu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Varieta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nama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sai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etak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rkuit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padu,</w:t>
            </w:r>
            <w:r w:rsidRPr="002206A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ll.)</w:t>
            </w:r>
          </w:p>
          <w:p w14:paraId="69156CAA" w14:textId="77777777" w:rsidR="00AE199C" w:rsidRPr="002206A0" w:rsidRDefault="00554DB4" w:rsidP="006B2B3D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C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ar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/Pk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knolo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pa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Guna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du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Produ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standarisasi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duk</w:t>
            </w:r>
            <w:r w:rsidRPr="002206A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sertifikasi)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ry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ni,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kayas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osial.</w:t>
            </w:r>
          </w:p>
          <w:p w14:paraId="75F6AAF1" w14:textId="77777777" w:rsidR="00AE199C" w:rsidRPr="002206A0" w:rsidRDefault="00554DB4" w:rsidP="006B2B3D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D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ar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/Pk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erbit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-ISB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oo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hapter.</w:t>
            </w:r>
          </w:p>
          <w:p w14:paraId="1308E30E" w14:textId="77777777" w:rsidR="00AE199C" w:rsidRPr="002206A0" w:rsidRDefault="00554DB4" w:rsidP="006B2B3D">
            <w:pPr>
              <w:pStyle w:val="TableParagraph"/>
              <w:spacing w:before="2" w:line="210" w:lineRule="atLeast"/>
              <w:ind w:left="105" w:right="55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DT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tap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gas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mp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d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ahlian 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mpeten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i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 yang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kreditasi.</w:t>
            </w:r>
          </w:p>
        </w:tc>
      </w:tr>
      <w:tr w:rsidR="00B30D73" w:rsidRPr="002206A0" w14:paraId="2878374B" w14:textId="77777777" w:rsidTr="00035612">
        <w:trPr>
          <w:trHeight w:val="515"/>
        </w:trPr>
        <w:tc>
          <w:tcPr>
            <w:tcW w:w="564" w:type="dxa"/>
          </w:tcPr>
          <w:p w14:paraId="51C1CFE6" w14:textId="18273A55" w:rsidR="00B30D73" w:rsidRPr="002206A0" w:rsidRDefault="00B30D73" w:rsidP="006B2B3D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</w:tcPr>
          <w:p w14:paraId="3CA3C215" w14:textId="3BF73866" w:rsidR="00B30D73" w:rsidRPr="00B30D73" w:rsidRDefault="00B30D73" w:rsidP="006B2B3D">
            <w:pPr>
              <w:pStyle w:val="TableParagraph"/>
              <w:spacing w:before="28" w:line="278" w:lineRule="auto"/>
              <w:ind w:left="106" w:right="307"/>
              <w:rPr>
                <w:bCs/>
                <w:color w:val="000000" w:themeColor="text1"/>
                <w:sz w:val="16"/>
                <w:szCs w:val="16"/>
              </w:rPr>
            </w:pPr>
            <w:r w:rsidRPr="00B30D73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4.4.c)       </w:t>
            </w:r>
            <w:proofErr w:type="spellStart"/>
            <w:r w:rsidRPr="00B30D73">
              <w:rPr>
                <w:bCs/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 w:rsidRPr="00B30D73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30D73">
              <w:rPr>
                <w:bCs/>
                <w:color w:val="000000" w:themeColor="text1"/>
                <w:sz w:val="16"/>
                <w:szCs w:val="16"/>
                <w:lang w:val="en-US"/>
              </w:rPr>
              <w:t>Dosen</w:t>
            </w:r>
            <w:proofErr w:type="spellEnd"/>
          </w:p>
        </w:tc>
        <w:tc>
          <w:tcPr>
            <w:tcW w:w="1985" w:type="dxa"/>
          </w:tcPr>
          <w:p w14:paraId="715980CF" w14:textId="77777777" w:rsidR="00B30D73" w:rsidRPr="002206A0" w:rsidRDefault="00B30D73" w:rsidP="006B2B3D">
            <w:pPr>
              <w:pStyle w:val="TableParagraph"/>
              <w:spacing w:before="5" w:line="276" w:lineRule="auto"/>
              <w:ind w:left="106" w:right="24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>Upaya pengembang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.</w:t>
            </w:r>
          </w:p>
          <w:p w14:paraId="11AF7598" w14:textId="77777777" w:rsidR="00B30D73" w:rsidRPr="002206A0" w:rsidRDefault="00B30D73" w:rsidP="006B2B3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33F0D61" w14:textId="77777777" w:rsidR="00B30D73" w:rsidRPr="002206A0" w:rsidRDefault="00B30D73" w:rsidP="006B2B3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ata-r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tir</w:t>
            </w:r>
          </w:p>
          <w:p w14:paraId="74F10ED0" w14:textId="77777777" w:rsidR="00B30D73" w:rsidRPr="002206A0" w:rsidRDefault="00B30D73" w:rsidP="006B2B3D">
            <w:pPr>
              <w:pStyle w:val="TableParagraph"/>
              <w:spacing w:before="12" w:line="200" w:lineRule="atLeast"/>
              <w:ind w:left="106" w:righ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fil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³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,5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5ED233D4" w14:textId="77777777" w:rsidR="00B30D73" w:rsidRPr="002206A0" w:rsidRDefault="00B30D73" w:rsidP="006B2B3D">
            <w:pPr>
              <w:pStyle w:val="TableParagraph"/>
              <w:spacing w:before="5" w:line="276" w:lineRule="auto"/>
              <w:ind w:left="105" w:right="15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rencanak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embangkan DT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ikuti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nca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 SDM d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Renstra</w:t>
            </w:r>
          </w:p>
          <w:p w14:paraId="411B2601" w14:textId="77777777" w:rsidR="00B30D73" w:rsidRPr="002206A0" w:rsidRDefault="00B30D73" w:rsidP="006B2B3D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T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498DD3F9" w14:textId="77777777" w:rsidR="00B30D73" w:rsidRPr="002206A0" w:rsidRDefault="00B30D73" w:rsidP="006B2B3D">
            <w:pPr>
              <w:pStyle w:val="TableParagraph"/>
              <w:spacing w:before="5" w:line="276" w:lineRule="auto"/>
              <w:ind w:left="105" w:right="16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rencanak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embangkan DT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ikuti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nca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 SDM d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Renstra</w:t>
            </w:r>
          </w:p>
          <w:p w14:paraId="6109C89A" w14:textId="77777777" w:rsidR="00B30D73" w:rsidRPr="002206A0" w:rsidRDefault="00B30D73" w:rsidP="006B2B3D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9" w:type="dxa"/>
          </w:tcPr>
          <w:p w14:paraId="4F61B148" w14:textId="77777777" w:rsidR="00B30D73" w:rsidRPr="002206A0" w:rsidRDefault="00B30D73" w:rsidP="006B2B3D">
            <w:pPr>
              <w:pStyle w:val="TableParagraph"/>
              <w:spacing w:before="5" w:line="276" w:lineRule="auto"/>
              <w:ind w:left="105" w:right="19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ngembang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 mengikuti rencan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 SDM d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Renstra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9" w:type="dxa"/>
          </w:tcPr>
          <w:p w14:paraId="71DB023A" w14:textId="77777777" w:rsidR="00B30D73" w:rsidRPr="002206A0" w:rsidRDefault="00B30D73" w:rsidP="006B2B3D">
            <w:pPr>
              <w:pStyle w:val="TableParagraph"/>
              <w:spacing w:before="5" w:line="276" w:lineRule="auto"/>
              <w:ind w:left="104" w:right="11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ngembang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ikut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ncana pengemba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D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</w:p>
          <w:p w14:paraId="79F15A8F" w14:textId="77777777" w:rsidR="00B30D73" w:rsidRPr="002206A0" w:rsidRDefault="00B30D73" w:rsidP="006B2B3D">
            <w:pPr>
              <w:pStyle w:val="TableParagraph"/>
              <w:spacing w:line="183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(Renstr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9" w:type="dxa"/>
          </w:tcPr>
          <w:p w14:paraId="3B2C2AF1" w14:textId="77777777" w:rsidR="00B30D73" w:rsidRPr="002206A0" w:rsidRDefault="00B30D73" w:rsidP="006B2B3D">
            <w:pPr>
              <w:pStyle w:val="TableParagraph"/>
              <w:spacing w:before="5" w:line="276" w:lineRule="auto"/>
              <w:ind w:left="103" w:right="17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guru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gi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/atau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 tidak memilik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ncana pengemba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DM.</w:t>
            </w:r>
          </w:p>
        </w:tc>
      </w:tr>
      <w:tr w:rsidR="00094F2A" w:rsidRPr="002206A0" w14:paraId="2C18EF8D" w14:textId="77777777" w:rsidTr="00035612">
        <w:trPr>
          <w:trHeight w:val="58"/>
        </w:trPr>
        <w:tc>
          <w:tcPr>
            <w:tcW w:w="564" w:type="dxa"/>
          </w:tcPr>
          <w:p w14:paraId="0E7936C8" w14:textId="2CAA40DC" w:rsidR="00094F2A" w:rsidRPr="002206A0" w:rsidRDefault="00094F2A" w:rsidP="00094F2A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</w:tcPr>
          <w:p w14:paraId="5B374E67" w14:textId="1A870B9F" w:rsidR="00094F2A" w:rsidRPr="00B30D73" w:rsidRDefault="00094F2A" w:rsidP="00094F2A">
            <w:pPr>
              <w:pStyle w:val="TableParagraph"/>
              <w:spacing w:before="28" w:line="278" w:lineRule="auto"/>
              <w:ind w:left="106" w:right="307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B30D73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4.4.d) Tenaga </w:t>
            </w:r>
            <w:proofErr w:type="spellStart"/>
            <w:r w:rsidRPr="00B30D73">
              <w:rPr>
                <w:bCs/>
                <w:color w:val="000000" w:themeColor="text1"/>
                <w:sz w:val="16"/>
                <w:szCs w:val="16"/>
                <w:lang w:val="en-US"/>
              </w:rPr>
              <w:t>Kependidikan</w:t>
            </w:r>
            <w:proofErr w:type="spellEnd"/>
          </w:p>
        </w:tc>
        <w:tc>
          <w:tcPr>
            <w:tcW w:w="1985" w:type="dxa"/>
          </w:tcPr>
          <w:p w14:paraId="49D5821E" w14:textId="6D07DC00" w:rsidR="00094F2A" w:rsidRPr="002206A0" w:rsidRDefault="00094F2A" w:rsidP="00035612">
            <w:pPr>
              <w:pStyle w:val="TableParagraph"/>
              <w:spacing w:before="5" w:line="276" w:lineRule="auto"/>
              <w:ind w:left="106" w:right="-2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 Kualifikasi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cukup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ag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didi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035612">
              <w:rPr>
                <w:color w:val="000000" w:themeColor="text1"/>
                <w:spacing w:val="1"/>
                <w:sz w:val="16"/>
                <w:lang w:val="en-US"/>
              </w:rPr>
              <w:t>b</w:t>
            </w:r>
            <w:r w:rsidRPr="002206A0">
              <w:rPr>
                <w:color w:val="000000" w:themeColor="text1"/>
                <w:sz w:val="16"/>
              </w:rPr>
              <w:t>erdasarkan jeni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kerjaann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dministrasi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ustakawan,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knisi,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ll.)</w:t>
            </w:r>
          </w:p>
          <w:p w14:paraId="631A47A3" w14:textId="2D3CE4BD" w:rsidR="00094F2A" w:rsidRPr="002206A0" w:rsidRDefault="00094F2A" w:rsidP="00035612">
            <w:pPr>
              <w:pStyle w:val="TableParagraph"/>
              <w:spacing w:line="276" w:lineRule="auto"/>
              <w:ind w:left="106" w:right="-2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ilaian kecukup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 hanya ditentu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leh jumlah tenag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didikan, nam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ad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faatan teknolog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formas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mpute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ministrasi dap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jadikan pertimbanga</w:t>
            </w:r>
            <w:r w:rsidR="00035612">
              <w:rPr>
                <w:color w:val="000000" w:themeColor="text1"/>
                <w:sz w:val="16"/>
                <w:lang w:val="en-US"/>
              </w:rPr>
              <w:t xml:space="preserve">n </w:t>
            </w:r>
            <w:r w:rsidRPr="002206A0">
              <w:rPr>
                <w:color w:val="000000" w:themeColor="text1"/>
                <w:sz w:val="16"/>
              </w:rPr>
              <w:t>untuk menilai efektifitas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kerjaa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utuhan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an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aga</w:t>
            </w:r>
            <w:r w:rsidR="00035612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didikan.</w:t>
            </w:r>
          </w:p>
          <w:p w14:paraId="73C7A4A6" w14:textId="22AF8D88" w:rsidR="00094F2A" w:rsidRPr="002206A0" w:rsidRDefault="00035612" w:rsidP="00035612">
            <w:pPr>
              <w:pStyle w:val="TableParagraph"/>
              <w:spacing w:before="2"/>
              <w:ind w:left="106"/>
              <w:rPr>
                <w:color w:val="000000" w:themeColor="text1"/>
                <w:spacing w:val="-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Tabel 3.c LKPS</w:t>
            </w:r>
          </w:p>
        </w:tc>
        <w:tc>
          <w:tcPr>
            <w:tcW w:w="2125" w:type="dxa"/>
          </w:tcPr>
          <w:p w14:paraId="4D046F56" w14:textId="46FA6BB6" w:rsidR="00094F2A" w:rsidRPr="002206A0" w:rsidRDefault="00094F2A" w:rsidP="00094F2A">
            <w:pPr>
              <w:pStyle w:val="TableParagraph"/>
              <w:spacing w:before="5" w:line="276" w:lineRule="auto"/>
              <w:ind w:left="105" w:right="15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tenag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didik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 tingk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cukupan dan kualifik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 kebutu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ukung pelaksan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ademik, fungsi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, ser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 progr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3E3019F9" w14:textId="1002F3A5" w:rsidR="00094F2A" w:rsidRPr="002206A0" w:rsidRDefault="00094F2A" w:rsidP="00094F2A">
            <w:pPr>
              <w:pStyle w:val="TableParagraph"/>
              <w:spacing w:before="5" w:line="276" w:lineRule="auto"/>
              <w:ind w:left="105" w:right="16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tenag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didik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 tingk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cukupan dan kualifik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 kebutu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ukung pelaksan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ademik dan fungsi uni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.</w:t>
            </w:r>
          </w:p>
        </w:tc>
        <w:tc>
          <w:tcPr>
            <w:tcW w:w="2129" w:type="dxa"/>
          </w:tcPr>
          <w:p w14:paraId="5661363B" w14:textId="5C49C234" w:rsidR="00094F2A" w:rsidRPr="002206A0" w:rsidRDefault="00094F2A" w:rsidP="00094F2A">
            <w:pPr>
              <w:pStyle w:val="TableParagraph"/>
              <w:spacing w:before="5" w:line="276" w:lineRule="auto"/>
              <w:ind w:left="105" w:right="19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tenag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didik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 tingk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cukupan dan kualifik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 kebutu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ukung pelaksan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9" w:type="dxa"/>
          </w:tcPr>
          <w:p w14:paraId="6A6A47ED" w14:textId="14AC26C0" w:rsidR="00094F2A" w:rsidRPr="002206A0" w:rsidRDefault="00094F2A" w:rsidP="00094F2A">
            <w:pPr>
              <w:pStyle w:val="TableParagraph"/>
              <w:spacing w:before="5" w:line="276" w:lineRule="auto"/>
              <w:ind w:left="104" w:right="11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tenag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didik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 tingk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cukupan dan/atau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alifikasi berdasar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utuhan laya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 studi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ndukung </w:t>
            </w:r>
            <w:r w:rsidRPr="002206A0">
              <w:rPr>
                <w:color w:val="000000" w:themeColor="text1"/>
                <w:sz w:val="16"/>
              </w:rPr>
              <w:t>pelaksana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9" w:type="dxa"/>
          </w:tcPr>
          <w:p w14:paraId="0A564EC7" w14:textId="2B574FC5" w:rsidR="00094F2A" w:rsidRPr="002206A0" w:rsidRDefault="00094F2A" w:rsidP="00094F2A">
            <w:pPr>
              <w:pStyle w:val="TableParagraph"/>
              <w:spacing w:before="5" w:line="276" w:lineRule="auto"/>
              <w:ind w:left="103" w:right="17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tenag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didikan yang tida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 tingk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cukup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alifika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 kebutu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</w:tr>
      <w:tr w:rsidR="00035612" w:rsidRPr="002206A0" w14:paraId="65B18A47" w14:textId="77777777" w:rsidTr="00331E72">
        <w:trPr>
          <w:trHeight w:val="557"/>
        </w:trPr>
        <w:tc>
          <w:tcPr>
            <w:tcW w:w="564" w:type="dxa"/>
          </w:tcPr>
          <w:p w14:paraId="2FEF8BC4" w14:textId="77777777" w:rsidR="00035612" w:rsidRPr="002206A0" w:rsidRDefault="00035612" w:rsidP="00035612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13D1BBB7" w14:textId="77777777" w:rsidR="00035612" w:rsidRPr="002206A0" w:rsidRDefault="00035612" w:rsidP="0003561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01B2954" w14:textId="77777777" w:rsidR="00035612" w:rsidRPr="002206A0" w:rsidRDefault="00035612" w:rsidP="0003561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D0D7127" w14:textId="77777777" w:rsidR="00035612" w:rsidRPr="002206A0" w:rsidRDefault="00035612" w:rsidP="0003561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67BAC5E6" w14:textId="77777777" w:rsidR="00035612" w:rsidRPr="002206A0" w:rsidRDefault="00035612" w:rsidP="0003561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346F581" w14:textId="77777777" w:rsidR="00035612" w:rsidRPr="002206A0" w:rsidRDefault="00035612" w:rsidP="0003561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54450D62" w14:textId="77777777" w:rsidR="00035612" w:rsidRPr="002206A0" w:rsidRDefault="00035612" w:rsidP="0003561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781F594B" w14:textId="77777777" w:rsidR="00035612" w:rsidRPr="002206A0" w:rsidRDefault="00035612" w:rsidP="0003561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094F2A" w:rsidRPr="002206A0" w14:paraId="52A80663" w14:textId="77777777" w:rsidTr="00094F2A">
        <w:trPr>
          <w:trHeight w:val="2717"/>
        </w:trPr>
        <w:tc>
          <w:tcPr>
            <w:tcW w:w="564" w:type="dxa"/>
          </w:tcPr>
          <w:p w14:paraId="2191D3A5" w14:textId="3BCD4B24" w:rsidR="00094F2A" w:rsidRPr="002206A0" w:rsidRDefault="00094F2A" w:rsidP="00094F2A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</w:p>
        </w:tc>
        <w:tc>
          <w:tcPr>
            <w:tcW w:w="1561" w:type="dxa"/>
          </w:tcPr>
          <w:p w14:paraId="7271202E" w14:textId="1726851C" w:rsidR="00094F2A" w:rsidRPr="002206A0" w:rsidRDefault="00094F2A" w:rsidP="00094F2A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</w:p>
        </w:tc>
        <w:tc>
          <w:tcPr>
            <w:tcW w:w="1985" w:type="dxa"/>
          </w:tcPr>
          <w:p w14:paraId="4BAF000A" w14:textId="77777777" w:rsidR="00094F2A" w:rsidRPr="002206A0" w:rsidRDefault="00094F2A" w:rsidP="00094F2A">
            <w:pPr>
              <w:pStyle w:val="TableParagraph"/>
              <w:spacing w:before="1" w:line="276" w:lineRule="auto"/>
              <w:ind w:left="106" w:right="36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. Kualifikasi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cukupan labo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duku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 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utuhan progr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  <w:p w14:paraId="13A15474" w14:textId="77777777" w:rsidR="00094F2A" w:rsidRPr="002206A0" w:rsidRDefault="00094F2A" w:rsidP="00094F2A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F31B14C" w14:textId="77777777" w:rsidR="00094F2A" w:rsidRPr="002206A0" w:rsidRDefault="00094F2A" w:rsidP="00094F2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</w:p>
          <w:p w14:paraId="206B6B35" w14:textId="77777777" w:rsidR="00094F2A" w:rsidRPr="002206A0" w:rsidRDefault="00094F2A" w:rsidP="00094F2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</w:p>
          <w:p w14:paraId="78EC6A3C" w14:textId="53FC8561" w:rsidR="00094F2A" w:rsidRPr="002206A0" w:rsidRDefault="00094F2A" w:rsidP="00094F2A">
            <w:pPr>
              <w:pStyle w:val="TableParagraph"/>
              <w:spacing w:before="162"/>
              <w:ind w:left="84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>Tabel 3.c LKPS</w:t>
            </w:r>
          </w:p>
        </w:tc>
        <w:tc>
          <w:tcPr>
            <w:tcW w:w="2125" w:type="dxa"/>
          </w:tcPr>
          <w:p w14:paraId="3066D056" w14:textId="77777777" w:rsidR="00094F2A" w:rsidRPr="006B2B3D" w:rsidRDefault="00094F2A" w:rsidP="00094F2A">
            <w:pPr>
              <w:pStyle w:val="TableParagraph"/>
              <w:spacing w:before="1" w:line="276" w:lineRule="auto"/>
              <w:ind w:left="105" w:right="13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jum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n yang cuku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 jum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torium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 program studi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alifikasinya 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torium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d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nggungjawabnya, ser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sertifika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n da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sertifikat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mpetensi</w:t>
            </w:r>
          </w:p>
          <w:p w14:paraId="73532E0F" w14:textId="77777777" w:rsidR="00094F2A" w:rsidRPr="002206A0" w:rsidRDefault="00094F2A" w:rsidP="00094F2A">
            <w:pPr>
              <w:pStyle w:val="TableParagraph"/>
              <w:spacing w:line="177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tentu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 bidang</w:t>
            </w:r>
          </w:p>
          <w:p w14:paraId="20B484CC" w14:textId="591AE5D7" w:rsidR="00094F2A" w:rsidRPr="006B2B3D" w:rsidRDefault="00094F2A" w:rsidP="00094F2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gasnya.</w:t>
            </w:r>
          </w:p>
        </w:tc>
        <w:tc>
          <w:tcPr>
            <w:tcW w:w="2129" w:type="dxa"/>
          </w:tcPr>
          <w:p w14:paraId="17DCB76C" w14:textId="77777777" w:rsidR="00094F2A" w:rsidRPr="006B2B3D" w:rsidRDefault="00094F2A" w:rsidP="00094F2A">
            <w:pPr>
              <w:pStyle w:val="TableParagraph"/>
              <w:spacing w:before="1" w:line="276" w:lineRule="auto"/>
              <w:ind w:left="105" w:right="15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jum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n yang cuku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 jum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torium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 program studi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alifikasinya 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torium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d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nggungjawabnya,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sertifika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sertifika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mpetensi</w:t>
            </w:r>
          </w:p>
          <w:p w14:paraId="09756641" w14:textId="77777777" w:rsidR="00094F2A" w:rsidRPr="002206A0" w:rsidRDefault="00094F2A" w:rsidP="00094F2A">
            <w:pPr>
              <w:pStyle w:val="TableParagraph"/>
              <w:spacing w:line="177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tentu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 bidang</w:t>
            </w:r>
          </w:p>
          <w:p w14:paraId="48574978" w14:textId="77E0920B" w:rsidR="00094F2A" w:rsidRPr="006B2B3D" w:rsidRDefault="00094F2A" w:rsidP="00094F2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ugasnya.</w:t>
            </w:r>
          </w:p>
        </w:tc>
        <w:tc>
          <w:tcPr>
            <w:tcW w:w="2129" w:type="dxa"/>
          </w:tcPr>
          <w:p w14:paraId="57AA65BF" w14:textId="0551B53A" w:rsidR="00094F2A" w:rsidRPr="002206A0" w:rsidRDefault="00094F2A" w:rsidP="00E86984">
            <w:pPr>
              <w:pStyle w:val="TableParagraph"/>
              <w:spacing w:before="162"/>
              <w:ind w:left="54" w:right="141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UPPS memiliki jum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n yang cuku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 jum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torium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 program stud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kualifikasinya 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torium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d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nggungjawabnya.</w:t>
            </w:r>
          </w:p>
        </w:tc>
        <w:tc>
          <w:tcPr>
            <w:tcW w:w="2129" w:type="dxa"/>
          </w:tcPr>
          <w:p w14:paraId="3F0E3278" w14:textId="7DC2ADEB" w:rsidR="00094F2A" w:rsidRPr="002206A0" w:rsidRDefault="00094F2A" w:rsidP="00094F2A">
            <w:pPr>
              <w:pStyle w:val="TableParagraph"/>
              <w:spacing w:before="162"/>
              <w:ind w:left="9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UPPS memiliki jum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n yang cuku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 jum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torium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1EB2F685" w14:textId="1B30F04A" w:rsidR="00094F2A" w:rsidRPr="002206A0" w:rsidRDefault="00094F2A" w:rsidP="00094F2A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="00E8698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boran.</w:t>
            </w:r>
          </w:p>
        </w:tc>
      </w:tr>
      <w:tr w:rsidR="00094F2A" w:rsidRPr="002206A0" w14:paraId="2349B503" w14:textId="77777777" w:rsidTr="00094F2A">
        <w:trPr>
          <w:trHeight w:val="425"/>
        </w:trPr>
        <w:tc>
          <w:tcPr>
            <w:tcW w:w="564" w:type="dxa"/>
            <w:vMerge w:val="restart"/>
          </w:tcPr>
          <w:p w14:paraId="3979E201" w14:textId="20CAC3A2" w:rsidR="00094F2A" w:rsidRPr="002206A0" w:rsidRDefault="00094F2A" w:rsidP="00094F2A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9</w:t>
            </w:r>
          </w:p>
        </w:tc>
        <w:tc>
          <w:tcPr>
            <w:tcW w:w="1561" w:type="dxa"/>
            <w:vMerge w:val="restart"/>
          </w:tcPr>
          <w:p w14:paraId="5152E89B" w14:textId="77777777" w:rsidR="00094F2A" w:rsidRPr="00EC012C" w:rsidRDefault="00094F2A" w:rsidP="00094F2A">
            <w:pPr>
              <w:pStyle w:val="TableParagraph"/>
              <w:spacing w:before="8" w:line="276" w:lineRule="auto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EC012C">
              <w:rPr>
                <w:bCs/>
                <w:color w:val="000000" w:themeColor="text1"/>
                <w:sz w:val="16"/>
                <w:szCs w:val="16"/>
              </w:rPr>
              <w:t>C.5. Keuangan, Sarana dan Prasarana</w:t>
            </w:r>
          </w:p>
          <w:p w14:paraId="74B26356" w14:textId="77777777" w:rsidR="00094F2A" w:rsidRPr="00EC012C" w:rsidRDefault="00094F2A" w:rsidP="00094F2A">
            <w:pPr>
              <w:pStyle w:val="TableParagraph"/>
              <w:spacing w:line="206" w:lineRule="exact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EC012C">
              <w:rPr>
                <w:bCs/>
                <w:color w:val="000000" w:themeColor="text1"/>
                <w:sz w:val="16"/>
                <w:szCs w:val="16"/>
              </w:rPr>
              <w:t xml:space="preserve">C.5.4. Indikator Kinerja Utama </w:t>
            </w:r>
          </w:p>
          <w:p w14:paraId="300D2C70" w14:textId="7A99E30F" w:rsidR="00094F2A" w:rsidRPr="00EC012C" w:rsidRDefault="00094F2A" w:rsidP="00094F2A">
            <w:pPr>
              <w:pStyle w:val="TableParagraph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EC012C">
              <w:rPr>
                <w:bCs/>
                <w:color w:val="000000" w:themeColor="text1"/>
                <w:sz w:val="16"/>
                <w:szCs w:val="16"/>
              </w:rPr>
              <w:t>C.5.4.a) Keuangan</w:t>
            </w:r>
          </w:p>
        </w:tc>
        <w:tc>
          <w:tcPr>
            <w:tcW w:w="1985" w:type="dxa"/>
            <w:vMerge w:val="restart"/>
          </w:tcPr>
          <w:p w14:paraId="046E898D" w14:textId="77777777" w:rsidR="00094F2A" w:rsidRPr="002206A0" w:rsidRDefault="00094F2A" w:rsidP="00094F2A">
            <w:pPr>
              <w:pStyle w:val="TableParagraph"/>
              <w:spacing w:before="5" w:line="276" w:lineRule="auto"/>
              <w:ind w:left="106" w:right="59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>Biaya operasional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didikan.</w:t>
            </w:r>
          </w:p>
          <w:p w14:paraId="1F9F96EE" w14:textId="77777777" w:rsidR="00094F2A" w:rsidRPr="002206A0" w:rsidRDefault="00094F2A" w:rsidP="00094F2A">
            <w:pPr>
              <w:pStyle w:val="TableParagraph"/>
              <w:spacing w:before="1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86DDE7C" w14:textId="02107F05" w:rsidR="00094F2A" w:rsidRPr="002206A0" w:rsidRDefault="00094F2A" w:rsidP="00094F2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z w:val="16"/>
                <w:lang w:val="en-US"/>
              </w:rPr>
              <w:t>.a</w:t>
            </w:r>
            <w:r w:rsidRPr="002206A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39FD1377" w14:textId="77777777" w:rsidR="00094F2A" w:rsidRPr="002206A0" w:rsidRDefault="00094F2A" w:rsidP="00094F2A">
            <w:pPr>
              <w:pStyle w:val="TableParagraph"/>
              <w:spacing w:before="5"/>
              <w:ind w:left="50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P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8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3CE07C98" w14:textId="77777777" w:rsidR="00094F2A" w:rsidRPr="002206A0" w:rsidRDefault="00094F2A" w:rsidP="00094F2A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516" w:type="dxa"/>
            <w:gridSpan w:val="4"/>
          </w:tcPr>
          <w:p w14:paraId="0B18AE2F" w14:textId="77777777" w:rsidR="00094F2A" w:rsidRPr="002206A0" w:rsidRDefault="00094F2A" w:rsidP="00094F2A">
            <w:pPr>
              <w:pStyle w:val="TableParagraph"/>
              <w:spacing w:before="5"/>
              <w:ind w:left="3192" w:right="3193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P &lt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8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4CDF082E" w14:textId="77777777" w:rsidR="00094F2A" w:rsidRPr="002206A0" w:rsidRDefault="00094F2A" w:rsidP="00094F2A">
            <w:pPr>
              <w:pStyle w:val="TableParagraph"/>
              <w:spacing w:before="28"/>
              <w:ind w:left="3192" w:right="319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P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</w:t>
            </w:r>
          </w:p>
        </w:tc>
      </w:tr>
      <w:tr w:rsidR="00094F2A" w:rsidRPr="002206A0" w14:paraId="34C9227C" w14:textId="77777777" w:rsidTr="00094F2A">
        <w:trPr>
          <w:trHeight w:val="938"/>
        </w:trPr>
        <w:tc>
          <w:tcPr>
            <w:tcW w:w="564" w:type="dxa"/>
            <w:vMerge/>
            <w:tcBorders>
              <w:top w:val="nil"/>
            </w:tcBorders>
          </w:tcPr>
          <w:p w14:paraId="5DB207EF" w14:textId="77777777" w:rsidR="00094F2A" w:rsidRPr="002206A0" w:rsidRDefault="00094F2A" w:rsidP="00094F2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1E73F7B" w14:textId="77777777" w:rsidR="00094F2A" w:rsidRPr="002206A0" w:rsidRDefault="00094F2A" w:rsidP="00094F2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6F7B1B7C" w14:textId="77777777" w:rsidR="00094F2A" w:rsidRPr="002206A0" w:rsidRDefault="00094F2A" w:rsidP="00094F2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</w:tcPr>
          <w:p w14:paraId="60DA6107" w14:textId="77777777" w:rsidR="00094F2A" w:rsidRPr="002206A0" w:rsidRDefault="00094F2A" w:rsidP="00094F2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OP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ata-r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perasiona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didikan/mahasiswa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t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upiah).</w:t>
            </w:r>
          </w:p>
        </w:tc>
      </w:tr>
      <w:tr w:rsidR="00094F2A" w:rsidRPr="002206A0" w14:paraId="1B13620E" w14:textId="77777777" w:rsidTr="00094F2A">
        <w:trPr>
          <w:trHeight w:val="422"/>
        </w:trPr>
        <w:tc>
          <w:tcPr>
            <w:tcW w:w="564" w:type="dxa"/>
            <w:vMerge w:val="restart"/>
          </w:tcPr>
          <w:p w14:paraId="233CB9D4" w14:textId="7DA39566" w:rsidR="00094F2A" w:rsidRPr="002206A0" w:rsidRDefault="00094F2A" w:rsidP="00094F2A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0</w:t>
            </w:r>
          </w:p>
        </w:tc>
        <w:tc>
          <w:tcPr>
            <w:tcW w:w="1561" w:type="dxa"/>
            <w:vMerge w:val="restart"/>
          </w:tcPr>
          <w:p w14:paraId="6BB1B821" w14:textId="77777777" w:rsidR="00094F2A" w:rsidRPr="002206A0" w:rsidRDefault="00094F2A" w:rsidP="00094F2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BF1BA15" w14:textId="77777777" w:rsidR="00094F2A" w:rsidRPr="002206A0" w:rsidRDefault="00094F2A" w:rsidP="00094F2A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.</w:t>
            </w:r>
          </w:p>
          <w:p w14:paraId="237C8748" w14:textId="77777777" w:rsidR="00094F2A" w:rsidRPr="002206A0" w:rsidRDefault="00094F2A" w:rsidP="00094F2A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20"/>
              </w:rPr>
            </w:pPr>
          </w:p>
          <w:p w14:paraId="7B5E8BDA" w14:textId="4DE588BB" w:rsidR="00094F2A" w:rsidRPr="002206A0" w:rsidRDefault="00094F2A" w:rsidP="00094F2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.a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75281AF6" w14:textId="77777777" w:rsidR="00094F2A" w:rsidRPr="002206A0" w:rsidRDefault="00094F2A" w:rsidP="00094F2A">
            <w:pPr>
              <w:pStyle w:val="TableParagraph"/>
              <w:spacing w:before="5"/>
              <w:ind w:left="5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PD 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0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1E9F3772" w14:textId="77777777" w:rsidR="00094F2A" w:rsidRPr="002206A0" w:rsidRDefault="00094F2A" w:rsidP="00094F2A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516" w:type="dxa"/>
            <w:gridSpan w:val="4"/>
          </w:tcPr>
          <w:p w14:paraId="5D1ECF6D" w14:textId="77777777" w:rsidR="00094F2A" w:rsidRPr="002206A0" w:rsidRDefault="00094F2A" w:rsidP="00094F2A">
            <w:pPr>
              <w:pStyle w:val="TableParagraph"/>
              <w:spacing w:before="5"/>
              <w:ind w:left="3192" w:right="3193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PD &lt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0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02087F96" w14:textId="77777777" w:rsidR="00094F2A" w:rsidRPr="002206A0" w:rsidRDefault="00094F2A" w:rsidP="00094F2A">
            <w:pPr>
              <w:pStyle w:val="TableParagraph"/>
              <w:spacing w:before="28"/>
              <w:ind w:left="3192" w:right="319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PD 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</w:t>
            </w:r>
          </w:p>
        </w:tc>
      </w:tr>
      <w:tr w:rsidR="00094F2A" w:rsidRPr="002206A0" w14:paraId="0DDBCF85" w14:textId="77777777" w:rsidTr="00094F2A">
        <w:trPr>
          <w:trHeight w:val="371"/>
        </w:trPr>
        <w:tc>
          <w:tcPr>
            <w:tcW w:w="564" w:type="dxa"/>
            <w:vMerge/>
            <w:tcBorders>
              <w:top w:val="nil"/>
            </w:tcBorders>
          </w:tcPr>
          <w:p w14:paraId="51A56E48" w14:textId="77777777" w:rsidR="00094F2A" w:rsidRPr="002206A0" w:rsidRDefault="00094F2A" w:rsidP="00094F2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2849DAA" w14:textId="77777777" w:rsidR="00094F2A" w:rsidRPr="002206A0" w:rsidRDefault="00094F2A" w:rsidP="00094F2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4A176F9" w14:textId="77777777" w:rsidR="00094F2A" w:rsidRPr="002206A0" w:rsidRDefault="00094F2A" w:rsidP="00094F2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</w:tcPr>
          <w:p w14:paraId="015DFDBC" w14:textId="77777777" w:rsidR="00094F2A" w:rsidRPr="002206A0" w:rsidRDefault="00094F2A" w:rsidP="00094F2A">
            <w:pPr>
              <w:pStyle w:val="TableParagraph"/>
              <w:spacing w:before="4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PD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ata-r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 dalam 3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 (dalam juta rupiah).</w:t>
            </w:r>
          </w:p>
        </w:tc>
      </w:tr>
      <w:tr w:rsidR="00094F2A" w:rsidRPr="002206A0" w14:paraId="34358108" w14:textId="77777777" w:rsidTr="00094F2A">
        <w:trPr>
          <w:trHeight w:val="421"/>
        </w:trPr>
        <w:tc>
          <w:tcPr>
            <w:tcW w:w="564" w:type="dxa"/>
            <w:vMerge w:val="restart"/>
          </w:tcPr>
          <w:p w14:paraId="44B4D9F7" w14:textId="00715284" w:rsidR="00094F2A" w:rsidRPr="002206A0" w:rsidRDefault="00094F2A" w:rsidP="00094F2A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1</w:t>
            </w:r>
          </w:p>
        </w:tc>
        <w:tc>
          <w:tcPr>
            <w:tcW w:w="1561" w:type="dxa"/>
            <w:vMerge w:val="restart"/>
          </w:tcPr>
          <w:p w14:paraId="691AA3FE" w14:textId="77777777" w:rsidR="00094F2A" w:rsidRPr="002206A0" w:rsidRDefault="00094F2A" w:rsidP="00094F2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3E1245E7" w14:textId="77777777" w:rsidR="00094F2A" w:rsidRPr="002206A0" w:rsidRDefault="00094F2A" w:rsidP="00094F2A">
            <w:pPr>
              <w:pStyle w:val="TableParagraph"/>
              <w:spacing w:before="1" w:line="276" w:lineRule="auto"/>
              <w:ind w:left="106" w:right="46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a pengabd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kepada masyarakat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.</w:t>
            </w:r>
          </w:p>
          <w:p w14:paraId="5E1087B5" w14:textId="77777777" w:rsidR="00094F2A" w:rsidRPr="002206A0" w:rsidRDefault="00094F2A" w:rsidP="00094F2A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B330DF6" w14:textId="79BB4453" w:rsidR="00094F2A" w:rsidRPr="002206A0" w:rsidRDefault="00094F2A" w:rsidP="00094F2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z w:val="16"/>
                <w:lang w:val="en-US"/>
              </w:rPr>
              <w:t>.a</w:t>
            </w:r>
            <w:r w:rsidRPr="002206A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30AB5CBA" w14:textId="77777777" w:rsidR="00094F2A" w:rsidRPr="002206A0" w:rsidRDefault="00094F2A" w:rsidP="00094F2A">
            <w:pPr>
              <w:pStyle w:val="TableParagraph"/>
              <w:spacing w:before="1"/>
              <w:ind w:left="44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PkMD ≥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3911148D" w14:textId="77777777" w:rsidR="00094F2A" w:rsidRPr="002206A0" w:rsidRDefault="00094F2A" w:rsidP="00094F2A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516" w:type="dxa"/>
            <w:gridSpan w:val="4"/>
          </w:tcPr>
          <w:p w14:paraId="5F4E3BEA" w14:textId="77777777" w:rsidR="00094F2A" w:rsidRPr="002206A0" w:rsidRDefault="00094F2A" w:rsidP="00094F2A">
            <w:pPr>
              <w:pStyle w:val="TableParagraph"/>
              <w:spacing w:before="1"/>
              <w:ind w:left="3192" w:right="3190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PkMD &lt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575D5FEA" w14:textId="77777777" w:rsidR="00094F2A" w:rsidRPr="002206A0" w:rsidRDefault="00094F2A" w:rsidP="00094F2A">
            <w:pPr>
              <w:pStyle w:val="TableParagraph"/>
              <w:spacing w:before="28"/>
              <w:ind w:left="3192" w:right="3193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4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PkMD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</w:t>
            </w:r>
          </w:p>
        </w:tc>
      </w:tr>
      <w:tr w:rsidR="00094F2A" w:rsidRPr="002206A0" w14:paraId="183EEAF3" w14:textId="77777777" w:rsidTr="00094F2A">
        <w:trPr>
          <w:trHeight w:val="821"/>
        </w:trPr>
        <w:tc>
          <w:tcPr>
            <w:tcW w:w="564" w:type="dxa"/>
            <w:vMerge/>
            <w:tcBorders>
              <w:top w:val="nil"/>
            </w:tcBorders>
          </w:tcPr>
          <w:p w14:paraId="03A3CE67" w14:textId="77777777" w:rsidR="00094F2A" w:rsidRPr="002206A0" w:rsidRDefault="00094F2A" w:rsidP="00094F2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E31E543" w14:textId="77777777" w:rsidR="00094F2A" w:rsidRPr="002206A0" w:rsidRDefault="00094F2A" w:rsidP="00094F2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B351CC0" w14:textId="77777777" w:rsidR="00094F2A" w:rsidRPr="002206A0" w:rsidRDefault="00094F2A" w:rsidP="00094F2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</w:tcPr>
          <w:p w14:paraId="5F9CAA52" w14:textId="77777777" w:rsidR="00094F2A" w:rsidRPr="002206A0" w:rsidRDefault="00094F2A" w:rsidP="00094F2A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PkMD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ata-r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t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upiah).</w:t>
            </w:r>
          </w:p>
        </w:tc>
      </w:tr>
      <w:tr w:rsidR="00094F2A" w:rsidRPr="002206A0" w14:paraId="6AC5A378" w14:textId="77777777" w:rsidTr="00094F2A">
        <w:trPr>
          <w:trHeight w:val="2783"/>
        </w:trPr>
        <w:tc>
          <w:tcPr>
            <w:tcW w:w="564" w:type="dxa"/>
          </w:tcPr>
          <w:p w14:paraId="40C839FA" w14:textId="6734AB78" w:rsidR="00094F2A" w:rsidRPr="002206A0" w:rsidRDefault="00094F2A" w:rsidP="00094F2A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2</w:t>
            </w:r>
          </w:p>
        </w:tc>
        <w:tc>
          <w:tcPr>
            <w:tcW w:w="1561" w:type="dxa"/>
          </w:tcPr>
          <w:p w14:paraId="5C651385" w14:textId="77777777" w:rsidR="00094F2A" w:rsidRPr="002206A0" w:rsidRDefault="00094F2A" w:rsidP="00094F2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CAABE25" w14:textId="77777777" w:rsidR="00094F2A" w:rsidRPr="002206A0" w:rsidRDefault="00094F2A" w:rsidP="00094F2A">
            <w:pPr>
              <w:pStyle w:val="TableParagraph"/>
              <w:spacing w:before="1" w:line="276" w:lineRule="auto"/>
              <w:ind w:left="106" w:right="54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Realisasi </w:t>
            </w:r>
            <w:r w:rsidRPr="002206A0">
              <w:rPr>
                <w:color w:val="000000" w:themeColor="text1"/>
                <w:sz w:val="16"/>
              </w:rPr>
              <w:t>investa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SDM, sarana 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asarana)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uku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yelenggar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ridharma.</w:t>
            </w:r>
          </w:p>
          <w:p w14:paraId="2D4D4957" w14:textId="77777777" w:rsidR="00094F2A" w:rsidRPr="002206A0" w:rsidRDefault="00094F2A" w:rsidP="00094F2A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903556B" w14:textId="77777777" w:rsidR="00094F2A" w:rsidRPr="002206A0" w:rsidRDefault="00094F2A" w:rsidP="00094F2A">
            <w:pPr>
              <w:pStyle w:val="TableParagraph"/>
              <w:spacing w:line="273" w:lineRule="auto"/>
              <w:ind w:left="106" w:right="19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ata-r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ti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 Profil Dose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rana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asarana</w:t>
            </w:r>
          </w:p>
          <w:p w14:paraId="5FF08FEF" w14:textId="77777777" w:rsidR="00094F2A" w:rsidRPr="002206A0" w:rsidRDefault="00094F2A" w:rsidP="00094F2A">
            <w:pPr>
              <w:pStyle w:val="TableParagraph"/>
              <w:spacing w:before="3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,5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tir</w:t>
            </w:r>
          </w:p>
          <w:p w14:paraId="2ACEA828" w14:textId="77777777" w:rsidR="00094F2A" w:rsidRPr="002206A0" w:rsidRDefault="00094F2A" w:rsidP="00094F2A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5515C253" w14:textId="77777777" w:rsidR="00094F2A" w:rsidRPr="002206A0" w:rsidRDefault="00094F2A" w:rsidP="00094F2A">
            <w:pPr>
              <w:pStyle w:val="TableParagraph"/>
              <w:spacing w:before="1" w:line="276" w:lineRule="auto"/>
              <w:ind w:left="105" w:right="14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sentase realisasi dan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vestas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DM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rana dan Prasara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 sesuai 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 invest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 melebihi standa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 penelit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PkM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ukung terciptan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uasana akademik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hat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dusif.</w:t>
            </w:r>
          </w:p>
        </w:tc>
        <w:tc>
          <w:tcPr>
            <w:tcW w:w="2129" w:type="dxa"/>
          </w:tcPr>
          <w:p w14:paraId="3ECCC20B" w14:textId="77777777" w:rsidR="00094F2A" w:rsidRPr="002206A0" w:rsidRDefault="00094F2A" w:rsidP="00094F2A">
            <w:pPr>
              <w:pStyle w:val="TableParagraph"/>
              <w:spacing w:before="1" w:line="276" w:lineRule="auto"/>
              <w:ind w:left="105" w:right="12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alisasi</w:t>
            </w:r>
            <w:r w:rsidRPr="002206A0">
              <w:rPr>
                <w:color w:val="000000" w:themeColor="text1"/>
                <w:spacing w:val="3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investasi SDM sert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rana dan Prasara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 sesuai 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 invest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 melebihi standa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 penelit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9" w:type="dxa"/>
          </w:tcPr>
          <w:p w14:paraId="503CFC4F" w14:textId="77777777" w:rsidR="00094F2A" w:rsidRPr="002206A0" w:rsidRDefault="00094F2A" w:rsidP="00094F2A">
            <w:pPr>
              <w:pStyle w:val="TableParagraph"/>
              <w:spacing w:before="1" w:line="276" w:lineRule="auto"/>
              <w:ind w:left="105" w:right="12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alisasi</w:t>
            </w:r>
            <w:r w:rsidRPr="002206A0">
              <w:rPr>
                <w:color w:val="000000" w:themeColor="text1"/>
                <w:spacing w:val="3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investasi SDM sert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rana dan Prasara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 sesuai 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 invest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 memenuhi standa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 penelit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9" w:type="dxa"/>
          </w:tcPr>
          <w:p w14:paraId="4EA83425" w14:textId="77777777" w:rsidR="00094F2A" w:rsidRPr="002206A0" w:rsidRDefault="00094F2A" w:rsidP="00094F2A">
            <w:pPr>
              <w:pStyle w:val="TableParagraph"/>
              <w:spacing w:before="1" w:line="276" w:lineRule="auto"/>
              <w:ind w:left="104" w:right="12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alisasi</w:t>
            </w:r>
            <w:r w:rsidRPr="002206A0">
              <w:rPr>
                <w:color w:val="000000" w:themeColor="text1"/>
                <w:spacing w:val="3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investasi SDM sert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rana dan Prasara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 sesuai 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vestasi.</w:t>
            </w:r>
          </w:p>
        </w:tc>
        <w:tc>
          <w:tcPr>
            <w:tcW w:w="2129" w:type="dxa"/>
          </w:tcPr>
          <w:p w14:paraId="25E55A4B" w14:textId="77777777" w:rsidR="00094F2A" w:rsidRPr="002206A0" w:rsidRDefault="00094F2A" w:rsidP="00094F2A">
            <w:pPr>
              <w:pStyle w:val="TableParagraph"/>
              <w:spacing w:before="1" w:line="276" w:lineRule="auto"/>
              <w:ind w:left="103" w:right="15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 ada realis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vestas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DM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ran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asarana.</w:t>
            </w:r>
          </w:p>
        </w:tc>
      </w:tr>
      <w:tr w:rsidR="00094F2A" w:rsidRPr="002206A0" w14:paraId="75A4FFBE" w14:textId="77777777" w:rsidTr="00094F2A">
        <w:trPr>
          <w:trHeight w:val="533"/>
        </w:trPr>
        <w:tc>
          <w:tcPr>
            <w:tcW w:w="564" w:type="dxa"/>
            <w:vAlign w:val="center"/>
          </w:tcPr>
          <w:p w14:paraId="2002AF48" w14:textId="24C494CC" w:rsidR="00094F2A" w:rsidRPr="002206A0" w:rsidRDefault="00094F2A" w:rsidP="00094F2A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  <w:vAlign w:val="center"/>
          </w:tcPr>
          <w:p w14:paraId="220B14C1" w14:textId="248D23BD" w:rsidR="00094F2A" w:rsidRPr="002206A0" w:rsidRDefault="00094F2A" w:rsidP="00094F2A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vAlign w:val="center"/>
          </w:tcPr>
          <w:p w14:paraId="1E28016A" w14:textId="55A0C407" w:rsidR="00094F2A" w:rsidRPr="002206A0" w:rsidRDefault="00094F2A" w:rsidP="00094F2A">
            <w:pPr>
              <w:pStyle w:val="TableParagraph"/>
              <w:spacing w:before="5" w:line="273" w:lineRule="auto"/>
              <w:ind w:left="106" w:right="230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vAlign w:val="center"/>
          </w:tcPr>
          <w:p w14:paraId="7FCAF60D" w14:textId="138D2D7E" w:rsidR="00094F2A" w:rsidRPr="002206A0" w:rsidRDefault="00094F2A" w:rsidP="00094F2A">
            <w:pPr>
              <w:pStyle w:val="TableParagraph"/>
              <w:spacing w:before="5" w:line="276" w:lineRule="auto"/>
              <w:ind w:left="105" w:right="138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  <w:vAlign w:val="center"/>
          </w:tcPr>
          <w:p w14:paraId="284E59EB" w14:textId="2A16F24C" w:rsidR="00094F2A" w:rsidRPr="002206A0" w:rsidRDefault="00094F2A" w:rsidP="00094F2A">
            <w:pPr>
              <w:pStyle w:val="TableParagraph"/>
              <w:spacing w:before="5" w:line="276" w:lineRule="auto"/>
              <w:ind w:left="105" w:right="367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  <w:vAlign w:val="center"/>
          </w:tcPr>
          <w:p w14:paraId="60DC5653" w14:textId="4D5A17F0" w:rsidR="00094F2A" w:rsidRPr="002206A0" w:rsidRDefault="00094F2A" w:rsidP="00094F2A">
            <w:pPr>
              <w:pStyle w:val="TableParagraph"/>
              <w:spacing w:before="5" w:line="276" w:lineRule="auto"/>
              <w:ind w:left="105" w:right="153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  <w:vAlign w:val="center"/>
          </w:tcPr>
          <w:p w14:paraId="7FE892B4" w14:textId="14553339" w:rsidR="00094F2A" w:rsidRPr="002206A0" w:rsidRDefault="00094F2A" w:rsidP="00094F2A">
            <w:pPr>
              <w:pStyle w:val="TableParagraph"/>
              <w:spacing w:before="5" w:line="276" w:lineRule="auto"/>
              <w:ind w:left="104" w:right="177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  <w:vAlign w:val="center"/>
          </w:tcPr>
          <w:p w14:paraId="1850FA74" w14:textId="239ACDCD" w:rsidR="00094F2A" w:rsidRPr="002206A0" w:rsidRDefault="00094F2A" w:rsidP="00094F2A">
            <w:pPr>
              <w:pStyle w:val="TableParagraph"/>
              <w:spacing w:before="5" w:line="273" w:lineRule="auto"/>
              <w:ind w:left="103" w:right="42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094F2A" w:rsidRPr="002206A0" w14:paraId="028EF190" w14:textId="77777777" w:rsidTr="00094F2A">
        <w:trPr>
          <w:trHeight w:val="2118"/>
        </w:trPr>
        <w:tc>
          <w:tcPr>
            <w:tcW w:w="564" w:type="dxa"/>
          </w:tcPr>
          <w:p w14:paraId="3B1D2396" w14:textId="0942EF98" w:rsidR="00094F2A" w:rsidRPr="002206A0" w:rsidRDefault="00094F2A" w:rsidP="00094F2A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67EB0808" w14:textId="77777777" w:rsidR="00094F2A" w:rsidRPr="002206A0" w:rsidRDefault="00094F2A" w:rsidP="00094F2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3EA0133E" w14:textId="77777777" w:rsidR="00094F2A" w:rsidRPr="002206A0" w:rsidRDefault="00094F2A" w:rsidP="00094F2A">
            <w:pPr>
              <w:pStyle w:val="TableParagraph"/>
              <w:spacing w:before="5" w:line="273" w:lineRule="auto"/>
              <w:ind w:left="106" w:right="23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cukup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min pen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1E0F006D" w14:textId="41EF9BF6" w:rsidR="00094F2A" w:rsidRPr="002206A0" w:rsidRDefault="00094F2A" w:rsidP="00094F2A">
            <w:pPr>
              <w:pStyle w:val="TableParagraph"/>
              <w:spacing w:before="5" w:line="276" w:lineRule="auto"/>
              <w:ind w:left="105" w:right="13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a dapat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langsu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perasional tridharma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 3 tah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 serta memilik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cukupan dana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ncan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>
              <w:rPr>
                <w:color w:val="000000" w:themeColor="text1"/>
                <w:spacing w:val="-8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>
              <w:rPr>
                <w:color w:val="000000" w:themeColor="text1"/>
                <w:sz w:val="16"/>
                <w:lang w:val="en-US"/>
              </w:rPr>
              <w:t xml:space="preserve"> t</w:t>
            </w:r>
            <w:r w:rsidRPr="002206A0">
              <w:rPr>
                <w:color w:val="000000" w:themeColor="text1"/>
                <w:sz w:val="16"/>
              </w:rPr>
              <w:t>ahun ke dep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duku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le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umber</w:t>
            </w:r>
          </w:p>
          <w:p w14:paraId="40901357" w14:textId="77777777" w:rsidR="00094F2A" w:rsidRPr="002206A0" w:rsidRDefault="00094F2A" w:rsidP="00094F2A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dana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alistis.</w:t>
            </w:r>
          </w:p>
        </w:tc>
        <w:tc>
          <w:tcPr>
            <w:tcW w:w="2129" w:type="dxa"/>
          </w:tcPr>
          <w:p w14:paraId="7242BDDB" w14:textId="770D9144" w:rsidR="00094F2A" w:rsidRPr="002206A0" w:rsidRDefault="00094F2A" w:rsidP="00094F2A">
            <w:pPr>
              <w:pStyle w:val="TableParagraph"/>
              <w:spacing w:before="5" w:line="276" w:lineRule="auto"/>
              <w:ind w:left="105" w:right="36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a dapat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langsu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perasional tridharm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>
              <w:rPr>
                <w:color w:val="000000" w:themeColor="text1"/>
                <w:spacing w:val="-9"/>
                <w:sz w:val="16"/>
                <w:lang w:val="en-US"/>
              </w:rPr>
              <w:t xml:space="preserve">  </w:t>
            </w:r>
            <w:r>
              <w:rPr>
                <w:color w:val="000000" w:themeColor="text1"/>
                <w:sz w:val="16"/>
                <w:lang w:val="en-US"/>
              </w:rPr>
              <w:t xml:space="preserve">3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9" w:type="dxa"/>
          </w:tcPr>
          <w:p w14:paraId="057A5ED1" w14:textId="77777777" w:rsidR="00094F2A" w:rsidRPr="002206A0" w:rsidRDefault="00094F2A" w:rsidP="00094F2A">
            <w:pPr>
              <w:pStyle w:val="TableParagraph"/>
              <w:spacing w:before="5" w:line="276" w:lineRule="auto"/>
              <w:ind w:left="105" w:right="15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a dapat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langsu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perasional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ridharm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ian kec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9" w:type="dxa"/>
          </w:tcPr>
          <w:p w14:paraId="42942CE6" w14:textId="77777777" w:rsidR="00094F2A" w:rsidRPr="002206A0" w:rsidRDefault="00094F2A" w:rsidP="00094F2A">
            <w:pPr>
              <w:pStyle w:val="TableParagraph"/>
              <w:spacing w:before="5" w:line="276" w:lineRule="auto"/>
              <w:ind w:left="104" w:right="17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pat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langsu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perasional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9" w:type="dxa"/>
          </w:tcPr>
          <w:p w14:paraId="498B5D81" w14:textId="77777777" w:rsidR="00094F2A" w:rsidRPr="002206A0" w:rsidRDefault="00094F2A" w:rsidP="00094F2A">
            <w:pPr>
              <w:pStyle w:val="TableParagraph"/>
              <w:spacing w:before="5" w:line="273" w:lineRule="auto"/>
              <w:ind w:left="103" w:right="42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a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ukup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keperlu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perasional.</w:t>
            </w:r>
          </w:p>
        </w:tc>
      </w:tr>
      <w:tr w:rsidR="00094F2A" w:rsidRPr="002206A0" w14:paraId="24AF728D" w14:textId="77777777" w:rsidTr="00094F2A">
        <w:trPr>
          <w:trHeight w:val="1901"/>
        </w:trPr>
        <w:tc>
          <w:tcPr>
            <w:tcW w:w="564" w:type="dxa"/>
          </w:tcPr>
          <w:p w14:paraId="40D5D0AB" w14:textId="3C3016F3" w:rsidR="00094F2A" w:rsidRPr="002206A0" w:rsidRDefault="00094F2A" w:rsidP="00094F2A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1F67187F" w14:textId="614D74A8" w:rsidR="00094F2A" w:rsidRPr="00EC012C" w:rsidRDefault="00094F2A" w:rsidP="00094F2A">
            <w:pPr>
              <w:pStyle w:val="TableParagraph"/>
              <w:spacing w:before="28"/>
              <w:ind w:left="106" w:right="54"/>
              <w:rPr>
                <w:bCs/>
                <w:color w:val="000000" w:themeColor="text1"/>
                <w:sz w:val="16"/>
                <w:szCs w:val="16"/>
              </w:rPr>
            </w:pPr>
            <w:r w:rsidRPr="00EC012C">
              <w:rPr>
                <w:bCs/>
                <w:color w:val="000000" w:themeColor="text1"/>
                <w:sz w:val="16"/>
                <w:szCs w:val="16"/>
              </w:rPr>
              <w:t>C.5.4.b) Sarana dan Prasarana</w:t>
            </w:r>
          </w:p>
        </w:tc>
        <w:tc>
          <w:tcPr>
            <w:tcW w:w="1985" w:type="dxa"/>
          </w:tcPr>
          <w:p w14:paraId="512370B1" w14:textId="77777777" w:rsidR="00094F2A" w:rsidRPr="002206A0" w:rsidRDefault="00094F2A" w:rsidP="00094F2A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cukupan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sesibilitas</w:t>
            </w:r>
          </w:p>
          <w:p w14:paraId="34F90293" w14:textId="77777777" w:rsidR="00094F2A" w:rsidRDefault="00094F2A" w:rsidP="00094F2A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tu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rana da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</w:p>
          <w:p w14:paraId="4FE4A20F" w14:textId="77777777" w:rsidR="00094F2A" w:rsidRPr="002206A0" w:rsidRDefault="00094F2A" w:rsidP="00094F2A">
            <w:pPr>
              <w:pStyle w:val="TableParagraph"/>
              <w:spacing w:line="276" w:lineRule="auto"/>
              <w:ind w:left="106" w:right="28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asarana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min pencapa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meningkat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uasana akademik.</w:t>
            </w:r>
          </w:p>
          <w:p w14:paraId="1129FF6E" w14:textId="77777777" w:rsidR="00094F2A" w:rsidRPr="002206A0" w:rsidRDefault="00094F2A" w:rsidP="00094F2A">
            <w:pPr>
              <w:pStyle w:val="TableParagraph"/>
              <w:spacing w:line="276" w:lineRule="auto"/>
              <w:ind w:left="106" w:right="282"/>
              <w:rPr>
                <w:color w:val="000000" w:themeColor="text1"/>
                <w:sz w:val="16"/>
              </w:rPr>
            </w:pPr>
          </w:p>
          <w:p w14:paraId="57A704C0" w14:textId="1338DA9B" w:rsidR="00094F2A" w:rsidRPr="00CC5B10" w:rsidRDefault="00094F2A" w:rsidP="00094F2A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>Tabel 4.b dan 4.c</w:t>
            </w:r>
            <w:r>
              <w:rPr>
                <w:color w:val="000000" w:themeColor="text1"/>
                <w:sz w:val="16"/>
                <w:lang w:val="en-US"/>
              </w:rPr>
              <w:t xml:space="preserve"> L</w:t>
            </w:r>
            <w:r w:rsidRPr="002206A0">
              <w:rPr>
                <w:color w:val="000000" w:themeColor="text1"/>
                <w:sz w:val="16"/>
                <w:lang w:val="en-US"/>
              </w:rPr>
              <w:t>KPS</w:t>
            </w:r>
          </w:p>
        </w:tc>
        <w:tc>
          <w:tcPr>
            <w:tcW w:w="2125" w:type="dxa"/>
          </w:tcPr>
          <w:p w14:paraId="3D6E1A68" w14:textId="77777777" w:rsidR="00094F2A" w:rsidRPr="002206A0" w:rsidRDefault="00094F2A" w:rsidP="00094F2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yediakan</w:t>
            </w:r>
          </w:p>
          <w:p w14:paraId="43F7EDC2" w14:textId="6F9BDAEF" w:rsidR="00094F2A" w:rsidRPr="002206A0" w:rsidRDefault="00094F2A" w:rsidP="00094F2A">
            <w:pPr>
              <w:pStyle w:val="TableParagraph"/>
              <w:spacing w:line="276" w:lineRule="auto"/>
              <w:ind w:left="105" w:right="31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aran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asarana yang mutakhir ser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sesibiltas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ukup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capaian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ingkatk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uasana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9" w:type="dxa"/>
          </w:tcPr>
          <w:p w14:paraId="6E371800" w14:textId="08988A0B" w:rsidR="00094F2A" w:rsidRPr="002206A0" w:rsidRDefault="00094F2A" w:rsidP="00094F2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erta aksesibiltas ya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ukup untuk menjami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capaian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2206A0">
              <w:rPr>
                <w:color w:val="000000" w:themeColor="text1"/>
                <w:sz w:val="16"/>
              </w:rPr>
              <w:t>suasan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9" w:type="dxa"/>
          </w:tcPr>
          <w:p w14:paraId="52A09C8E" w14:textId="77777777" w:rsidR="00094F2A" w:rsidRPr="002206A0" w:rsidRDefault="00094F2A" w:rsidP="00094F2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yediakan</w:t>
            </w:r>
          </w:p>
          <w:p w14:paraId="76A2C46E" w14:textId="21715294" w:rsidR="00094F2A" w:rsidRPr="00B064E3" w:rsidRDefault="00094F2A" w:rsidP="00094F2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saran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asarana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 sert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sesibilta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ukup untuk menjami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capaian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5D56AFCA" w14:textId="77777777" w:rsidR="00094F2A" w:rsidRPr="002206A0" w:rsidRDefault="00094F2A" w:rsidP="00094F2A">
            <w:pPr>
              <w:pStyle w:val="TableParagraph"/>
              <w:spacing w:before="1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yediakan</w:t>
            </w:r>
          </w:p>
          <w:p w14:paraId="61A2ADB9" w14:textId="4BE7F8D8" w:rsidR="00094F2A" w:rsidRPr="00B064E3" w:rsidRDefault="00094F2A" w:rsidP="00094F2A">
            <w:pPr>
              <w:pStyle w:val="TableParagraph"/>
              <w:spacing w:before="28"/>
              <w:ind w:left="104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saran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asarana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 sert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sesibilta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 cukup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min pen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capai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38EF8E24" w14:textId="77777777" w:rsidR="00094F2A" w:rsidRPr="002206A0" w:rsidRDefault="00094F2A" w:rsidP="00094F2A">
            <w:pPr>
              <w:pStyle w:val="TableParagraph"/>
              <w:spacing w:before="1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</w:p>
          <w:p w14:paraId="592CBF30" w14:textId="77777777" w:rsidR="00094F2A" w:rsidRPr="002206A0" w:rsidRDefault="00094F2A" w:rsidP="00094F2A">
            <w:pPr>
              <w:pStyle w:val="TableParagraph"/>
              <w:spacing w:before="28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aran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asarana.</w:t>
            </w:r>
          </w:p>
        </w:tc>
      </w:tr>
    </w:tbl>
    <w:tbl>
      <w:tblPr>
        <w:tblW w:w="0" w:type="auto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5"/>
        <w:gridCol w:w="2129"/>
      </w:tblGrid>
      <w:tr w:rsidR="00B064E3" w:rsidRPr="002206A0" w14:paraId="04357494" w14:textId="77777777" w:rsidTr="00CC5B10">
        <w:trPr>
          <w:trHeight w:val="2538"/>
        </w:trPr>
        <w:tc>
          <w:tcPr>
            <w:tcW w:w="564" w:type="dxa"/>
            <w:vMerge w:val="restart"/>
          </w:tcPr>
          <w:p w14:paraId="7F19D993" w14:textId="15B776A9" w:rsidR="00B064E3" w:rsidRPr="002206A0" w:rsidRDefault="00B064E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329220A6" w14:textId="77777777" w:rsidR="00B064E3" w:rsidRPr="00EC012C" w:rsidRDefault="00B064E3" w:rsidP="00EC012C">
            <w:pPr>
              <w:pStyle w:val="TableParagraph"/>
              <w:spacing w:before="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EC012C">
              <w:rPr>
                <w:bCs/>
                <w:color w:val="000000" w:themeColor="text1"/>
                <w:sz w:val="16"/>
                <w:szCs w:val="16"/>
              </w:rPr>
              <w:t xml:space="preserve">C.6. Pendidikan  </w:t>
            </w:r>
          </w:p>
          <w:p w14:paraId="2AFB4398" w14:textId="77777777" w:rsidR="00B064E3" w:rsidRPr="00EC012C" w:rsidRDefault="00B064E3" w:rsidP="00EC012C">
            <w:pPr>
              <w:pStyle w:val="TableParagraph"/>
              <w:spacing w:before="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EC012C">
              <w:rPr>
                <w:bCs/>
                <w:color w:val="000000" w:themeColor="text1"/>
                <w:sz w:val="16"/>
                <w:szCs w:val="16"/>
              </w:rPr>
              <w:t xml:space="preserve">C.6.4. Indikator Kinerja Utama </w:t>
            </w:r>
          </w:p>
          <w:p w14:paraId="26E158DE" w14:textId="045CD60B" w:rsidR="00B064E3" w:rsidRPr="002206A0" w:rsidRDefault="00B064E3" w:rsidP="00EC012C">
            <w:pPr>
              <w:pStyle w:val="TableParagraph"/>
              <w:spacing w:before="1"/>
              <w:ind w:left="114"/>
              <w:rPr>
                <w:color w:val="000000" w:themeColor="text1"/>
                <w:sz w:val="16"/>
              </w:rPr>
            </w:pPr>
            <w:r w:rsidRPr="00EC012C">
              <w:rPr>
                <w:bCs/>
                <w:color w:val="000000" w:themeColor="text1"/>
                <w:sz w:val="16"/>
                <w:szCs w:val="16"/>
              </w:rPr>
              <w:t>C.6.4.a) Kurikulum</w:t>
            </w:r>
          </w:p>
        </w:tc>
        <w:tc>
          <w:tcPr>
            <w:tcW w:w="1985" w:type="dxa"/>
          </w:tcPr>
          <w:p w14:paraId="2E1AF286" w14:textId="77777777" w:rsidR="00B064E3" w:rsidRPr="002206A0" w:rsidRDefault="00B064E3">
            <w:pPr>
              <w:pStyle w:val="TableParagraph"/>
              <w:spacing w:before="1" w:line="276" w:lineRule="auto"/>
              <w:ind w:left="106" w:right="19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 Keterlibat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2206A0">
              <w:rPr>
                <w:color w:val="000000" w:themeColor="text1"/>
                <w:sz w:val="16"/>
              </w:rPr>
              <w:t>kepenting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proses evalu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pemutakhi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ikulum.</w:t>
            </w:r>
          </w:p>
        </w:tc>
        <w:tc>
          <w:tcPr>
            <w:tcW w:w="2125" w:type="dxa"/>
          </w:tcPr>
          <w:p w14:paraId="5AD6C928" w14:textId="7A530B85" w:rsidR="00B064E3" w:rsidRPr="000C3BCA" w:rsidRDefault="00B064E3">
            <w:pPr>
              <w:pStyle w:val="TableParagraph"/>
              <w:spacing w:before="1" w:line="276" w:lineRule="auto"/>
              <w:ind w:left="105" w:right="127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Evaluasi d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utakhiran kurikulum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car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erkala</w:t>
            </w:r>
            <w:r w:rsidRPr="000C3BCA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iap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CC2F66">
              <w:rPr>
                <w:color w:val="000000" w:themeColor="text1"/>
                <w:spacing w:val="1"/>
                <w:sz w:val="16"/>
                <w:lang w:val="en-US"/>
              </w:rPr>
              <w:t>3</w:t>
            </w:r>
            <w:r w:rsidRPr="000C3BCA">
              <w:rPr>
                <w:color w:val="000000" w:themeColor="text1"/>
                <w:sz w:val="16"/>
              </w:rPr>
              <w:t xml:space="preserve"> s.d.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CC2F66">
              <w:rPr>
                <w:color w:val="000000" w:themeColor="text1"/>
                <w:spacing w:val="1"/>
                <w:sz w:val="16"/>
                <w:lang w:val="en-US"/>
              </w:rPr>
              <w:t>4</w:t>
            </w:r>
            <w:r w:rsidRPr="000C3BCA">
              <w:rPr>
                <w:color w:val="000000" w:themeColor="text1"/>
                <w:sz w:val="16"/>
              </w:rPr>
              <w:t xml:space="preserve"> tahun yang melibatk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angku kepenting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l dan eksternal,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rta direview oleh pakar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idang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lmu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ogram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tudi,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dustri, asosiasi, sert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suai perkembang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pteks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n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butuhan</w:t>
            </w:r>
          </w:p>
          <w:p w14:paraId="7CEFF27F" w14:textId="77777777" w:rsidR="00B064E3" w:rsidRPr="000C3BCA" w:rsidRDefault="00B064E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29" w:type="dxa"/>
          </w:tcPr>
          <w:p w14:paraId="1C36F2B7" w14:textId="34A8B0CA" w:rsidR="00B064E3" w:rsidRPr="000C3BCA" w:rsidRDefault="00B064E3">
            <w:pPr>
              <w:pStyle w:val="TableParagraph"/>
              <w:spacing w:before="1" w:line="276" w:lineRule="auto"/>
              <w:ind w:left="105" w:right="22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Evaluasi d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utakhiran kurikulum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cara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erkal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iap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CC2F66">
              <w:rPr>
                <w:color w:val="000000" w:themeColor="text1"/>
                <w:sz w:val="16"/>
                <w:lang w:val="en-US"/>
              </w:rPr>
              <w:t>3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.d.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CC2F66">
              <w:rPr>
                <w:color w:val="000000" w:themeColor="text1"/>
                <w:sz w:val="16"/>
                <w:lang w:val="en-US"/>
              </w:rPr>
              <w:t xml:space="preserve">4 </w:t>
            </w:r>
            <w:r w:rsidRPr="000C3BCA">
              <w:rPr>
                <w:color w:val="000000" w:themeColor="text1"/>
                <w:sz w:val="16"/>
              </w:rPr>
              <w:t>tahun yang melibatkan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angku kepenting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l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29" w:type="dxa"/>
          </w:tcPr>
          <w:p w14:paraId="030A24A2" w14:textId="77777777" w:rsidR="00B064E3" w:rsidRPr="000C3BCA" w:rsidRDefault="00B064E3">
            <w:pPr>
              <w:pStyle w:val="TableParagraph"/>
              <w:spacing w:before="1" w:line="276" w:lineRule="auto"/>
              <w:ind w:left="105" w:right="308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Evaluasi d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0C3BCA">
              <w:rPr>
                <w:color w:val="000000" w:themeColor="text1"/>
                <w:sz w:val="16"/>
              </w:rPr>
              <w:t>kurikulum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elibatkan pemangku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pentingan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2125" w:type="dxa"/>
          </w:tcPr>
          <w:p w14:paraId="372C1FA3" w14:textId="77777777" w:rsidR="00B064E3" w:rsidRPr="000C3BCA" w:rsidRDefault="00B064E3">
            <w:pPr>
              <w:pStyle w:val="TableParagraph"/>
              <w:spacing w:before="1" w:line="276" w:lineRule="auto"/>
              <w:ind w:left="104" w:right="284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Evaluasi d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utakhiran kurikulum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idak</w:t>
            </w:r>
            <w:r w:rsidRPr="000C3BCA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elibatkan</w:t>
            </w:r>
            <w:r w:rsidRPr="000C3BCA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luruh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angku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epentingan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2129" w:type="dxa"/>
          </w:tcPr>
          <w:p w14:paraId="32C68051" w14:textId="77777777" w:rsidR="00B064E3" w:rsidRPr="000C3BCA" w:rsidRDefault="00B064E3">
            <w:pPr>
              <w:pStyle w:val="TableParagraph"/>
              <w:spacing w:before="1" w:line="276" w:lineRule="auto"/>
              <w:ind w:left="103" w:right="310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Evaluasi d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0C3BCA">
              <w:rPr>
                <w:color w:val="000000" w:themeColor="text1"/>
                <w:sz w:val="16"/>
              </w:rPr>
              <w:t>kurikulum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lakukan oleh dose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ogram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tudi.</w:t>
            </w:r>
          </w:p>
        </w:tc>
      </w:tr>
      <w:tr w:rsidR="00035612" w:rsidRPr="002206A0" w14:paraId="1596E32B" w14:textId="77777777" w:rsidTr="00431D37">
        <w:trPr>
          <w:trHeight w:val="2725"/>
        </w:trPr>
        <w:tc>
          <w:tcPr>
            <w:tcW w:w="564" w:type="dxa"/>
            <w:vMerge/>
          </w:tcPr>
          <w:p w14:paraId="11C5FA61" w14:textId="77777777" w:rsidR="00035612" w:rsidRPr="002206A0" w:rsidRDefault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73231FF2" w14:textId="77777777" w:rsidR="00035612" w:rsidRPr="002206A0" w:rsidRDefault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258D7669" w14:textId="77777777" w:rsidR="00035612" w:rsidRPr="002206A0" w:rsidRDefault="00035612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.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suai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fil lulusa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enj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KNI/SKKNI.</w:t>
            </w:r>
          </w:p>
        </w:tc>
        <w:tc>
          <w:tcPr>
            <w:tcW w:w="2125" w:type="dxa"/>
          </w:tcPr>
          <w:p w14:paraId="3F045869" w14:textId="47C6AF4A" w:rsidR="00035612" w:rsidRPr="002206A0" w:rsidRDefault="00035612">
            <w:pPr>
              <w:pStyle w:val="TableParagraph"/>
              <w:spacing w:before="5" w:line="276" w:lineRule="auto"/>
              <w:ind w:left="105" w:right="14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runkan dari prof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, mengacu pad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pakat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osiasi penyelengg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 studi sejenis 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rganisasi profesi,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 level KKNI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 dimutakhir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secara berkala tiap </w:t>
            </w:r>
            <w:r>
              <w:rPr>
                <w:color w:val="000000" w:themeColor="text1"/>
                <w:sz w:val="16"/>
                <w:lang w:val="en-US"/>
              </w:rPr>
              <w:t xml:space="preserve">         </w:t>
            </w:r>
            <w:r w:rsidR="00CC2F66">
              <w:rPr>
                <w:color w:val="000000" w:themeColor="text1"/>
                <w:sz w:val="16"/>
                <w:lang w:val="en-US"/>
              </w:rPr>
              <w:t>3</w:t>
            </w:r>
            <w:r w:rsidRPr="002206A0">
              <w:rPr>
                <w:color w:val="000000" w:themeColor="text1"/>
                <w:sz w:val="16"/>
              </w:rPr>
              <w:t xml:space="preserve"> s.d.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CC2F66">
              <w:rPr>
                <w:color w:val="000000" w:themeColor="text1"/>
                <w:sz w:val="16"/>
                <w:lang w:val="en-US"/>
              </w:rPr>
              <w:t>4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kembang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ptek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24C08BD0" w14:textId="77777777" w:rsidR="00035612" w:rsidRPr="002206A0" w:rsidRDefault="00035612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butuh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29" w:type="dxa"/>
          </w:tcPr>
          <w:p w14:paraId="09C071F9" w14:textId="5C2F7F63" w:rsidR="00035612" w:rsidRPr="002206A0" w:rsidRDefault="00035612">
            <w:pPr>
              <w:pStyle w:val="TableParagraph"/>
              <w:spacing w:before="5" w:line="276" w:lineRule="auto"/>
              <w:ind w:left="105" w:right="13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runkan dari prof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, memenuhi leve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KNI, dan dimutakhir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ala</w:t>
            </w:r>
            <w:r w:rsidRPr="002206A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a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CC2F66">
              <w:rPr>
                <w:color w:val="000000" w:themeColor="text1"/>
                <w:sz w:val="16"/>
                <w:lang w:val="en-US"/>
              </w:rPr>
              <w:t xml:space="preserve">3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CC2F66">
              <w:rPr>
                <w:color w:val="000000" w:themeColor="text1"/>
                <w:sz w:val="16"/>
                <w:lang w:val="en-US"/>
              </w:rPr>
              <w:t xml:space="preserve">4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kembangan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ptek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utuh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29" w:type="dxa"/>
          </w:tcPr>
          <w:p w14:paraId="36E114E8" w14:textId="77777777" w:rsidR="00035612" w:rsidRPr="002206A0" w:rsidRDefault="00035612">
            <w:pPr>
              <w:pStyle w:val="TableParagraph"/>
              <w:spacing w:before="5" w:line="276" w:lineRule="auto"/>
              <w:ind w:left="105" w:right="39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runkan dari prof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ev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2125" w:type="dxa"/>
          </w:tcPr>
          <w:p w14:paraId="73EBCBA4" w14:textId="77777777" w:rsidR="00035612" w:rsidRPr="002206A0" w:rsidRDefault="00035612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runkan dari prof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 dan tida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evel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2129" w:type="dxa"/>
          </w:tcPr>
          <w:p w14:paraId="37F037BB" w14:textId="77777777" w:rsidR="00035612" w:rsidRPr="002206A0" w:rsidRDefault="00035612">
            <w:pPr>
              <w:pStyle w:val="TableParagraph"/>
              <w:spacing w:before="5" w:line="276" w:lineRule="auto"/>
              <w:ind w:left="103" w:right="18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runk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fil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 dan tida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ev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KNI.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9"/>
        <w:gridCol w:w="2129"/>
      </w:tblGrid>
      <w:tr w:rsidR="00035612" w:rsidRPr="002206A0" w14:paraId="0DA587CE" w14:textId="77777777" w:rsidTr="00331E72">
        <w:trPr>
          <w:trHeight w:val="533"/>
        </w:trPr>
        <w:tc>
          <w:tcPr>
            <w:tcW w:w="564" w:type="dxa"/>
            <w:vAlign w:val="center"/>
          </w:tcPr>
          <w:p w14:paraId="37FB9982" w14:textId="77777777" w:rsidR="00035612" w:rsidRPr="002206A0" w:rsidRDefault="00035612" w:rsidP="00035612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  <w:vAlign w:val="center"/>
          </w:tcPr>
          <w:p w14:paraId="4A3CEEF0" w14:textId="77777777" w:rsidR="00035612" w:rsidRPr="002206A0" w:rsidRDefault="00035612" w:rsidP="00035612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vAlign w:val="center"/>
          </w:tcPr>
          <w:p w14:paraId="1EA73772" w14:textId="77777777" w:rsidR="00035612" w:rsidRPr="002206A0" w:rsidRDefault="00035612" w:rsidP="00035612">
            <w:pPr>
              <w:pStyle w:val="TableParagraph"/>
              <w:spacing w:before="5" w:line="273" w:lineRule="auto"/>
              <w:ind w:left="106" w:right="230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vAlign w:val="center"/>
          </w:tcPr>
          <w:p w14:paraId="1006C41E" w14:textId="77777777" w:rsidR="00035612" w:rsidRPr="002206A0" w:rsidRDefault="00035612" w:rsidP="00035612">
            <w:pPr>
              <w:pStyle w:val="TableParagraph"/>
              <w:spacing w:before="5" w:line="276" w:lineRule="auto"/>
              <w:ind w:left="105" w:right="138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  <w:vAlign w:val="center"/>
          </w:tcPr>
          <w:p w14:paraId="6E9E731C" w14:textId="77777777" w:rsidR="00035612" w:rsidRPr="002206A0" w:rsidRDefault="00035612" w:rsidP="00035612">
            <w:pPr>
              <w:pStyle w:val="TableParagraph"/>
              <w:spacing w:before="5" w:line="276" w:lineRule="auto"/>
              <w:ind w:left="105" w:right="367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  <w:vAlign w:val="center"/>
          </w:tcPr>
          <w:p w14:paraId="4FB2EC90" w14:textId="77777777" w:rsidR="00035612" w:rsidRPr="002206A0" w:rsidRDefault="00035612" w:rsidP="00035612">
            <w:pPr>
              <w:pStyle w:val="TableParagraph"/>
              <w:spacing w:before="5" w:line="276" w:lineRule="auto"/>
              <w:ind w:left="105" w:right="153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  <w:vAlign w:val="center"/>
          </w:tcPr>
          <w:p w14:paraId="1E2A1FAA" w14:textId="77777777" w:rsidR="00035612" w:rsidRPr="002206A0" w:rsidRDefault="00035612" w:rsidP="00035612">
            <w:pPr>
              <w:pStyle w:val="TableParagraph"/>
              <w:spacing w:before="5" w:line="276" w:lineRule="auto"/>
              <w:ind w:left="104" w:right="177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  <w:vAlign w:val="center"/>
          </w:tcPr>
          <w:p w14:paraId="510D7DF2" w14:textId="77777777" w:rsidR="00035612" w:rsidRPr="002206A0" w:rsidRDefault="00035612" w:rsidP="00035612">
            <w:pPr>
              <w:pStyle w:val="TableParagraph"/>
              <w:spacing w:before="5" w:line="273" w:lineRule="auto"/>
              <w:ind w:left="103" w:right="42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</w:tbl>
    <w:tbl>
      <w:tblPr>
        <w:tblW w:w="0" w:type="auto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7"/>
        <w:gridCol w:w="2129"/>
        <w:gridCol w:w="2129"/>
        <w:gridCol w:w="2129"/>
        <w:gridCol w:w="2129"/>
      </w:tblGrid>
      <w:tr w:rsidR="00035612" w:rsidRPr="002206A0" w14:paraId="24991154" w14:textId="77777777" w:rsidTr="0025482D">
        <w:trPr>
          <w:trHeight w:val="3570"/>
        </w:trPr>
        <w:tc>
          <w:tcPr>
            <w:tcW w:w="564" w:type="dxa"/>
            <w:tcBorders>
              <w:bottom w:val="single" w:sz="4" w:space="0" w:color="000000"/>
            </w:tcBorders>
          </w:tcPr>
          <w:p w14:paraId="7B1BB4F4" w14:textId="77777777" w:rsidR="00035612" w:rsidRPr="002206A0" w:rsidRDefault="00035612" w:rsidP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tcBorders>
              <w:bottom w:val="single" w:sz="4" w:space="0" w:color="000000"/>
            </w:tcBorders>
          </w:tcPr>
          <w:p w14:paraId="70F9EC26" w14:textId="77777777" w:rsidR="00035612" w:rsidRPr="002206A0" w:rsidRDefault="00035612" w:rsidP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bottom w:val="single" w:sz="4" w:space="0" w:color="000000"/>
            </w:tcBorders>
          </w:tcPr>
          <w:p w14:paraId="1C551A60" w14:textId="77777777" w:rsidR="00035612" w:rsidRPr="002206A0" w:rsidRDefault="00035612" w:rsidP="00035612">
            <w:pPr>
              <w:pStyle w:val="TableParagraph"/>
              <w:spacing w:before="5" w:line="276" w:lineRule="auto"/>
              <w:ind w:left="106" w:right="28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C. Ketepatan struktu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ikulu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mbentukan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  <w:p w14:paraId="07E18342" w14:textId="77777777" w:rsidR="00035612" w:rsidRPr="002206A0" w:rsidRDefault="00035612" w:rsidP="00035612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1753F29" w14:textId="77777777" w:rsidR="00035612" w:rsidRPr="002206A0" w:rsidRDefault="00035612" w:rsidP="0003561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(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</w:t>
            </w:r>
          </w:p>
          <w:p w14:paraId="3EE56338" w14:textId="3A04ECF9" w:rsidR="00035612" w:rsidRPr="002206A0" w:rsidRDefault="00035612" w:rsidP="00035612">
            <w:pPr>
              <w:pStyle w:val="TableParagraph"/>
              <w:spacing w:before="5" w:line="276" w:lineRule="auto"/>
              <w:ind w:left="106" w:right="28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)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7" w:type="dxa"/>
            <w:tcBorders>
              <w:bottom w:val="single" w:sz="4" w:space="0" w:color="000000"/>
            </w:tcBorders>
          </w:tcPr>
          <w:p w14:paraId="4AF0ADAE" w14:textId="77777777" w:rsidR="00035612" w:rsidRPr="002206A0" w:rsidRDefault="00035612" w:rsidP="00035612">
            <w:pPr>
              <w:pStyle w:val="TableParagraph"/>
              <w:spacing w:before="5" w:line="276" w:lineRule="auto"/>
              <w:ind w:left="105" w:right="9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uktur</w:t>
            </w:r>
            <w:r w:rsidRPr="002206A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ikulu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ua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terkait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tar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 yang digambar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ta</w:t>
            </w:r>
            <w:r w:rsidRPr="002206A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ikulu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elas,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</w:p>
          <w:p w14:paraId="0E43C873" w14:textId="77777777" w:rsidR="00035612" w:rsidRPr="002206A0" w:rsidRDefault="00035612" w:rsidP="00035612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</w:p>
          <w:p w14:paraId="596DAE41" w14:textId="77777777" w:rsidR="00035612" w:rsidRPr="002206A0" w:rsidRDefault="00035612" w:rsidP="00035612">
            <w:pPr>
              <w:pStyle w:val="TableParagraph"/>
              <w:spacing w:line="276" w:lineRule="auto"/>
              <w:ind w:left="105" w:right="12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penuhi oleh seluru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,</w:t>
            </w:r>
            <w:r w:rsidRPr="002206A0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uku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</w:p>
          <w:p w14:paraId="011C271A" w14:textId="5FC2E295" w:rsidR="00035612" w:rsidRPr="002206A0" w:rsidRDefault="00035612" w:rsidP="00035612">
            <w:pPr>
              <w:pStyle w:val="TableParagraph"/>
              <w:spacing w:before="5" w:line="276" w:lineRule="auto"/>
              <w:ind w:left="105" w:right="9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0EE70422" w14:textId="77777777" w:rsidR="00035612" w:rsidRPr="002206A0" w:rsidRDefault="00035612" w:rsidP="00035612">
            <w:pPr>
              <w:pStyle w:val="TableParagraph"/>
              <w:spacing w:before="5" w:line="276" w:lineRule="auto"/>
              <w:ind w:left="105" w:right="10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uktur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ikulum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uat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terkaitan ant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 yang digambar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t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ikulum</w:t>
            </w:r>
          </w:p>
          <w:p w14:paraId="4F965050" w14:textId="77777777" w:rsidR="00035612" w:rsidRPr="002206A0" w:rsidRDefault="00035612" w:rsidP="00035612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elas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</w:p>
          <w:p w14:paraId="5493DD3C" w14:textId="77777777" w:rsidR="00035612" w:rsidRPr="002206A0" w:rsidRDefault="00035612" w:rsidP="0003561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</w:p>
          <w:p w14:paraId="3014B610" w14:textId="479B2E46" w:rsidR="00035612" w:rsidRPr="002206A0" w:rsidRDefault="00035612" w:rsidP="00035612">
            <w:pPr>
              <w:pStyle w:val="TableParagraph"/>
              <w:spacing w:before="5" w:line="276" w:lineRule="auto"/>
              <w:ind w:left="105" w:right="10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penuhi oleh seluru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25993E56" w14:textId="504E3BB0" w:rsidR="00035612" w:rsidRPr="002206A0" w:rsidRDefault="00035612" w:rsidP="00035612">
            <w:pPr>
              <w:pStyle w:val="TableParagraph"/>
              <w:spacing w:before="5" w:line="276" w:lineRule="auto"/>
              <w:ind w:left="105" w:righ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uktur</w:t>
            </w:r>
            <w:r w:rsidRPr="002206A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ikulu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uat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terkait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tar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 yang digambar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ta</w:t>
            </w:r>
            <w:r w:rsidRPr="002206A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ikulu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elas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02F922E7" w14:textId="0DED4447" w:rsidR="00035612" w:rsidRPr="002206A0" w:rsidRDefault="00035612" w:rsidP="00035612">
            <w:pPr>
              <w:pStyle w:val="TableParagraph"/>
              <w:spacing w:before="5" w:line="273" w:lineRule="auto"/>
              <w:ind w:left="104" w:right="341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truktur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ikulum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 dengan capa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2ABCB5D9" w14:textId="592BFB0E" w:rsidR="00035612" w:rsidRPr="002206A0" w:rsidRDefault="00035612" w:rsidP="00035612">
            <w:pPr>
              <w:pStyle w:val="TableParagraph"/>
              <w:spacing w:line="276" w:lineRule="auto"/>
              <w:ind w:left="126" w:right="25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.</w:t>
            </w:r>
          </w:p>
        </w:tc>
      </w:tr>
      <w:tr w:rsidR="00035612" w:rsidRPr="002206A0" w14:paraId="5290F0CD" w14:textId="77777777" w:rsidTr="0025482D">
        <w:trPr>
          <w:trHeight w:val="2508"/>
        </w:trPr>
        <w:tc>
          <w:tcPr>
            <w:tcW w:w="564" w:type="dxa"/>
          </w:tcPr>
          <w:p w14:paraId="106FC1FF" w14:textId="28FD2ECD" w:rsidR="00035612" w:rsidRPr="002206A0" w:rsidRDefault="00035612" w:rsidP="00035612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71ECA7B3" w14:textId="5E56A317" w:rsidR="00035612" w:rsidRPr="00BF1A05" w:rsidRDefault="00035612" w:rsidP="00035612">
            <w:pPr>
              <w:pStyle w:val="TableParagraph"/>
              <w:spacing w:before="28" w:line="276" w:lineRule="auto"/>
              <w:ind w:left="106" w:right="449"/>
              <w:rPr>
                <w:color w:val="000000" w:themeColor="text1"/>
                <w:sz w:val="16"/>
                <w:szCs w:val="16"/>
              </w:rPr>
            </w:pPr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C.6.4.b)   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Karakteristik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0ACF9466" w14:textId="247BEBB0" w:rsidR="00035612" w:rsidRPr="002206A0" w:rsidRDefault="00035612" w:rsidP="00035612">
            <w:pPr>
              <w:pStyle w:val="TableParagraph"/>
              <w:spacing w:before="1" w:line="276" w:lineRule="auto"/>
              <w:ind w:left="106" w:right="9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menuhan </w:t>
            </w:r>
            <w:r w:rsidRPr="002206A0">
              <w:rPr>
                <w:color w:val="000000" w:themeColor="text1"/>
                <w:sz w:val="16"/>
              </w:rPr>
              <w:t>karakteristi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 pembelajar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yang terdiri atas sifat: </w:t>
            </w:r>
            <w:r>
              <w:rPr>
                <w:color w:val="000000" w:themeColor="text1"/>
                <w:sz w:val="16"/>
                <w:lang w:val="en-US"/>
              </w:rPr>
              <w:t xml:space="preserve">   </w:t>
            </w: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raktif, 2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olistik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)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gratif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intifik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)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tekstual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>
              <w:rPr>
                <w:color w:val="000000" w:themeColor="text1"/>
                <w:spacing w:val="-3"/>
                <w:sz w:val="16"/>
                <w:lang w:val="en-US"/>
              </w:rPr>
              <w:t xml:space="preserve">              </w:t>
            </w:r>
            <w:r w:rsidRPr="002206A0">
              <w:rPr>
                <w:color w:val="000000" w:themeColor="text1"/>
                <w:sz w:val="16"/>
              </w:rPr>
              <w:t>6)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matik,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fektif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   </w:t>
            </w:r>
            <w:r w:rsidRPr="002206A0">
              <w:rPr>
                <w:color w:val="000000" w:themeColor="text1"/>
                <w:sz w:val="16"/>
              </w:rPr>
              <w:t>8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laboratif,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>
              <w:rPr>
                <w:color w:val="000000" w:themeColor="text1"/>
                <w:spacing w:val="-8"/>
                <w:sz w:val="16"/>
                <w:lang w:val="en-US"/>
              </w:rPr>
              <w:t xml:space="preserve">          </w:t>
            </w:r>
            <w:r w:rsidRPr="002206A0">
              <w:rPr>
                <w:color w:val="000000" w:themeColor="text1"/>
                <w:sz w:val="16"/>
              </w:rPr>
              <w:t>9)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pusat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7" w:type="dxa"/>
          </w:tcPr>
          <w:p w14:paraId="587CCC85" w14:textId="77777777" w:rsidR="00035612" w:rsidRPr="002206A0" w:rsidRDefault="00035612" w:rsidP="00035612">
            <w:pPr>
              <w:pStyle w:val="TableParagraph"/>
              <w:spacing w:before="1" w:line="276" w:lineRule="auto"/>
              <w:ind w:left="105" w:right="12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Terpenuhinya </w:t>
            </w:r>
            <w:r w:rsidRPr="002206A0">
              <w:rPr>
                <w:color w:val="000000" w:themeColor="text1"/>
                <w:sz w:val="16"/>
              </w:rPr>
              <w:t>karakteristi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 studi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 seluruh sifat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telah menghasil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fil lulusan yang 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46BEDE63" w14:textId="77777777" w:rsidR="00035612" w:rsidRPr="002206A0" w:rsidRDefault="00035612" w:rsidP="00035612">
            <w:pPr>
              <w:pStyle w:val="TableParagraph"/>
              <w:spacing w:before="1" w:line="276" w:lineRule="auto"/>
              <w:ind w:left="105" w:right="14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Terpenuhinya </w:t>
            </w:r>
            <w:r w:rsidRPr="002206A0">
              <w:rPr>
                <w:color w:val="000000" w:themeColor="text1"/>
                <w:sz w:val="16"/>
              </w:rPr>
              <w:t>karakteristi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 studi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pusat</w:t>
            </w:r>
            <w:r w:rsidRPr="002206A0">
              <w:rPr>
                <w:color w:val="000000" w:themeColor="text1"/>
                <w:spacing w:val="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, dan te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hasilkan prof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 yang 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</w:p>
          <w:p w14:paraId="23664E2A" w14:textId="77777777" w:rsidR="00035612" w:rsidRPr="002206A0" w:rsidRDefault="00035612" w:rsidP="00035612">
            <w:pPr>
              <w:pStyle w:val="TableParagraph"/>
              <w:spacing w:line="184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26D15EB3" w14:textId="77777777" w:rsidR="00035612" w:rsidRPr="002206A0" w:rsidRDefault="00035612" w:rsidP="00035612">
            <w:pPr>
              <w:pStyle w:val="TableParagraph"/>
              <w:spacing w:before="1" w:line="276" w:lineRule="auto"/>
              <w:ind w:left="105" w:right="26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arakteristik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progr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 berpusat pad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erapk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nimal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0% matakuliah.</w:t>
            </w:r>
          </w:p>
        </w:tc>
        <w:tc>
          <w:tcPr>
            <w:tcW w:w="2129" w:type="dxa"/>
          </w:tcPr>
          <w:p w14:paraId="492AD0C5" w14:textId="77777777" w:rsidR="00035612" w:rsidRPr="002206A0" w:rsidRDefault="00035612" w:rsidP="00035612">
            <w:pPr>
              <w:pStyle w:val="TableParagraph"/>
              <w:spacing w:before="1" w:line="276" w:lineRule="auto"/>
              <w:ind w:left="104" w:right="12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arakteristik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progr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um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pusat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784A399B" w14:textId="77777777" w:rsidR="00035612" w:rsidRPr="002206A0" w:rsidRDefault="00035612" w:rsidP="00035612">
            <w:pPr>
              <w:pStyle w:val="TableParagraph"/>
              <w:spacing w:before="120" w:line="276" w:lineRule="auto"/>
              <w:ind w:left="126" w:right="25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.</w:t>
            </w:r>
          </w:p>
        </w:tc>
      </w:tr>
      <w:tr w:rsidR="00A716B9" w:rsidRPr="002206A0" w14:paraId="1894CD3D" w14:textId="77777777" w:rsidTr="0025482D">
        <w:trPr>
          <w:trHeight w:val="3048"/>
        </w:trPr>
        <w:tc>
          <w:tcPr>
            <w:tcW w:w="564" w:type="dxa"/>
          </w:tcPr>
          <w:p w14:paraId="1D72DC17" w14:textId="2E6EA9B0" w:rsidR="00A716B9" w:rsidRPr="002206A0" w:rsidRDefault="00A716B9" w:rsidP="00035612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</w:tcPr>
          <w:p w14:paraId="5A721C3F" w14:textId="19154CC8" w:rsidR="00A716B9" w:rsidRPr="00EC012C" w:rsidRDefault="00A716B9" w:rsidP="00035612">
            <w:pPr>
              <w:pStyle w:val="TableParagraph"/>
              <w:spacing w:before="5" w:line="276" w:lineRule="auto"/>
              <w:ind w:left="106" w:right="188"/>
              <w:rPr>
                <w:color w:val="000000" w:themeColor="text1"/>
                <w:sz w:val="16"/>
                <w:szCs w:val="16"/>
              </w:rPr>
            </w:pPr>
            <w:r w:rsidRPr="00EC012C">
              <w:rPr>
                <w:color w:val="000000" w:themeColor="text1"/>
                <w:sz w:val="16"/>
                <w:szCs w:val="16"/>
                <w:lang w:val="en-US"/>
              </w:rPr>
              <w:t xml:space="preserve">C.6.4.c)        </w:t>
            </w:r>
            <w:proofErr w:type="spellStart"/>
            <w:r w:rsidRPr="00EC012C">
              <w:rPr>
                <w:color w:val="000000" w:themeColor="text1"/>
                <w:sz w:val="16"/>
                <w:szCs w:val="16"/>
                <w:lang w:val="en-US"/>
              </w:rPr>
              <w:t>Rencana</w:t>
            </w:r>
            <w:proofErr w:type="spellEnd"/>
            <w:r w:rsidRPr="00EC012C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EC012C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66B27813" w14:textId="77777777" w:rsidR="00A716B9" w:rsidRPr="002206A0" w:rsidRDefault="00A716B9" w:rsidP="00035612">
            <w:pPr>
              <w:pStyle w:val="TableParagraph"/>
              <w:spacing w:before="5" w:line="276" w:lineRule="auto"/>
              <w:ind w:left="106" w:right="25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 Ketersediaa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kelengkapan </w:t>
            </w:r>
            <w:r w:rsidRPr="002206A0">
              <w:rPr>
                <w:color w:val="000000" w:themeColor="text1"/>
                <w:sz w:val="16"/>
              </w:rPr>
              <w:t>dokume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ncana 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meste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RPS)</w:t>
            </w:r>
          </w:p>
        </w:tc>
        <w:tc>
          <w:tcPr>
            <w:tcW w:w="2127" w:type="dxa"/>
          </w:tcPr>
          <w:p w14:paraId="67B54CEA" w14:textId="77777777" w:rsidR="00A716B9" w:rsidRPr="002206A0" w:rsidRDefault="00A716B9" w:rsidP="00035612">
            <w:pPr>
              <w:pStyle w:val="TableParagraph"/>
              <w:spacing w:before="5" w:line="276" w:lineRule="auto"/>
              <w:ind w:left="105" w:right="16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okume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rget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jian, metod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 waktu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apan, asesmen has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  <w:p w14:paraId="315488F2" w14:textId="77777777" w:rsidR="00A716B9" w:rsidRPr="002206A0" w:rsidRDefault="00A716B9" w:rsidP="00035612">
            <w:pPr>
              <w:pStyle w:val="TableParagraph"/>
              <w:spacing w:line="276" w:lineRule="auto"/>
              <w:ind w:left="105" w:right="22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PS ditinjau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sesuaikan 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ala serta dap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kses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leh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</w:p>
          <w:p w14:paraId="131680E3" w14:textId="77777777" w:rsidR="00A716B9" w:rsidRPr="002206A0" w:rsidRDefault="00A716B9" w:rsidP="00035612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615B3731" w14:textId="77777777" w:rsidR="00A716B9" w:rsidRPr="002206A0" w:rsidRDefault="00A716B9" w:rsidP="00035612">
            <w:pPr>
              <w:pStyle w:val="TableParagraph"/>
              <w:spacing w:before="5" w:line="276" w:lineRule="auto"/>
              <w:ind w:left="105" w:right="17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okume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rget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jian, metod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 waktu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apan, asesmen has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  <w:p w14:paraId="03612B85" w14:textId="77777777" w:rsidR="00A716B9" w:rsidRPr="002206A0" w:rsidRDefault="00A716B9" w:rsidP="00035612">
            <w:pPr>
              <w:pStyle w:val="TableParagraph"/>
              <w:spacing w:line="276" w:lineRule="auto"/>
              <w:ind w:left="105" w:right="23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PS ditinjau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sesuaikan 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ala serta dap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kses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leh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41CF4331" w14:textId="77777777" w:rsidR="00A716B9" w:rsidRPr="002206A0" w:rsidRDefault="00A716B9" w:rsidP="00035612">
            <w:pPr>
              <w:pStyle w:val="TableParagraph"/>
              <w:spacing w:before="5" w:line="276" w:lineRule="auto"/>
              <w:ind w:left="105" w:right="17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okume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rget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jian, metod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 waktu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apan, asesmen has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  <w:p w14:paraId="47517948" w14:textId="77777777" w:rsidR="00A716B9" w:rsidRPr="002206A0" w:rsidRDefault="00A716B9" w:rsidP="00035612">
            <w:pPr>
              <w:pStyle w:val="TableParagraph"/>
              <w:spacing w:line="276" w:lineRule="auto"/>
              <w:ind w:left="105" w:right="63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PS ditinjau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disesuaikan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29" w:type="dxa"/>
          </w:tcPr>
          <w:p w14:paraId="1BA687C4" w14:textId="77777777" w:rsidR="00A716B9" w:rsidRPr="002206A0" w:rsidRDefault="00A716B9" w:rsidP="00035612">
            <w:pPr>
              <w:pStyle w:val="TableParagraph"/>
              <w:spacing w:before="5" w:line="276" w:lineRule="auto"/>
              <w:ind w:left="104" w:right="16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okume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rget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jian, metod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, waktu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apan, asesmen has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mu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2129" w:type="dxa"/>
          </w:tcPr>
          <w:p w14:paraId="5EB31E0D" w14:textId="77777777" w:rsidR="00A716B9" w:rsidRPr="002206A0" w:rsidRDefault="00A716B9" w:rsidP="00035612">
            <w:pPr>
              <w:pStyle w:val="TableParagraph"/>
              <w:spacing w:before="5" w:line="278" w:lineRule="auto"/>
              <w:ind w:left="103" w:right="29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kume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PS.</w:t>
            </w:r>
          </w:p>
        </w:tc>
      </w:tr>
      <w:tr w:rsidR="00035612" w:rsidRPr="002206A0" w14:paraId="7EB3E9F3" w14:textId="77777777" w:rsidTr="0025482D">
        <w:trPr>
          <w:trHeight w:val="557"/>
        </w:trPr>
        <w:tc>
          <w:tcPr>
            <w:tcW w:w="564" w:type="dxa"/>
          </w:tcPr>
          <w:p w14:paraId="3CBDA5C3" w14:textId="77777777" w:rsidR="00035612" w:rsidRPr="002206A0" w:rsidRDefault="00035612" w:rsidP="00035612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528CF298" w14:textId="77777777" w:rsidR="00035612" w:rsidRPr="002206A0" w:rsidRDefault="00035612" w:rsidP="0003561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443995F" w14:textId="77777777" w:rsidR="00035612" w:rsidRPr="002206A0" w:rsidRDefault="00035612" w:rsidP="0003561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7" w:type="dxa"/>
          </w:tcPr>
          <w:p w14:paraId="305F976C" w14:textId="77777777" w:rsidR="00035612" w:rsidRPr="002206A0" w:rsidRDefault="00035612" w:rsidP="0003561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5E40CFC4" w14:textId="77777777" w:rsidR="00035612" w:rsidRPr="002206A0" w:rsidRDefault="00035612" w:rsidP="0003561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76F819E" w14:textId="77777777" w:rsidR="00035612" w:rsidRPr="002206A0" w:rsidRDefault="00035612" w:rsidP="0003561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0BCC8E6D" w14:textId="77777777" w:rsidR="00035612" w:rsidRPr="002206A0" w:rsidRDefault="00035612" w:rsidP="0003561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4180A12C" w14:textId="77777777" w:rsidR="00035612" w:rsidRPr="002206A0" w:rsidRDefault="00035612" w:rsidP="0003561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035612" w:rsidRPr="002206A0" w14:paraId="42CCCA28" w14:textId="77777777" w:rsidTr="0025482D">
        <w:trPr>
          <w:trHeight w:val="557"/>
        </w:trPr>
        <w:tc>
          <w:tcPr>
            <w:tcW w:w="564" w:type="dxa"/>
          </w:tcPr>
          <w:p w14:paraId="3BA315BD" w14:textId="77777777" w:rsidR="00035612" w:rsidRPr="002206A0" w:rsidRDefault="00035612" w:rsidP="00035612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</w:p>
        </w:tc>
        <w:tc>
          <w:tcPr>
            <w:tcW w:w="1561" w:type="dxa"/>
          </w:tcPr>
          <w:p w14:paraId="7A85D776" w14:textId="77777777" w:rsidR="00035612" w:rsidRPr="002206A0" w:rsidRDefault="00035612" w:rsidP="0003561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</w:p>
        </w:tc>
        <w:tc>
          <w:tcPr>
            <w:tcW w:w="1985" w:type="dxa"/>
          </w:tcPr>
          <w:p w14:paraId="6F9EE53E" w14:textId="77777777" w:rsidR="00035612" w:rsidRPr="002206A0" w:rsidRDefault="00035612" w:rsidP="00035612">
            <w:pPr>
              <w:pStyle w:val="TableParagraph"/>
              <w:spacing w:before="5" w:line="276" w:lineRule="auto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. Kedalama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luasan RPS sesua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pembelajar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7BA7C7F8" w14:textId="0B8F88AC" w:rsidR="00035612" w:rsidRPr="002206A0" w:rsidRDefault="00035612" w:rsidP="00035612">
            <w:pPr>
              <w:pStyle w:val="TableParagraph"/>
              <w:spacing w:before="162"/>
              <w:ind w:left="106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(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7" w:type="dxa"/>
          </w:tcPr>
          <w:p w14:paraId="6EAF69E8" w14:textId="278C4F47" w:rsidR="00035612" w:rsidRPr="00035612" w:rsidRDefault="00035612" w:rsidP="00035612">
            <w:pPr>
              <w:pStyle w:val="TableParagraph"/>
              <w:spacing w:before="5" w:line="276" w:lineRule="auto"/>
              <w:ind w:left="105" w:right="13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si materi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 dengan RPS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 kedalama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luasan yang relev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capai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lulus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injau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l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29" w:type="dxa"/>
          </w:tcPr>
          <w:p w14:paraId="5A7ECA03" w14:textId="2FF6E6DD" w:rsidR="00035612" w:rsidRPr="002206A0" w:rsidRDefault="00035612" w:rsidP="00035612">
            <w:pPr>
              <w:pStyle w:val="TableParagraph"/>
              <w:spacing w:before="162"/>
              <w:ind w:left="60"/>
              <w:rPr>
                <w:rFonts w:ascii="Arial"/>
                <w:b/>
                <w:color w:val="000000" w:themeColor="text1"/>
                <w:w w:val="99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Isi materi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 dengan RPS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 kedalaman 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luasan yang relev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pai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</w:tcPr>
          <w:p w14:paraId="4D18C21C" w14:textId="57DCF985" w:rsidR="00035612" w:rsidRPr="002206A0" w:rsidRDefault="00035612" w:rsidP="00035612">
            <w:pPr>
              <w:pStyle w:val="TableParagraph"/>
              <w:spacing w:before="162"/>
              <w:ind w:left="96"/>
              <w:rPr>
                <w:rFonts w:ascii="Arial"/>
                <w:b/>
                <w:color w:val="000000" w:themeColor="text1"/>
                <w:w w:val="99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Isi materi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 kedalaman 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luas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</w:tcPr>
          <w:p w14:paraId="49DB9106" w14:textId="77185937" w:rsidR="00035612" w:rsidRPr="002206A0" w:rsidRDefault="00035612" w:rsidP="00035612">
            <w:pPr>
              <w:pStyle w:val="TableParagraph"/>
              <w:spacing w:before="162"/>
              <w:ind w:left="132"/>
              <w:rPr>
                <w:rFonts w:ascii="Arial"/>
                <w:b/>
                <w:color w:val="000000" w:themeColor="text1"/>
                <w:w w:val="99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Isi materi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 kedalama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luas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mu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i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</w:tcPr>
          <w:p w14:paraId="07577FC1" w14:textId="4E33FC23" w:rsidR="00035612" w:rsidRPr="002206A0" w:rsidRDefault="00035612" w:rsidP="00035612">
            <w:pPr>
              <w:pStyle w:val="TableParagraph"/>
              <w:spacing w:before="162"/>
              <w:ind w:left="66"/>
              <w:rPr>
                <w:rFonts w:ascii="Arial"/>
                <w:b/>
                <w:color w:val="000000" w:themeColor="text1"/>
                <w:w w:val="99"/>
                <w:sz w:val="18"/>
              </w:rPr>
            </w:pPr>
            <w:r w:rsidRPr="002206A0">
              <w:rPr>
                <w:color w:val="000000" w:themeColor="text1"/>
                <w:sz w:val="16"/>
              </w:rPr>
              <w:t>Is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er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.</w:t>
            </w:r>
          </w:p>
        </w:tc>
      </w:tr>
      <w:tr w:rsidR="00E86984" w:rsidRPr="002206A0" w14:paraId="4D2113D3" w14:textId="77777777" w:rsidTr="0025482D">
        <w:trPr>
          <w:trHeight w:val="1906"/>
        </w:trPr>
        <w:tc>
          <w:tcPr>
            <w:tcW w:w="564" w:type="dxa"/>
            <w:vMerge w:val="restart"/>
          </w:tcPr>
          <w:p w14:paraId="7020CF41" w14:textId="2E2C3775" w:rsidR="00E86984" w:rsidRPr="002206A0" w:rsidRDefault="00E86984" w:rsidP="00035612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04C4E2AE" w14:textId="15441FE1" w:rsidR="00E86984" w:rsidRPr="00BF1A05" w:rsidRDefault="00E86984" w:rsidP="00035612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  <w:szCs w:val="16"/>
              </w:rPr>
            </w:pPr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C.6.4.d)   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Pelaksanaan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  <w:tcBorders>
              <w:bottom w:val="single" w:sz="4" w:space="0" w:color="000000"/>
            </w:tcBorders>
          </w:tcPr>
          <w:p w14:paraId="33513C9F" w14:textId="77777777" w:rsidR="00E86984" w:rsidRPr="002206A0" w:rsidRDefault="00E86984" w:rsidP="00035612">
            <w:pPr>
              <w:pStyle w:val="TableParagraph"/>
              <w:spacing w:before="5" w:line="276" w:lineRule="auto"/>
              <w:ind w:left="106" w:right="53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rak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t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,</w:t>
            </w:r>
          </w:p>
          <w:p w14:paraId="1038D287" w14:textId="4E8F666B" w:rsidR="00E86984" w:rsidRPr="002206A0" w:rsidRDefault="00E86984" w:rsidP="00035612">
            <w:pPr>
              <w:pStyle w:val="TableParagraph"/>
              <w:spacing w:line="276" w:lineRule="auto"/>
              <w:ind w:left="106" w:right="17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umbe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</w:t>
            </w:r>
          </w:p>
        </w:tc>
        <w:tc>
          <w:tcPr>
            <w:tcW w:w="2127" w:type="dxa"/>
            <w:tcBorders>
              <w:bottom w:val="single" w:sz="4" w:space="0" w:color="000000"/>
            </w:tcBorders>
          </w:tcPr>
          <w:p w14:paraId="6EF14A0D" w14:textId="77777777" w:rsidR="00E86984" w:rsidRPr="002206A0" w:rsidRDefault="00E86984" w:rsidP="0003561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ksanaan</w:t>
            </w:r>
          </w:p>
          <w:p w14:paraId="10C66B53" w14:textId="77777777" w:rsidR="00E86984" w:rsidRPr="002206A0" w:rsidRDefault="00E86984" w:rsidP="00035612">
            <w:pPr>
              <w:pStyle w:val="TableParagraph"/>
              <w:spacing w:before="2" w:line="210" w:lineRule="atLeast"/>
              <w:ind w:left="105" w:righ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2206A0">
              <w:rPr>
                <w:color w:val="000000" w:themeColor="text1"/>
                <w:sz w:val="16"/>
              </w:rPr>
              <w:t>berlangsu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raksi</w:t>
            </w:r>
          </w:p>
          <w:p w14:paraId="271012BD" w14:textId="77777777" w:rsidR="00E86984" w:rsidRPr="002206A0" w:rsidRDefault="00E86984" w:rsidP="00035612">
            <w:pPr>
              <w:pStyle w:val="TableParagraph"/>
              <w:spacing w:line="276" w:lineRule="auto"/>
              <w:ind w:left="105" w:right="126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tara dosen, mahasiswa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sumber belajar dal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ngkung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tentu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 on-line dan off-line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udio-visual</w:t>
            </w:r>
          </w:p>
          <w:p w14:paraId="39B2B9BA" w14:textId="2EABB05B" w:rsidR="00E86984" w:rsidRPr="002206A0" w:rsidRDefault="00E86984" w:rsidP="00035612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okumentasi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188BE8B8" w14:textId="77777777" w:rsidR="00E86984" w:rsidRPr="002206A0" w:rsidRDefault="00E86984" w:rsidP="0003561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ksanaan</w:t>
            </w:r>
          </w:p>
          <w:p w14:paraId="4EC2EF80" w14:textId="77777777" w:rsidR="00E86984" w:rsidRPr="002206A0" w:rsidRDefault="00E86984" w:rsidP="00035612">
            <w:pPr>
              <w:pStyle w:val="TableParagraph"/>
              <w:spacing w:before="2" w:line="210" w:lineRule="atLeast"/>
              <w:ind w:left="105" w:right="11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2206A0">
              <w:rPr>
                <w:color w:val="000000" w:themeColor="text1"/>
                <w:sz w:val="16"/>
              </w:rPr>
              <w:t>berlangsu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raksi</w:t>
            </w:r>
          </w:p>
          <w:p w14:paraId="4A6B8DA5" w14:textId="276AF232" w:rsidR="00E86984" w:rsidRPr="002206A0" w:rsidRDefault="00E86984" w:rsidP="00035612">
            <w:pPr>
              <w:pStyle w:val="TableParagraph"/>
              <w:spacing w:line="276" w:lineRule="auto"/>
              <w:ind w:left="105" w:right="131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tara dosen, mahasiswa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sumber belajar dal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ngkung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tentu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n-line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ff-line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1B25D2A1" w14:textId="77777777" w:rsidR="00E86984" w:rsidRPr="002206A0" w:rsidRDefault="00E86984" w:rsidP="0003561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ksanaan</w:t>
            </w:r>
          </w:p>
          <w:p w14:paraId="2083505F" w14:textId="77777777" w:rsidR="00E86984" w:rsidRPr="002206A0" w:rsidRDefault="00E86984" w:rsidP="00035612">
            <w:pPr>
              <w:pStyle w:val="TableParagraph"/>
              <w:spacing w:before="2" w:line="210" w:lineRule="atLeast"/>
              <w:ind w:left="105" w:right="11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2206A0">
              <w:rPr>
                <w:color w:val="000000" w:themeColor="text1"/>
                <w:sz w:val="16"/>
              </w:rPr>
              <w:t>berlangsu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eraksi</w:t>
            </w:r>
          </w:p>
          <w:p w14:paraId="150E1C3E" w14:textId="68AF035B" w:rsidR="00E86984" w:rsidRPr="002206A0" w:rsidRDefault="00E86984" w:rsidP="00035612">
            <w:pPr>
              <w:pStyle w:val="TableParagraph"/>
              <w:spacing w:line="276" w:lineRule="auto"/>
              <w:ind w:left="105" w:right="14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tara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,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,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sumber belajar dal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ngku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595E4160" w14:textId="77777777" w:rsidR="00E86984" w:rsidRPr="002206A0" w:rsidRDefault="00E86984" w:rsidP="00035612">
            <w:pPr>
              <w:pStyle w:val="TableParagraph"/>
              <w:spacing w:before="5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ksanaan</w:t>
            </w:r>
          </w:p>
          <w:p w14:paraId="56609F70" w14:textId="77777777" w:rsidR="00E86984" w:rsidRPr="002206A0" w:rsidRDefault="00E86984" w:rsidP="00035612">
            <w:pPr>
              <w:pStyle w:val="TableParagraph"/>
              <w:spacing w:before="2" w:line="210" w:lineRule="atLeast"/>
              <w:ind w:left="104" w:righ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2206A0">
              <w:rPr>
                <w:color w:val="000000" w:themeColor="text1"/>
                <w:sz w:val="16"/>
              </w:rPr>
              <w:t>berlangsu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ny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</w:p>
          <w:p w14:paraId="0FFEEB53" w14:textId="53D17C9B" w:rsidR="00E86984" w:rsidRPr="002206A0" w:rsidRDefault="00E86984" w:rsidP="00035612">
            <w:pPr>
              <w:pStyle w:val="TableParagraph"/>
              <w:spacing w:line="276" w:lineRule="auto"/>
              <w:ind w:left="104" w:right="32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ntuk interaksi ant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,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,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umber belajar 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ngku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419694C3" w14:textId="77777777" w:rsidR="00E86984" w:rsidRPr="002206A0" w:rsidRDefault="00E86984" w:rsidP="00035612">
            <w:pPr>
              <w:pStyle w:val="TableParagraph"/>
              <w:spacing w:before="5"/>
              <w:ind w:left="10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ksanaan</w:t>
            </w:r>
          </w:p>
          <w:p w14:paraId="4719000F" w14:textId="77777777" w:rsidR="00E86984" w:rsidRPr="002206A0" w:rsidRDefault="00E86984" w:rsidP="00035612">
            <w:pPr>
              <w:pStyle w:val="TableParagraph"/>
              <w:spacing w:before="2" w:line="210" w:lineRule="atLeast"/>
              <w:ind w:left="103" w:right="12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langsung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</w:p>
          <w:p w14:paraId="48D5CCDD" w14:textId="25241206" w:rsidR="00E86984" w:rsidRPr="002206A0" w:rsidRDefault="00E86984" w:rsidP="00035612">
            <w:pPr>
              <w:pStyle w:val="TableParagraph"/>
              <w:spacing w:line="276" w:lineRule="auto"/>
              <w:ind w:left="103" w:right="12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teraks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tar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</w:p>
        </w:tc>
      </w:tr>
      <w:tr w:rsidR="00E86984" w:rsidRPr="002206A0" w14:paraId="61D930C3" w14:textId="77777777" w:rsidTr="0025482D">
        <w:trPr>
          <w:trHeight w:val="2802"/>
        </w:trPr>
        <w:tc>
          <w:tcPr>
            <w:tcW w:w="564" w:type="dxa"/>
            <w:vMerge/>
          </w:tcPr>
          <w:p w14:paraId="2607AF0A" w14:textId="77777777" w:rsidR="00E86984" w:rsidRPr="002206A0" w:rsidRDefault="00E86984" w:rsidP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0FD2CF7A" w14:textId="77777777" w:rsidR="00E86984" w:rsidRPr="002206A0" w:rsidRDefault="00E86984" w:rsidP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256E41AE" w14:textId="77777777" w:rsidR="00E86984" w:rsidRPr="002206A0" w:rsidRDefault="00E86984" w:rsidP="00035612">
            <w:pPr>
              <w:pStyle w:val="TableParagraph"/>
              <w:spacing w:before="1" w:line="276" w:lineRule="auto"/>
              <w:ind w:left="106" w:right="52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. Pemantau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 renca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</w:p>
        </w:tc>
        <w:tc>
          <w:tcPr>
            <w:tcW w:w="2127" w:type="dxa"/>
          </w:tcPr>
          <w:p w14:paraId="11DA7932" w14:textId="77777777" w:rsidR="00E86984" w:rsidRPr="002206A0" w:rsidRDefault="00E86984" w:rsidP="00035612">
            <w:pPr>
              <w:pStyle w:val="TableParagraph"/>
              <w:spacing w:before="1" w:line="276" w:lineRule="auto"/>
              <w:ind w:left="105" w:right="12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iliki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nya sistem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 pemantau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iodik untuk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suaian dengan R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rangka menjag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tu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onev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dokument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ingkat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tu</w:t>
            </w:r>
          </w:p>
          <w:p w14:paraId="0568237F" w14:textId="77777777" w:rsidR="00E86984" w:rsidRPr="002206A0" w:rsidRDefault="00E86984" w:rsidP="00035612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072678AF" w14:textId="5111F246" w:rsidR="00E86984" w:rsidRPr="002206A0" w:rsidRDefault="00E86984" w:rsidP="00035612">
            <w:pPr>
              <w:pStyle w:val="TableParagraph"/>
              <w:spacing w:before="1" w:line="276" w:lineRule="auto"/>
              <w:ind w:left="105" w:right="12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iliki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nya sistem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 pemantau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iodik untuk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suaian dengan R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rangka menjag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tu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onev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dokument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69F0983B" w14:textId="77777777" w:rsidR="00E86984" w:rsidRPr="002206A0" w:rsidRDefault="00E86984" w:rsidP="00035612">
            <w:pPr>
              <w:pStyle w:val="TableParagraph"/>
              <w:spacing w:before="1" w:line="276" w:lineRule="auto"/>
              <w:ind w:left="105" w:righ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iliki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nya sistem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 pemantau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 pembelajaran ya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iodik untuk menguku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suai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2129" w:type="dxa"/>
          </w:tcPr>
          <w:p w14:paraId="4E0CF449" w14:textId="77777777" w:rsidR="00E86984" w:rsidRPr="002206A0" w:rsidRDefault="00E86984" w:rsidP="00035612">
            <w:pPr>
              <w:pStyle w:val="TableParagraph"/>
              <w:spacing w:before="1" w:line="276" w:lineRule="auto"/>
              <w:ind w:left="104" w:right="12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iliki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nya siste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tau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mun</w:t>
            </w:r>
            <w:r w:rsidRPr="002206A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62048117" w14:textId="77777777" w:rsidR="00E86984" w:rsidRPr="002206A0" w:rsidRDefault="00E86984" w:rsidP="00035612">
            <w:pPr>
              <w:pStyle w:val="TableParagraph"/>
              <w:spacing w:before="1" w:line="276" w:lineRule="auto"/>
              <w:ind w:left="103" w:right="16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 memiliki bukti sahih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nya sistem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2206A0">
              <w:rPr>
                <w:color w:val="000000" w:themeColor="text1"/>
                <w:sz w:val="16"/>
              </w:rPr>
              <w:t>pemantau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</w:tr>
      <w:tr w:rsidR="00E86984" w:rsidRPr="002206A0" w14:paraId="3E48BAF2" w14:textId="77777777" w:rsidTr="0025482D">
        <w:trPr>
          <w:trHeight w:val="2418"/>
        </w:trPr>
        <w:tc>
          <w:tcPr>
            <w:tcW w:w="564" w:type="dxa"/>
            <w:vMerge/>
          </w:tcPr>
          <w:p w14:paraId="3D503CE8" w14:textId="77777777" w:rsidR="00E86984" w:rsidRPr="002206A0" w:rsidRDefault="00E86984" w:rsidP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4A3D5B82" w14:textId="77777777" w:rsidR="00E86984" w:rsidRPr="002206A0" w:rsidRDefault="00E86984" w:rsidP="0003561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72D2902F" w14:textId="77777777" w:rsidR="00E86984" w:rsidRPr="002206A0" w:rsidRDefault="00E86984" w:rsidP="00035612">
            <w:pPr>
              <w:pStyle w:val="TableParagraph"/>
              <w:spacing w:before="1" w:line="276" w:lineRule="auto"/>
              <w:ind w:left="106" w:right="15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C.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terkait 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ru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acu SN Dikt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:</w:t>
            </w:r>
          </w:p>
          <w:p w14:paraId="12F25031" w14:textId="77777777" w:rsidR="00E86984" w:rsidRPr="002206A0" w:rsidRDefault="00E86984" w:rsidP="00035612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2" w:line="276" w:lineRule="auto"/>
              <w:ind w:right="135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hasil penelitian: harus</w:t>
            </w:r>
            <w:r w:rsidRPr="002206A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PTEKS, meningkat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jahter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syarakat, dan da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i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ngsa.</w:t>
            </w:r>
          </w:p>
          <w:p w14:paraId="74FB17AD" w14:textId="77777777" w:rsidR="00E86984" w:rsidRPr="002206A0" w:rsidRDefault="00E86984" w:rsidP="00035612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line="276" w:lineRule="auto"/>
              <w:ind w:right="250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lastRenderedPageBreak/>
              <w:t>isi penelitian: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 kedalam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keluasan mate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 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capaian</w:t>
            </w:r>
            <w:r w:rsidRPr="002206A0">
              <w:rPr>
                <w:color w:val="000000" w:themeColor="text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pembelajaran.</w:t>
            </w:r>
          </w:p>
          <w:p w14:paraId="5FC84AAC" w14:textId="77777777" w:rsidR="00E86984" w:rsidRPr="002206A0" w:rsidRDefault="00E86984" w:rsidP="00035612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2"/>
              <w:ind w:left="29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:</w:t>
            </w:r>
          </w:p>
          <w:p w14:paraId="10DD6277" w14:textId="77777777" w:rsidR="00E86984" w:rsidRPr="002206A0" w:rsidRDefault="00E86984" w:rsidP="00035612">
            <w:pPr>
              <w:pStyle w:val="TableParagraph"/>
              <w:spacing w:before="24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,</w:t>
            </w:r>
          </w:p>
          <w:p w14:paraId="18171AEB" w14:textId="77777777" w:rsidR="00E86984" w:rsidRPr="002206A0" w:rsidRDefault="00E86984">
            <w:pPr>
              <w:pStyle w:val="TableParagraph"/>
              <w:spacing w:before="5" w:line="276" w:lineRule="auto"/>
              <w:ind w:left="106" w:right="59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laksanaan,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poran.</w:t>
            </w:r>
          </w:p>
          <w:p w14:paraId="497058E0" w14:textId="77777777" w:rsidR="00E86984" w:rsidRPr="002206A0" w:rsidRDefault="00E86984">
            <w:pPr>
              <w:pStyle w:val="TableParagraph"/>
              <w:spacing w:before="1" w:line="276" w:lineRule="auto"/>
              <w:ind w:left="106" w:right="31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4)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 unsu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dukatif, obyektif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untabel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2EEC7227" w14:textId="760E695B" w:rsidR="00E86984" w:rsidRPr="002206A0" w:rsidRDefault="00E86984" w:rsidP="00E34D13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ransparan.</w:t>
            </w:r>
          </w:p>
        </w:tc>
        <w:tc>
          <w:tcPr>
            <w:tcW w:w="2127" w:type="dxa"/>
          </w:tcPr>
          <w:p w14:paraId="3FE41989" w14:textId="4AE8F324" w:rsidR="00E86984" w:rsidRPr="002206A0" w:rsidRDefault="00E86984" w:rsidP="00035612">
            <w:pPr>
              <w:pStyle w:val="TableParagraph"/>
              <w:spacing w:before="1" w:line="276" w:lineRule="auto"/>
              <w:ind w:left="105" w:right="31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lastRenderedPageBreak/>
              <w:t>Terdapat bukti sahi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proofErr w:type="spellStart"/>
            <w:r w:rsidRPr="000C3BCA">
              <w:rPr>
                <w:color w:val="000000" w:themeColor="text1"/>
                <w:sz w:val="16"/>
                <w:lang w:val="en-US"/>
              </w:rPr>
              <w:t>pelaksanaan</w:t>
            </w:r>
            <w:proofErr w:type="spellEnd"/>
            <w:r w:rsidRPr="000C3BCA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</w:t>
            </w:r>
            <w:r w:rsidR="00CC2F66">
              <w:rPr>
                <w:color w:val="000000" w:themeColor="text1"/>
                <w:sz w:val="16"/>
                <w:lang w:val="en-US"/>
              </w:rPr>
              <w:t xml:space="preserve">N </w:t>
            </w:r>
            <w:r w:rsidRPr="000C3BCA">
              <w:rPr>
                <w:color w:val="000000" w:themeColor="text1"/>
                <w:sz w:val="16"/>
              </w:rPr>
              <w:t>Dikti Penelitian pad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oses pembelajaran sert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enuhan SN Dikt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elitian pada prose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elajaran terkait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elitian.</w:t>
            </w:r>
          </w:p>
        </w:tc>
        <w:tc>
          <w:tcPr>
            <w:tcW w:w="2129" w:type="dxa"/>
          </w:tcPr>
          <w:p w14:paraId="2CB46EAB" w14:textId="740E9C7C" w:rsidR="00E86984" w:rsidRPr="002206A0" w:rsidRDefault="00E86984" w:rsidP="00035612">
            <w:pPr>
              <w:pStyle w:val="TableParagraph"/>
              <w:spacing w:before="1" w:line="276" w:lineRule="auto"/>
              <w:ind w:left="105" w:right="127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idak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da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kor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ntara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2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21065E0E" w14:textId="51C2D243" w:rsidR="00E86984" w:rsidRPr="002206A0" w:rsidRDefault="00E86984" w:rsidP="00035612">
            <w:pPr>
              <w:pStyle w:val="TableParagraph"/>
              <w:spacing w:before="1" w:line="276" w:lineRule="auto"/>
              <w:ind w:left="105" w:right="104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erdapat bukti sahi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proofErr w:type="spellStart"/>
            <w:r w:rsidRPr="000C3BCA">
              <w:rPr>
                <w:color w:val="000000" w:themeColor="text1"/>
                <w:sz w:val="16"/>
                <w:lang w:val="en-US"/>
              </w:rPr>
              <w:t>pelaksanaan</w:t>
            </w:r>
            <w:proofErr w:type="spellEnd"/>
            <w:r w:rsidRPr="000C3BCA">
              <w:rPr>
                <w:color w:val="000000" w:themeColor="text1"/>
                <w:sz w:val="16"/>
              </w:rPr>
              <w:t xml:space="preserve"> S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kti Penelitian pad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oses pembelajaran namu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idak</w:t>
            </w:r>
            <w:r w:rsidRPr="000C3BCA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emenuhi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N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kti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elitian pada prose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elajaran terkait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nelitian.</w:t>
            </w:r>
          </w:p>
        </w:tc>
        <w:tc>
          <w:tcPr>
            <w:tcW w:w="4258" w:type="dxa"/>
            <w:gridSpan w:val="2"/>
          </w:tcPr>
          <w:p w14:paraId="67583727" w14:textId="0599E23E" w:rsidR="00E86984" w:rsidRPr="002206A0" w:rsidRDefault="00E86984" w:rsidP="00E86984">
            <w:pPr>
              <w:pStyle w:val="TableParagraph"/>
              <w:spacing w:before="1" w:line="276" w:lineRule="auto"/>
              <w:ind w:left="103" w:right="166"/>
              <w:jc w:val="center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idak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da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kor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urang dar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2.</w:t>
            </w:r>
          </w:p>
        </w:tc>
      </w:tr>
      <w:tr w:rsidR="00E86984" w:rsidRPr="002206A0" w14:paraId="0FB57077" w14:textId="77777777" w:rsidTr="0025482D">
        <w:trPr>
          <w:trHeight w:val="5726"/>
        </w:trPr>
        <w:tc>
          <w:tcPr>
            <w:tcW w:w="564" w:type="dxa"/>
            <w:vMerge/>
            <w:tcBorders>
              <w:bottom w:val="single" w:sz="4" w:space="0" w:color="000000"/>
            </w:tcBorders>
          </w:tcPr>
          <w:p w14:paraId="643087C6" w14:textId="77777777" w:rsidR="00E86984" w:rsidRPr="002206A0" w:rsidRDefault="00E86984" w:rsidP="00A716B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bottom w:val="single" w:sz="4" w:space="0" w:color="000000"/>
            </w:tcBorders>
          </w:tcPr>
          <w:p w14:paraId="34D59617" w14:textId="77777777" w:rsidR="00E86984" w:rsidRPr="002206A0" w:rsidRDefault="00E86984" w:rsidP="00A716B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bottom w:val="single" w:sz="4" w:space="0" w:color="000000"/>
            </w:tcBorders>
          </w:tcPr>
          <w:p w14:paraId="2F56574D" w14:textId="77777777" w:rsidR="00E86984" w:rsidRPr="002206A0" w:rsidRDefault="00E86984" w:rsidP="00A716B9">
            <w:pPr>
              <w:pStyle w:val="TableParagraph"/>
              <w:spacing w:before="5" w:line="276" w:lineRule="auto"/>
              <w:ind w:left="106" w:right="13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. Proses 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kait</w:t>
            </w:r>
            <w:r w:rsidRPr="002206A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ru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acu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kt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:</w:t>
            </w:r>
          </w:p>
          <w:p w14:paraId="1E6003FC" w14:textId="77777777" w:rsidR="00E86984" w:rsidRPr="002206A0" w:rsidRDefault="00E86984" w:rsidP="00A716B9">
            <w:pPr>
              <w:pStyle w:val="TableParagraph"/>
              <w:numPr>
                <w:ilvl w:val="0"/>
                <w:numId w:val="26"/>
              </w:numPr>
              <w:tabs>
                <w:tab w:val="left" w:pos="291"/>
              </w:tabs>
              <w:spacing w:line="276" w:lineRule="auto"/>
              <w:ind w:right="214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hasil PkM: haru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IPTEKS, </w:t>
            </w:r>
            <w:r w:rsidRPr="002206A0">
              <w:rPr>
                <w:color w:val="000000" w:themeColor="text1"/>
                <w:sz w:val="16"/>
              </w:rPr>
              <w:t>meningkat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jahter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syarakat, dan da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i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ngsa.</w:t>
            </w:r>
          </w:p>
          <w:p w14:paraId="64859A4F" w14:textId="77777777" w:rsidR="00E86984" w:rsidRPr="002206A0" w:rsidRDefault="00E86984" w:rsidP="00A716B9">
            <w:pPr>
              <w:pStyle w:val="TableParagraph"/>
              <w:numPr>
                <w:ilvl w:val="0"/>
                <w:numId w:val="26"/>
              </w:numPr>
              <w:tabs>
                <w:tab w:val="left" w:pos="291"/>
              </w:tabs>
              <w:spacing w:before="1" w:line="276" w:lineRule="auto"/>
              <w:ind w:right="331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si PkM: memenuhi</w:t>
            </w:r>
            <w:r w:rsidRPr="002206A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dalama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luasan materi Pk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  <w:p w14:paraId="747DB8A4" w14:textId="77777777" w:rsidR="00E86984" w:rsidRPr="002206A0" w:rsidRDefault="00E86984" w:rsidP="00A716B9">
            <w:pPr>
              <w:pStyle w:val="TableParagraph"/>
              <w:numPr>
                <w:ilvl w:val="0"/>
                <w:numId w:val="26"/>
              </w:numPr>
              <w:tabs>
                <w:tab w:val="left" w:pos="291"/>
              </w:tabs>
              <w:spacing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ses PkM: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ncakup </w:t>
            </w:r>
            <w:r w:rsidRPr="002206A0">
              <w:rPr>
                <w:color w:val="000000" w:themeColor="text1"/>
                <w:sz w:val="16"/>
              </w:rPr>
              <w:t>perencanaan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,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poran.</w:t>
            </w:r>
          </w:p>
          <w:p w14:paraId="162153A8" w14:textId="77777777" w:rsidR="00E86984" w:rsidRPr="002206A0" w:rsidRDefault="00E86984" w:rsidP="00A716B9">
            <w:pPr>
              <w:pStyle w:val="TableParagraph"/>
              <w:numPr>
                <w:ilvl w:val="0"/>
                <w:numId w:val="26"/>
              </w:numPr>
              <w:tabs>
                <w:tab w:val="left" w:pos="291"/>
              </w:tabs>
              <w:spacing w:line="276" w:lineRule="auto"/>
              <w:ind w:right="625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ilaian Pk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 unsu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edukatif, </w:t>
            </w:r>
            <w:r w:rsidRPr="002206A0">
              <w:rPr>
                <w:color w:val="000000" w:themeColor="text1"/>
                <w:sz w:val="16"/>
              </w:rPr>
              <w:t>obyektif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untabel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1E63C1B3" w14:textId="1793130C" w:rsidR="00E86984" w:rsidRPr="002206A0" w:rsidRDefault="00E86984" w:rsidP="00A716B9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ransparan.</w:t>
            </w:r>
          </w:p>
        </w:tc>
        <w:tc>
          <w:tcPr>
            <w:tcW w:w="2127" w:type="dxa"/>
            <w:tcBorders>
              <w:bottom w:val="single" w:sz="4" w:space="0" w:color="000000"/>
            </w:tcBorders>
          </w:tcPr>
          <w:p w14:paraId="740AA380" w14:textId="6DF8305D" w:rsidR="00E86984" w:rsidRPr="000C3BCA" w:rsidRDefault="00E86984" w:rsidP="00A716B9">
            <w:pPr>
              <w:pStyle w:val="TableParagraph"/>
              <w:spacing w:before="1" w:line="276" w:lineRule="auto"/>
              <w:ind w:left="105" w:right="31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erdapat bukti sahi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proofErr w:type="spellStart"/>
            <w:r w:rsidRPr="000C3BCA">
              <w:rPr>
                <w:color w:val="000000" w:themeColor="text1"/>
                <w:spacing w:val="1"/>
                <w:sz w:val="16"/>
                <w:lang w:val="en-US"/>
              </w:rPr>
              <w:t>pelaksanaan</w:t>
            </w:r>
            <w:proofErr w:type="spellEnd"/>
            <w:r w:rsidRPr="000C3BCA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kti PkM pada prose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elajar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rta</w:t>
            </w:r>
            <w:r w:rsidRPr="000C3BCA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enuhan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N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kti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kM pada prose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elajaran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kait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1ED4DC41" w14:textId="2D20469B" w:rsidR="00E86984" w:rsidRPr="000C3BCA" w:rsidRDefault="00E86984" w:rsidP="00A716B9">
            <w:pPr>
              <w:pStyle w:val="TableParagraph"/>
              <w:spacing w:before="145" w:line="276" w:lineRule="auto"/>
              <w:ind w:left="120" w:right="201" w:hanging="1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idak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da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kor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ntara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2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67126D1F" w14:textId="161A8BFD" w:rsidR="00E86984" w:rsidRPr="000C3BCA" w:rsidRDefault="00E86984" w:rsidP="00A716B9">
            <w:pPr>
              <w:pStyle w:val="TableParagraph"/>
              <w:spacing w:before="1" w:line="276" w:lineRule="auto"/>
              <w:ind w:left="105" w:right="262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erdapat bukti sahi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proofErr w:type="spellStart"/>
            <w:r w:rsidRPr="000C3BCA">
              <w:rPr>
                <w:color w:val="000000" w:themeColor="text1"/>
                <w:sz w:val="16"/>
                <w:lang w:val="en-US"/>
              </w:rPr>
              <w:t>pelaksanaan</w:t>
            </w:r>
            <w:proofErr w:type="spellEnd"/>
            <w:r w:rsidRPr="000C3BCA">
              <w:rPr>
                <w:color w:val="000000" w:themeColor="text1"/>
                <w:sz w:val="16"/>
              </w:rPr>
              <w:t xml:space="preserve"> S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kti PkM pada proses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elajar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mun tidak memenuh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N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kti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kM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ada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oses</w:t>
            </w:r>
            <w:r w:rsidRPr="000C3BCA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embelajaran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kait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4258" w:type="dxa"/>
            <w:gridSpan w:val="2"/>
            <w:tcBorders>
              <w:bottom w:val="single" w:sz="4" w:space="0" w:color="000000"/>
            </w:tcBorders>
          </w:tcPr>
          <w:p w14:paraId="0D1F9575" w14:textId="26FE0241" w:rsidR="00E86984" w:rsidRPr="000C3BCA" w:rsidRDefault="00E86984" w:rsidP="00E86984">
            <w:pPr>
              <w:pStyle w:val="TableParagraph"/>
              <w:spacing w:before="1"/>
              <w:ind w:left="90"/>
              <w:jc w:val="center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idak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da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kor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kurang dar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2.</w:t>
            </w:r>
          </w:p>
        </w:tc>
      </w:tr>
      <w:tr w:rsidR="00E86984" w:rsidRPr="002206A0" w14:paraId="61B6C099" w14:textId="77777777" w:rsidTr="0025482D">
        <w:trPr>
          <w:trHeight w:val="2688"/>
        </w:trPr>
        <w:tc>
          <w:tcPr>
            <w:tcW w:w="564" w:type="dxa"/>
            <w:vMerge/>
          </w:tcPr>
          <w:p w14:paraId="5E48C29C" w14:textId="77777777" w:rsidR="00E86984" w:rsidRPr="002206A0" w:rsidRDefault="00E86984" w:rsidP="00A716B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285EB257" w14:textId="77777777" w:rsidR="00E86984" w:rsidRPr="002206A0" w:rsidRDefault="00E86984" w:rsidP="00A716B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3EC867A" w14:textId="77777777" w:rsidR="00E86984" w:rsidRPr="002206A0" w:rsidRDefault="00E86984" w:rsidP="00A716B9">
            <w:pPr>
              <w:pStyle w:val="TableParagraph"/>
              <w:spacing w:before="5" w:line="276" w:lineRule="auto"/>
              <w:ind w:left="106" w:right="21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E. Kesesuaian metod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.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ontoh: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BE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research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sed education), IB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industry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sed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ducation)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aching</w:t>
            </w:r>
          </w:p>
          <w:p w14:paraId="778FC809" w14:textId="77777777" w:rsidR="00E86984" w:rsidRPr="002206A0" w:rsidRDefault="00E86984" w:rsidP="00A716B9">
            <w:pPr>
              <w:pStyle w:val="TableParagraph"/>
              <w:spacing w:line="177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factory/teaching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dustry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ll.</w:t>
            </w:r>
          </w:p>
          <w:p w14:paraId="61FA067E" w14:textId="77777777" w:rsidR="00E86984" w:rsidRPr="002206A0" w:rsidRDefault="00E86984" w:rsidP="00A716B9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3EFCC1D" w14:textId="4FD7E81D" w:rsidR="00E86984" w:rsidRPr="00A716B9" w:rsidRDefault="00E86984" w:rsidP="00A716B9">
            <w:pPr>
              <w:pStyle w:val="TableParagraph"/>
              <w:spacing w:line="183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 +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3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))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9</w:t>
            </w:r>
          </w:p>
        </w:tc>
        <w:tc>
          <w:tcPr>
            <w:tcW w:w="2127" w:type="dxa"/>
          </w:tcPr>
          <w:p w14:paraId="0289EBF9" w14:textId="04E54A3E" w:rsidR="00E86984" w:rsidRPr="002206A0" w:rsidRDefault="00E86984" w:rsidP="00A716B9">
            <w:pPr>
              <w:pStyle w:val="TableParagraph"/>
              <w:spacing w:before="5" w:line="276" w:lineRule="auto"/>
              <w:ind w:left="105" w:right="15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 metod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 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rencanak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pada </w:t>
            </w:r>
            <w:r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2206A0">
              <w:rPr>
                <w:color w:val="000000" w:themeColor="text1"/>
                <w:sz w:val="16"/>
              </w:rPr>
              <w:t>75%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0% m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0F905140" w14:textId="66BF9D07" w:rsidR="00E86984" w:rsidRPr="002206A0" w:rsidRDefault="00E86984" w:rsidP="00A716B9">
            <w:pPr>
              <w:pStyle w:val="TableParagraph"/>
              <w:spacing w:before="5" w:line="276" w:lineRule="auto"/>
              <w:ind w:left="105" w:right="12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 sahih ya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 metod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rencanak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>
              <w:rPr>
                <w:color w:val="000000" w:themeColor="text1"/>
                <w:spacing w:val="-6"/>
                <w:sz w:val="16"/>
                <w:lang w:val="en-US"/>
              </w:rPr>
              <w:t xml:space="preserve">         </w:t>
            </w:r>
            <w:r w:rsidRPr="002206A0">
              <w:rPr>
                <w:color w:val="000000" w:themeColor="text1"/>
                <w:sz w:val="16"/>
              </w:rPr>
              <w:t>50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>
              <w:rPr>
                <w:color w:val="000000" w:themeColor="text1"/>
                <w:spacing w:val="-8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&lt;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5%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75BE6594" w14:textId="5D2AB467" w:rsidR="00E86984" w:rsidRPr="002206A0" w:rsidRDefault="00E86984" w:rsidP="00A716B9">
            <w:pPr>
              <w:pStyle w:val="TableParagraph"/>
              <w:spacing w:before="5" w:line="276" w:lineRule="auto"/>
              <w:ind w:left="105" w:right="12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 sahih ya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 metod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rencanak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>
              <w:rPr>
                <w:color w:val="000000" w:themeColor="text1"/>
                <w:spacing w:val="-6"/>
                <w:sz w:val="16"/>
                <w:lang w:val="en-US"/>
              </w:rPr>
              <w:t xml:space="preserve">         </w:t>
            </w:r>
            <w:r w:rsidRPr="002206A0">
              <w:rPr>
                <w:color w:val="000000" w:themeColor="text1"/>
                <w:sz w:val="16"/>
              </w:rPr>
              <w:t>25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0%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0F287116" w14:textId="4F8CC2AA" w:rsidR="00E86984" w:rsidRPr="002206A0" w:rsidRDefault="00E86984" w:rsidP="00A716B9">
            <w:pPr>
              <w:pStyle w:val="TableParagraph"/>
              <w:spacing w:before="5" w:line="276" w:lineRule="auto"/>
              <w:ind w:left="104" w:right="14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 sahih ya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 metod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rencanak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>
              <w:rPr>
                <w:color w:val="000000" w:themeColor="text1"/>
                <w:spacing w:val="-5"/>
                <w:sz w:val="16"/>
                <w:lang w:val="en-US"/>
              </w:rPr>
              <w:t xml:space="preserve">         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5%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1D87117E" w14:textId="77777777" w:rsidR="00E86984" w:rsidRPr="002206A0" w:rsidRDefault="00E86984" w:rsidP="00A716B9">
            <w:pPr>
              <w:pStyle w:val="TableParagraph"/>
              <w:spacing w:before="5" w:line="276" w:lineRule="auto"/>
              <w:ind w:left="103" w:right="18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dapat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menunjuk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tode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rencanakan.</w:t>
            </w:r>
          </w:p>
        </w:tc>
      </w:tr>
      <w:tr w:rsidR="00BF1A05" w:rsidRPr="002206A0" w14:paraId="67C8F502" w14:textId="77777777" w:rsidTr="0025482D">
        <w:trPr>
          <w:trHeight w:val="3039"/>
        </w:trPr>
        <w:tc>
          <w:tcPr>
            <w:tcW w:w="564" w:type="dxa"/>
          </w:tcPr>
          <w:p w14:paraId="3B9FFA5C" w14:textId="758D24AE" w:rsidR="00BF1A05" w:rsidRPr="002206A0" w:rsidRDefault="00BF1A05" w:rsidP="00BF1A05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9</w:t>
            </w:r>
          </w:p>
        </w:tc>
        <w:tc>
          <w:tcPr>
            <w:tcW w:w="1561" w:type="dxa"/>
          </w:tcPr>
          <w:p w14:paraId="585491D5" w14:textId="007AB310" w:rsidR="00BF1A05" w:rsidRPr="00BF1A05" w:rsidRDefault="00BF1A05" w:rsidP="00BF1A05">
            <w:pPr>
              <w:pStyle w:val="TableParagraph"/>
              <w:spacing w:before="24" w:line="276" w:lineRule="auto"/>
              <w:ind w:left="106" w:right="286"/>
              <w:rPr>
                <w:color w:val="000000" w:themeColor="text1"/>
                <w:sz w:val="16"/>
                <w:szCs w:val="16"/>
              </w:rPr>
            </w:pPr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C.6.4.e)                  Monitoring dan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Evaluasi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  </w:t>
            </w:r>
          </w:p>
        </w:tc>
        <w:tc>
          <w:tcPr>
            <w:tcW w:w="1985" w:type="dxa"/>
          </w:tcPr>
          <w:p w14:paraId="3F6B7D16" w14:textId="77777777" w:rsidR="00BF1A05" w:rsidRPr="002206A0" w:rsidRDefault="00BF1A05" w:rsidP="00BF1A05">
            <w:pPr>
              <w:pStyle w:val="TableParagraph"/>
              <w:spacing w:before="5" w:line="276" w:lineRule="auto"/>
              <w:ind w:left="106" w:righ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onitoring dan evalu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rakteristik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,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b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peroleh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7" w:type="dxa"/>
          </w:tcPr>
          <w:p w14:paraId="19AA8445" w14:textId="77777777" w:rsidR="00BF1A05" w:rsidRPr="002206A0" w:rsidRDefault="00BF1A05" w:rsidP="00BF1A05">
            <w:pPr>
              <w:pStyle w:val="TableParagraph"/>
              <w:spacing w:before="5" w:line="276" w:lineRule="auto"/>
              <w:ind w:left="105" w:right="14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 sistem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 monitori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evaluasi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mencaku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rakteristik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,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dan beb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 mahasiswa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indak</w:t>
            </w:r>
          </w:p>
          <w:p w14:paraId="3DA10549" w14:textId="77777777" w:rsidR="00BF1A05" w:rsidRPr="002206A0" w:rsidRDefault="00BF1A05" w:rsidP="00BF1A05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njuti.</w:t>
            </w:r>
          </w:p>
        </w:tc>
        <w:tc>
          <w:tcPr>
            <w:tcW w:w="2129" w:type="dxa"/>
          </w:tcPr>
          <w:p w14:paraId="6554A087" w14:textId="77777777" w:rsidR="00BF1A05" w:rsidRPr="002206A0" w:rsidRDefault="00BF1A05" w:rsidP="00BF1A05">
            <w:pPr>
              <w:pStyle w:val="TableParagraph"/>
              <w:spacing w:before="5" w:line="276" w:lineRule="auto"/>
              <w:ind w:left="105" w:right="14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 sistem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 monitori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evaluasi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mencaku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rakteristik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,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dan beb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 mahasiswa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7A9F412B" w14:textId="77777777" w:rsidR="00BF1A05" w:rsidRPr="002206A0" w:rsidRDefault="00BF1A05" w:rsidP="00BF1A05">
            <w:pPr>
              <w:pStyle w:val="TableParagraph"/>
              <w:spacing w:before="5" w:line="276" w:lineRule="auto"/>
              <w:ind w:left="105" w:right="14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 sistem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 monitori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evaluasi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mencaku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rakteristik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,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dan beb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4A93FE90" w14:textId="77777777" w:rsidR="00BF1A05" w:rsidRPr="002206A0" w:rsidRDefault="00BF1A05" w:rsidP="00BF1A05">
            <w:pPr>
              <w:pStyle w:val="TableParagraph"/>
              <w:spacing w:before="5" w:line="276" w:lineRule="auto"/>
              <w:ind w:left="104" w:righ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sanak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onitoring dan evalu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 karakteristik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,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dan beb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 mahasiswa namu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mua</w:t>
            </w:r>
            <w:r w:rsidRPr="002206A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duku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.</w:t>
            </w:r>
          </w:p>
        </w:tc>
        <w:tc>
          <w:tcPr>
            <w:tcW w:w="2129" w:type="dxa"/>
          </w:tcPr>
          <w:p w14:paraId="2A99C28A" w14:textId="77777777" w:rsidR="00BF1A05" w:rsidRPr="002206A0" w:rsidRDefault="00BF1A05" w:rsidP="00BF1A05">
            <w:pPr>
              <w:pStyle w:val="TableParagraph"/>
              <w:spacing w:before="5" w:line="276" w:lineRule="auto"/>
              <w:ind w:left="103" w:right="11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sana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onitoring dan evalu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 karakteristik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,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 dan beb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</w:tr>
      <w:tr w:rsidR="00E831E7" w:rsidRPr="002206A0" w14:paraId="36AC4A57" w14:textId="77777777" w:rsidTr="0025482D">
        <w:trPr>
          <w:trHeight w:val="3678"/>
        </w:trPr>
        <w:tc>
          <w:tcPr>
            <w:tcW w:w="564" w:type="dxa"/>
          </w:tcPr>
          <w:p w14:paraId="236C3581" w14:textId="5C9DBF6D" w:rsidR="00E831E7" w:rsidRPr="002206A0" w:rsidRDefault="00E831E7" w:rsidP="00BF1A05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0</w:t>
            </w:r>
          </w:p>
        </w:tc>
        <w:tc>
          <w:tcPr>
            <w:tcW w:w="1561" w:type="dxa"/>
          </w:tcPr>
          <w:p w14:paraId="094D5F4C" w14:textId="23250D84" w:rsidR="00E831E7" w:rsidRPr="00BF1A05" w:rsidRDefault="00E831E7" w:rsidP="00BF1A05">
            <w:pPr>
              <w:pStyle w:val="TableParagraph"/>
              <w:spacing w:before="5" w:line="276" w:lineRule="auto"/>
              <w:ind w:left="106" w:right="72"/>
              <w:rPr>
                <w:color w:val="000000" w:themeColor="text1"/>
                <w:sz w:val="16"/>
                <w:szCs w:val="16"/>
              </w:rPr>
            </w:pPr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C.6.4.f)                    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Penilaian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784D9A62" w14:textId="77777777" w:rsidR="00E831E7" w:rsidRPr="002206A0" w:rsidRDefault="00E831E7" w:rsidP="00BF1A05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 Mutu pelaksan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proses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)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gukur keter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 prinsi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:</w:t>
            </w:r>
          </w:p>
          <w:p w14:paraId="54288F25" w14:textId="77777777" w:rsidR="00E831E7" w:rsidRPr="002206A0" w:rsidRDefault="00E831E7" w:rsidP="00BF1A05">
            <w:pPr>
              <w:pStyle w:val="TableParagraph"/>
              <w:numPr>
                <w:ilvl w:val="0"/>
                <w:numId w:val="25"/>
              </w:numPr>
              <w:tabs>
                <w:tab w:val="left" w:pos="291"/>
              </w:tabs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edukatif,</w:t>
            </w:r>
          </w:p>
          <w:p w14:paraId="33086DDC" w14:textId="77777777" w:rsidR="00E831E7" w:rsidRPr="002206A0" w:rsidRDefault="00E831E7" w:rsidP="00BF1A05">
            <w:pPr>
              <w:pStyle w:val="TableParagraph"/>
              <w:numPr>
                <w:ilvl w:val="0"/>
                <w:numId w:val="25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otentik,</w:t>
            </w:r>
          </w:p>
          <w:p w14:paraId="656B6E95" w14:textId="77777777" w:rsidR="00E831E7" w:rsidRPr="002206A0" w:rsidRDefault="00E831E7" w:rsidP="00BF1A05">
            <w:pPr>
              <w:pStyle w:val="TableParagraph"/>
              <w:numPr>
                <w:ilvl w:val="0"/>
                <w:numId w:val="25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objektif,</w:t>
            </w:r>
          </w:p>
          <w:p w14:paraId="657E25EA" w14:textId="77777777" w:rsidR="00E831E7" w:rsidRPr="002206A0" w:rsidRDefault="00E831E7" w:rsidP="00BF1A05">
            <w:pPr>
              <w:pStyle w:val="TableParagraph"/>
              <w:numPr>
                <w:ilvl w:val="0"/>
                <w:numId w:val="25"/>
              </w:numPr>
              <w:tabs>
                <w:tab w:val="left" w:pos="291"/>
              </w:tabs>
              <w:spacing w:before="2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kuntabel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33816F67" w14:textId="77777777" w:rsidR="00E831E7" w:rsidRPr="002206A0" w:rsidRDefault="00E831E7" w:rsidP="00BF1A05">
            <w:pPr>
              <w:pStyle w:val="TableParagraph"/>
              <w:numPr>
                <w:ilvl w:val="0"/>
                <w:numId w:val="25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ransparan,</w:t>
            </w:r>
          </w:p>
          <w:p w14:paraId="079BA3C1" w14:textId="77777777" w:rsidR="00E831E7" w:rsidRPr="002206A0" w:rsidRDefault="00E831E7" w:rsidP="00BF1A05">
            <w:pPr>
              <w:pStyle w:val="TableParagraph"/>
              <w:spacing w:before="6" w:line="212" w:lineRule="exact"/>
              <w:ind w:left="106" w:right="27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7" w:type="dxa"/>
          </w:tcPr>
          <w:p w14:paraId="78E5D4B6" w14:textId="5E982CC0" w:rsidR="00E831E7" w:rsidRPr="002206A0" w:rsidRDefault="00E831E7" w:rsidP="00BF1A05">
            <w:pPr>
              <w:pStyle w:val="TableParagraph"/>
              <w:spacing w:before="5" w:line="276" w:lineRule="auto"/>
              <w:ind w:left="105" w:right="13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 dipenuhin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  <w:lang w:val="en-US"/>
              </w:rPr>
              <w:t xml:space="preserve">       </w:t>
            </w:r>
            <w:r w:rsidRPr="002206A0">
              <w:rPr>
                <w:color w:val="000000" w:themeColor="text1"/>
                <w:sz w:val="16"/>
              </w:rPr>
              <w:t>5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insip penilai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 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integras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engkap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 rubrik/portofolio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penilaian minimum </w:t>
            </w:r>
            <w:r>
              <w:rPr>
                <w:color w:val="000000" w:themeColor="text1"/>
                <w:sz w:val="16"/>
                <w:lang w:val="en-US"/>
              </w:rPr>
              <w:t xml:space="preserve">     </w:t>
            </w:r>
            <w:r w:rsidRPr="002206A0">
              <w:rPr>
                <w:color w:val="000000" w:themeColor="text1"/>
                <w:sz w:val="16"/>
              </w:rPr>
              <w:t>70%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241E53C3" w14:textId="02BF6631" w:rsidR="00E831E7" w:rsidRPr="002206A0" w:rsidRDefault="00E831E7" w:rsidP="00BF1A05">
            <w:pPr>
              <w:pStyle w:val="TableParagraph"/>
              <w:spacing w:before="5" w:line="276" w:lineRule="auto"/>
              <w:ind w:left="105" w:right="13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 dipenuhin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  <w:lang w:val="en-US"/>
              </w:rPr>
              <w:t xml:space="preserve">        </w:t>
            </w:r>
            <w:r w:rsidRPr="002206A0">
              <w:rPr>
                <w:color w:val="000000" w:themeColor="text1"/>
                <w:sz w:val="16"/>
              </w:rPr>
              <w:t>5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insip penilaia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 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integras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engkapi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 rubrik/portofolio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 minimum 50%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3A802D3E" w14:textId="0974FB44" w:rsidR="00E831E7" w:rsidRPr="002206A0" w:rsidRDefault="00E831E7" w:rsidP="00BF1A05">
            <w:pPr>
              <w:pStyle w:val="TableParagraph"/>
              <w:spacing w:before="5" w:line="276" w:lineRule="auto"/>
              <w:ind w:left="105" w:right="43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penuhinya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>
              <w:rPr>
                <w:color w:val="000000" w:themeColor="text1"/>
                <w:spacing w:val="-8"/>
                <w:sz w:val="16"/>
                <w:lang w:val="en-US"/>
              </w:rPr>
              <w:t xml:space="preserve">  </w:t>
            </w:r>
            <w:r>
              <w:rPr>
                <w:color w:val="000000" w:themeColor="text1"/>
                <w:sz w:val="16"/>
                <w:lang w:val="en-US"/>
              </w:rPr>
              <w:t xml:space="preserve">5 </w:t>
            </w:r>
            <w:r w:rsidRPr="002206A0">
              <w:rPr>
                <w:color w:val="000000" w:themeColor="text1"/>
                <w:sz w:val="16"/>
              </w:rPr>
              <w:t>prinsip penilaian yang</w:t>
            </w:r>
            <w:r w:rsidR="00F15305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 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9" w:type="dxa"/>
          </w:tcPr>
          <w:p w14:paraId="62546F59" w14:textId="67D819C6" w:rsidR="00E831E7" w:rsidRPr="002206A0" w:rsidRDefault="00E831E7" w:rsidP="00BF1A05">
            <w:pPr>
              <w:pStyle w:val="TableParagraph"/>
              <w:spacing w:before="5" w:line="276" w:lineRule="auto"/>
              <w:ind w:left="104" w:right="41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tentang dipenuhinya </w:t>
            </w:r>
            <w:r>
              <w:rPr>
                <w:color w:val="000000" w:themeColor="text1"/>
                <w:sz w:val="16"/>
                <w:lang w:val="en-US"/>
              </w:rPr>
              <w:t xml:space="preserve"> 5 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insip penilaian yang</w:t>
            </w:r>
            <w:r w:rsidR="00F15305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9" w:type="dxa"/>
          </w:tcPr>
          <w:p w14:paraId="5C40A2A4" w14:textId="0A90F087" w:rsidR="00E831E7" w:rsidRPr="002206A0" w:rsidRDefault="00E831E7" w:rsidP="00BF1A05">
            <w:pPr>
              <w:pStyle w:val="TableParagraph"/>
              <w:spacing w:before="5" w:line="276" w:lineRule="auto"/>
              <w:ind w:left="103" w:right="18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dapat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ntang dipenuhin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  <w:lang w:val="en-US"/>
              </w:rPr>
              <w:t xml:space="preserve">      </w:t>
            </w:r>
            <w:r w:rsidRPr="002206A0">
              <w:rPr>
                <w:color w:val="000000" w:themeColor="text1"/>
                <w:sz w:val="16"/>
              </w:rPr>
              <w:t>5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insi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.</w:t>
            </w:r>
          </w:p>
        </w:tc>
      </w:tr>
      <w:tr w:rsidR="00E831E7" w:rsidRPr="002206A0" w14:paraId="52BF7C81" w14:textId="77777777" w:rsidTr="0025482D">
        <w:trPr>
          <w:trHeight w:val="557"/>
        </w:trPr>
        <w:tc>
          <w:tcPr>
            <w:tcW w:w="564" w:type="dxa"/>
          </w:tcPr>
          <w:p w14:paraId="69F1F13A" w14:textId="77777777" w:rsidR="00E831E7" w:rsidRPr="002206A0" w:rsidRDefault="00E831E7" w:rsidP="00331E72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01C03E34" w14:textId="77777777" w:rsidR="00E831E7" w:rsidRPr="002206A0" w:rsidRDefault="00E831E7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71EF53B" w14:textId="77777777" w:rsidR="00E831E7" w:rsidRPr="002206A0" w:rsidRDefault="00E831E7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7" w:type="dxa"/>
          </w:tcPr>
          <w:p w14:paraId="09B2B5F3" w14:textId="77777777" w:rsidR="00E831E7" w:rsidRPr="002206A0" w:rsidRDefault="00E831E7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27FAE9C5" w14:textId="77777777" w:rsidR="00E831E7" w:rsidRPr="002206A0" w:rsidRDefault="00E831E7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FE6F0C6" w14:textId="77777777" w:rsidR="00E831E7" w:rsidRPr="002206A0" w:rsidRDefault="00E831E7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39AFBD56" w14:textId="77777777" w:rsidR="00E831E7" w:rsidRPr="002206A0" w:rsidRDefault="00E831E7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25FF6B2E" w14:textId="77777777" w:rsidR="00E831E7" w:rsidRPr="002206A0" w:rsidRDefault="00E831E7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E831E7" w:rsidRPr="002206A0" w14:paraId="14292D4D" w14:textId="77777777" w:rsidTr="0025482D">
        <w:trPr>
          <w:trHeight w:val="3624"/>
        </w:trPr>
        <w:tc>
          <w:tcPr>
            <w:tcW w:w="564" w:type="dxa"/>
            <w:vMerge w:val="restart"/>
            <w:tcBorders>
              <w:top w:val="nil"/>
            </w:tcBorders>
          </w:tcPr>
          <w:p w14:paraId="0AACC081" w14:textId="77777777" w:rsidR="00E831E7" w:rsidRPr="002206A0" w:rsidRDefault="00E831E7" w:rsidP="00BF1A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 w:val="restart"/>
            <w:tcBorders>
              <w:top w:val="nil"/>
            </w:tcBorders>
          </w:tcPr>
          <w:p w14:paraId="2061C0A0" w14:textId="77777777" w:rsidR="00E831E7" w:rsidRPr="002206A0" w:rsidRDefault="00E831E7" w:rsidP="00BF1A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61277099" w14:textId="77777777" w:rsidR="00E831E7" w:rsidRPr="002206A0" w:rsidRDefault="00E831E7" w:rsidP="00BF1A05">
            <w:pPr>
              <w:pStyle w:val="TableParagraph"/>
              <w:spacing w:before="5" w:line="276" w:lineRule="auto"/>
              <w:ind w:left="106" w:right="39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. Pelaksan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 terdiri atas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knik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strume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.</w:t>
            </w:r>
          </w:p>
          <w:p w14:paraId="41177972" w14:textId="77777777" w:rsidR="00E831E7" w:rsidRPr="002206A0" w:rsidRDefault="00E831E7" w:rsidP="00BF1A05">
            <w:pPr>
              <w:pStyle w:val="TableParagraph"/>
              <w:spacing w:line="276" w:lineRule="auto"/>
              <w:ind w:left="106" w:right="26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knik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dir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:</w:t>
            </w:r>
          </w:p>
          <w:p w14:paraId="05E58B0F" w14:textId="77777777" w:rsidR="00E831E7" w:rsidRPr="002206A0" w:rsidRDefault="00E831E7" w:rsidP="00BF1A0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1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bservasi,</w:t>
            </w:r>
          </w:p>
          <w:p w14:paraId="52147106" w14:textId="77777777" w:rsidR="00E831E7" w:rsidRPr="002206A0" w:rsidRDefault="00E831E7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5"/>
              <w:ind w:hanging="18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artisipasi,</w:t>
            </w:r>
          </w:p>
          <w:p w14:paraId="7540E452" w14:textId="77777777" w:rsidR="00E831E7" w:rsidRPr="002206A0" w:rsidRDefault="00E831E7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28"/>
              <w:ind w:hanging="18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ju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rja,</w:t>
            </w:r>
          </w:p>
          <w:p w14:paraId="55840244" w14:textId="77777777" w:rsidR="00E831E7" w:rsidRPr="002206A0" w:rsidRDefault="00E831E7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28"/>
              <w:ind w:hanging="18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st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tulis,</w:t>
            </w:r>
          </w:p>
          <w:p w14:paraId="4457DADF" w14:textId="77777777" w:rsidR="00E831E7" w:rsidRPr="002206A0" w:rsidRDefault="00E831E7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28"/>
              <w:ind w:hanging="18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st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isa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797473A0" w14:textId="77777777" w:rsidR="00E831E7" w:rsidRPr="002206A0" w:rsidRDefault="00E831E7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28" w:line="273" w:lineRule="auto"/>
              <w:ind w:left="106" w:right="474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gket.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Instrumen </w:t>
            </w:r>
            <w:r w:rsidRPr="002206A0">
              <w:rPr>
                <w:color w:val="000000" w:themeColor="text1"/>
                <w:sz w:val="16"/>
              </w:rPr>
              <w:t>penila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di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:</w:t>
            </w:r>
          </w:p>
          <w:p w14:paraId="0384C06F" w14:textId="77777777" w:rsidR="00E831E7" w:rsidRPr="002206A0" w:rsidRDefault="00E831E7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spacing w:before="3" w:line="276" w:lineRule="auto"/>
              <w:ind w:right="422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ilaian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dalam </w:t>
            </w:r>
            <w:r w:rsidRPr="002206A0">
              <w:rPr>
                <w:color w:val="000000" w:themeColor="text1"/>
                <w:sz w:val="16"/>
              </w:rPr>
              <w:t>bentuk rubrik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;</w:t>
            </w:r>
          </w:p>
          <w:p w14:paraId="16D706D1" w14:textId="77777777" w:rsidR="00E831E7" w:rsidRPr="002206A0" w:rsidRDefault="00E831E7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spacing w:before="2" w:line="276" w:lineRule="auto"/>
              <w:ind w:right="190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ilai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ortofolio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</w:p>
          <w:p w14:paraId="3C9AD86A" w14:textId="522D4502" w:rsidR="00E831E7" w:rsidRPr="002206A0" w:rsidRDefault="00E831E7" w:rsidP="00C24F4A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spacing w:before="1"/>
              <w:ind w:left="29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ary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sain.</w:t>
            </w:r>
          </w:p>
        </w:tc>
        <w:tc>
          <w:tcPr>
            <w:tcW w:w="2127" w:type="dxa"/>
          </w:tcPr>
          <w:p w14:paraId="1B6D37B9" w14:textId="77777777" w:rsidR="00E831E7" w:rsidRPr="002206A0" w:rsidRDefault="00E831E7" w:rsidP="00BF1A05">
            <w:pPr>
              <w:pStyle w:val="TableParagraph"/>
              <w:spacing w:before="5" w:line="276" w:lineRule="auto"/>
              <w:ind w:left="105" w:right="15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 kesesua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knik dan instrum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 terhada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nimum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5%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0%</w:t>
            </w:r>
          </w:p>
          <w:p w14:paraId="47FF662F" w14:textId="77777777" w:rsidR="00E831E7" w:rsidRPr="002206A0" w:rsidRDefault="00E831E7" w:rsidP="00BF1A05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2BFFF8D6" w14:textId="77777777" w:rsidR="00E831E7" w:rsidRPr="002206A0" w:rsidRDefault="00E831E7" w:rsidP="00BF1A05">
            <w:pPr>
              <w:pStyle w:val="TableParagraph"/>
              <w:spacing w:before="5" w:line="276" w:lineRule="auto"/>
              <w:ind w:left="105" w:right="17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 kesesua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knik dan instrum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 terhada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nimum 50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5%</w:t>
            </w:r>
          </w:p>
          <w:p w14:paraId="15F9E277" w14:textId="77777777" w:rsidR="00E831E7" w:rsidRPr="002206A0" w:rsidRDefault="00E831E7" w:rsidP="00BF1A05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2E71B5F7" w14:textId="237C2F39" w:rsidR="00E831E7" w:rsidRPr="002206A0" w:rsidRDefault="00E831E7" w:rsidP="00E831E7">
            <w:pPr>
              <w:pStyle w:val="TableParagraph"/>
              <w:spacing w:before="5" w:line="276" w:lineRule="auto"/>
              <w:ind w:left="105" w:right="4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 kesesua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knik dan instrum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 terhada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nil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nimum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5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0%</w:t>
            </w:r>
            <w:r w:rsidRPr="002206A0">
              <w:rPr>
                <w:color w:val="000000" w:themeColor="text1"/>
                <w:spacing w:val="3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5B5E8A30" w14:textId="77777777" w:rsidR="00E831E7" w:rsidRPr="002206A0" w:rsidRDefault="00E831E7" w:rsidP="00BF1A05">
            <w:pPr>
              <w:pStyle w:val="TableParagraph"/>
              <w:spacing w:before="5" w:line="276" w:lineRule="auto"/>
              <w:ind w:left="104" w:right="16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 kesesua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knik dan instrum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 terhada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nilai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5% dari</w:t>
            </w:r>
          </w:p>
          <w:p w14:paraId="54E83BE3" w14:textId="77777777" w:rsidR="00E831E7" w:rsidRPr="002206A0" w:rsidRDefault="00E831E7" w:rsidP="00BF1A05">
            <w:pPr>
              <w:pStyle w:val="TableParagraph"/>
              <w:spacing w:line="183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6C4E553E" w14:textId="77777777" w:rsidR="00E831E7" w:rsidRPr="002206A0" w:rsidRDefault="00E831E7" w:rsidP="00BF1A05">
            <w:pPr>
              <w:pStyle w:val="TableParagraph"/>
              <w:spacing w:before="5" w:line="276" w:lineRule="auto"/>
              <w:ind w:left="103" w:right="18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dapat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menunjuk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suaian teknik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strumen penil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</w:tr>
      <w:tr w:rsidR="00F15305" w:rsidRPr="002206A0" w14:paraId="23A09389" w14:textId="77777777" w:rsidTr="0025482D">
        <w:trPr>
          <w:trHeight w:val="3858"/>
        </w:trPr>
        <w:tc>
          <w:tcPr>
            <w:tcW w:w="564" w:type="dxa"/>
            <w:vMerge/>
          </w:tcPr>
          <w:p w14:paraId="5BD9B5F3" w14:textId="77777777" w:rsidR="00F15305" w:rsidRPr="002206A0" w:rsidRDefault="00F15305" w:rsidP="00F153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4A2615E6" w14:textId="77777777" w:rsidR="00F15305" w:rsidRPr="002206A0" w:rsidRDefault="00F15305" w:rsidP="00F153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</w:tcPr>
          <w:p w14:paraId="3208EA27" w14:textId="77777777" w:rsidR="00F15305" w:rsidRPr="002206A0" w:rsidRDefault="00F15305" w:rsidP="00F15305">
            <w:pPr>
              <w:pStyle w:val="TableParagraph"/>
              <w:spacing w:before="1" w:line="276" w:lineRule="auto"/>
              <w:ind w:left="106" w:righ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C. Pelaksan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uat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-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1B0BA16D" w14:textId="77777777" w:rsidR="00F15305" w:rsidRPr="002206A0" w:rsidRDefault="00F15305" w:rsidP="00F15305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1" w:line="278" w:lineRule="auto"/>
              <w:ind w:right="287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mempunyai </w:t>
            </w:r>
            <w:r w:rsidRPr="002206A0">
              <w:rPr>
                <w:color w:val="000000" w:themeColor="text1"/>
                <w:sz w:val="16"/>
              </w:rPr>
              <w:t>kontra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ncan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,</w:t>
            </w:r>
          </w:p>
          <w:p w14:paraId="283CA279" w14:textId="77777777" w:rsidR="00F15305" w:rsidRPr="002206A0" w:rsidRDefault="00F15305" w:rsidP="00F15305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line="273" w:lineRule="auto"/>
              <w:ind w:right="155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ntra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pakatan,</w:t>
            </w:r>
          </w:p>
          <w:p w14:paraId="3931C78F" w14:textId="77777777" w:rsidR="00F15305" w:rsidRPr="002206A0" w:rsidRDefault="00F15305" w:rsidP="00F15305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line="276" w:lineRule="auto"/>
              <w:ind w:right="259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berikan ump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lik dan membe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mpatan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mpertanyakan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ada mahasiswa,</w:t>
            </w:r>
          </w:p>
          <w:p w14:paraId="45C19D5A" w14:textId="77777777" w:rsidR="00F15305" w:rsidRPr="002206A0" w:rsidRDefault="00F15305" w:rsidP="00F15305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3" w:line="276" w:lineRule="auto"/>
              <w:ind w:right="182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puny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kumentasi penil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lajar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,</w:t>
            </w:r>
          </w:p>
          <w:p w14:paraId="2FBE6ED2" w14:textId="77777777" w:rsidR="00F15305" w:rsidRPr="002206A0" w:rsidRDefault="00F15305" w:rsidP="00F15305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line="276" w:lineRule="auto"/>
              <w:ind w:right="181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mempunyai </w:t>
            </w:r>
            <w:r w:rsidRPr="002206A0">
              <w:rPr>
                <w:color w:val="000000" w:themeColor="text1"/>
                <w:sz w:val="16"/>
              </w:rPr>
              <w:t>prosedu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lastRenderedPageBreak/>
              <w:t>yang mencakup taha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encanaan, kegiat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rian tugas atau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oal, observasi kinerja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lian has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bservasi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ri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il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hir,</w:t>
            </w:r>
          </w:p>
          <w:p w14:paraId="37AE420F" w14:textId="77777777" w:rsidR="00F15305" w:rsidRPr="002206A0" w:rsidRDefault="00F15305" w:rsidP="00F15305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2"/>
              <w:ind w:left="29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por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</w:t>
            </w:r>
          </w:p>
          <w:p w14:paraId="1D45D52B" w14:textId="77777777" w:rsidR="00F15305" w:rsidRPr="002206A0" w:rsidRDefault="00F15305" w:rsidP="00F15305">
            <w:pPr>
              <w:pStyle w:val="TableParagraph"/>
              <w:spacing w:before="5" w:line="276" w:lineRule="auto"/>
              <w:ind w:left="106" w:righ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erup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alifikasi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keberhasilan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menempuh suatu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 kuliah 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uruf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gka,</w:t>
            </w:r>
          </w:p>
          <w:p w14:paraId="1B0F9A08" w14:textId="77777777" w:rsidR="00F15305" w:rsidRPr="002206A0" w:rsidRDefault="00F15305" w:rsidP="00F15305">
            <w:pPr>
              <w:pStyle w:val="TableParagraph"/>
              <w:spacing w:before="2" w:line="276" w:lineRule="auto"/>
              <w:ind w:left="106" w:righ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7) mempunyai bukti-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ti rencana dan te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u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baik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onev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laian.</w:t>
            </w:r>
          </w:p>
          <w:p w14:paraId="4094DC5A" w14:textId="77777777" w:rsidR="00F15305" w:rsidRPr="002206A0" w:rsidRDefault="00F15305" w:rsidP="00F15305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9D6526C" w14:textId="77777777" w:rsidR="00F15305" w:rsidRPr="002206A0" w:rsidRDefault="00F15305" w:rsidP="00F1530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(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</w:t>
            </w:r>
          </w:p>
          <w:p w14:paraId="3223049A" w14:textId="1E24B807" w:rsidR="00F15305" w:rsidRPr="00F15305" w:rsidRDefault="00F15305" w:rsidP="00F15305">
            <w:pPr>
              <w:pStyle w:val="TableParagraph"/>
              <w:spacing w:before="5" w:line="276" w:lineRule="auto"/>
              <w:ind w:left="106" w:right="390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)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7" w:type="dxa"/>
          </w:tcPr>
          <w:p w14:paraId="04745EF1" w14:textId="2E2BD0CD" w:rsidR="00F15305" w:rsidRPr="002206A0" w:rsidRDefault="00F15305" w:rsidP="00F15305">
            <w:pPr>
              <w:pStyle w:val="TableParagraph"/>
              <w:spacing w:before="5" w:line="276" w:lineRule="auto"/>
              <w:ind w:left="105" w:right="15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lastRenderedPageBreak/>
              <w:t>Terdapat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2206A0">
              <w:rPr>
                <w:color w:val="000000" w:themeColor="text1"/>
                <w:sz w:val="16"/>
              </w:rPr>
              <w:t>penila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.</w:t>
            </w:r>
          </w:p>
        </w:tc>
        <w:tc>
          <w:tcPr>
            <w:tcW w:w="2129" w:type="dxa"/>
          </w:tcPr>
          <w:p w14:paraId="7F6AF29A" w14:textId="6B550678" w:rsidR="00F15305" w:rsidRPr="002206A0" w:rsidRDefault="00F15305" w:rsidP="00F15305">
            <w:pPr>
              <w:pStyle w:val="TableParagraph"/>
              <w:spacing w:before="5" w:line="276" w:lineRule="auto"/>
              <w:ind w:left="105" w:right="17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 penil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nimum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1, 4 dan 6 serta </w:t>
            </w:r>
            <w:r>
              <w:rPr>
                <w:color w:val="000000" w:themeColor="text1"/>
                <w:sz w:val="16"/>
                <w:lang w:val="en-US"/>
              </w:rPr>
              <w:t xml:space="preserve">     </w:t>
            </w:r>
            <w:r w:rsidRPr="002206A0">
              <w:rPr>
                <w:color w:val="000000" w:themeColor="text1"/>
                <w:sz w:val="16"/>
              </w:rPr>
              <w:t>2 unsu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innya.</w:t>
            </w:r>
          </w:p>
        </w:tc>
        <w:tc>
          <w:tcPr>
            <w:tcW w:w="2129" w:type="dxa"/>
          </w:tcPr>
          <w:p w14:paraId="44EA00D8" w14:textId="37CC088D" w:rsidR="00F15305" w:rsidRPr="002206A0" w:rsidRDefault="00F15305" w:rsidP="00F15305">
            <w:pPr>
              <w:pStyle w:val="TableParagraph"/>
              <w:spacing w:before="5" w:line="276" w:lineRule="auto"/>
              <w:ind w:left="105" w:right="4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 penil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nimum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29" w:type="dxa"/>
          </w:tcPr>
          <w:p w14:paraId="602F44E5" w14:textId="2970CC96" w:rsidR="00F15305" w:rsidRPr="002206A0" w:rsidRDefault="00F15305" w:rsidP="00F15305">
            <w:pPr>
              <w:pStyle w:val="TableParagraph"/>
              <w:spacing w:before="5" w:line="276" w:lineRule="auto"/>
              <w:ind w:left="104" w:right="16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dapat bukti sahi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 penil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nya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29" w:type="dxa"/>
          </w:tcPr>
          <w:p w14:paraId="1072EAA6" w14:textId="67655548" w:rsidR="00F15305" w:rsidRPr="002206A0" w:rsidRDefault="00F15305" w:rsidP="00F15305">
            <w:pPr>
              <w:pStyle w:val="TableParagraph"/>
              <w:spacing w:before="5" w:line="276" w:lineRule="auto"/>
              <w:ind w:left="103" w:right="18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.</w:t>
            </w:r>
          </w:p>
        </w:tc>
      </w:tr>
      <w:tr w:rsidR="00F15305" w:rsidRPr="002206A0" w14:paraId="3911CD4A" w14:textId="77777777" w:rsidTr="0025482D">
        <w:trPr>
          <w:trHeight w:val="5716"/>
        </w:trPr>
        <w:tc>
          <w:tcPr>
            <w:tcW w:w="564" w:type="dxa"/>
            <w:vMerge/>
          </w:tcPr>
          <w:p w14:paraId="448E6066" w14:textId="77777777" w:rsidR="00F15305" w:rsidRPr="002206A0" w:rsidRDefault="00F15305" w:rsidP="00F153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2514FCD4" w14:textId="77777777" w:rsidR="00F15305" w:rsidRPr="002206A0" w:rsidRDefault="00F15305" w:rsidP="00F153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01EB18D3" w14:textId="261D231B" w:rsidR="00F15305" w:rsidRPr="002206A0" w:rsidRDefault="00F15305" w:rsidP="00F15305">
            <w:pPr>
              <w:pStyle w:val="TableParagraph"/>
              <w:spacing w:before="24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7" w:type="dxa"/>
          </w:tcPr>
          <w:p w14:paraId="332403FC" w14:textId="3CEE897C" w:rsidR="00F15305" w:rsidRPr="002206A0" w:rsidRDefault="00F15305" w:rsidP="00F15305">
            <w:pPr>
              <w:pStyle w:val="TableParagraph"/>
              <w:spacing w:before="1" w:line="276" w:lineRule="auto"/>
              <w:ind w:left="105" w:right="4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7B9B045" w14:textId="54CC4E8E" w:rsidR="00F15305" w:rsidRPr="002206A0" w:rsidRDefault="00F15305" w:rsidP="00F15305">
            <w:pPr>
              <w:pStyle w:val="TableParagraph"/>
              <w:spacing w:before="1" w:line="276" w:lineRule="auto"/>
              <w:ind w:left="105" w:right="135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79AC09C0" w14:textId="092B14DE" w:rsidR="00F15305" w:rsidRPr="002206A0" w:rsidRDefault="00F15305" w:rsidP="00F15305">
            <w:pPr>
              <w:pStyle w:val="TableParagraph"/>
              <w:spacing w:before="1" w:line="276" w:lineRule="auto"/>
              <w:ind w:left="105" w:right="135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57FEFDEA" w14:textId="1151C624" w:rsidR="00F15305" w:rsidRPr="002206A0" w:rsidRDefault="00F15305" w:rsidP="00F15305">
            <w:pPr>
              <w:pStyle w:val="TableParagraph"/>
              <w:spacing w:before="1" w:line="276" w:lineRule="auto"/>
              <w:ind w:left="104" w:right="16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4ED0BDE5" w14:textId="37E618CA" w:rsidR="00F15305" w:rsidRPr="002206A0" w:rsidRDefault="00F15305" w:rsidP="00F15305">
            <w:pPr>
              <w:pStyle w:val="TableParagraph"/>
              <w:spacing w:line="276" w:lineRule="auto"/>
              <w:ind w:left="126" w:right="254"/>
              <w:rPr>
                <w:color w:val="000000" w:themeColor="text1"/>
                <w:sz w:val="16"/>
              </w:rPr>
            </w:pPr>
          </w:p>
        </w:tc>
      </w:tr>
      <w:tr w:rsidR="00F15305" w:rsidRPr="002206A0" w14:paraId="6EA879D6" w14:textId="77777777" w:rsidTr="0025482D">
        <w:trPr>
          <w:trHeight w:val="422"/>
        </w:trPr>
        <w:tc>
          <w:tcPr>
            <w:tcW w:w="564" w:type="dxa"/>
            <w:vMerge w:val="restart"/>
          </w:tcPr>
          <w:p w14:paraId="156DAEEA" w14:textId="1E253914" w:rsidR="00F15305" w:rsidRPr="002206A0" w:rsidRDefault="00F15305" w:rsidP="00F15305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1</w:t>
            </w:r>
          </w:p>
        </w:tc>
        <w:tc>
          <w:tcPr>
            <w:tcW w:w="1561" w:type="dxa"/>
            <w:vMerge w:val="restart"/>
          </w:tcPr>
          <w:p w14:paraId="2BDBF1CB" w14:textId="1CF33FB2" w:rsidR="00F15305" w:rsidRPr="00BF1A05" w:rsidRDefault="00F15305" w:rsidP="00F15305">
            <w:pPr>
              <w:pStyle w:val="TableParagraph"/>
              <w:spacing w:before="1" w:line="276" w:lineRule="auto"/>
              <w:ind w:left="126" w:right="99"/>
              <w:rPr>
                <w:color w:val="000000" w:themeColor="text1"/>
                <w:sz w:val="16"/>
                <w:szCs w:val="16"/>
              </w:rPr>
            </w:pPr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C.6.4.j</w:t>
            </w:r>
            <w:proofErr w:type="gram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)  Integrasi</w:t>
            </w:r>
            <w:proofErr w:type="gram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kegiatan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penelitian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dan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PkM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dalam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  <w:vMerge w:val="restart"/>
          </w:tcPr>
          <w:p w14:paraId="2FD7C7B9" w14:textId="78FCAA4F" w:rsidR="00F15305" w:rsidRPr="002206A0" w:rsidRDefault="00F15305" w:rsidP="00F15305">
            <w:pPr>
              <w:pStyle w:val="TableParagraph"/>
              <w:spacing w:before="1" w:line="276" w:lineRule="auto"/>
              <w:ind w:left="106" w:right="41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tegrasi kegiat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 dan Pk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dalam 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oleh DTPS dalam </w:t>
            </w:r>
            <w:r>
              <w:rPr>
                <w:color w:val="000000" w:themeColor="text1"/>
                <w:sz w:val="16"/>
                <w:lang w:val="en-US"/>
              </w:rPr>
              <w:t xml:space="preserve">  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  <w:p w14:paraId="0415C8EC" w14:textId="77777777" w:rsidR="00F15305" w:rsidRPr="002206A0" w:rsidRDefault="00F15305" w:rsidP="00F15305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2C9A880" w14:textId="78230F1F" w:rsidR="00F15305" w:rsidRPr="002206A0" w:rsidRDefault="00F15305" w:rsidP="00F1530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.</w:t>
            </w:r>
            <w:r w:rsidRPr="002206A0">
              <w:rPr>
                <w:color w:val="000000" w:themeColor="text1"/>
                <w:sz w:val="16"/>
                <w:lang w:val="en-US"/>
              </w:rPr>
              <w:t>c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7" w:type="dxa"/>
          </w:tcPr>
          <w:p w14:paraId="1D521B22" w14:textId="77777777" w:rsidR="00F15305" w:rsidRPr="002206A0" w:rsidRDefault="00F15305" w:rsidP="00F15305">
            <w:pPr>
              <w:pStyle w:val="TableParagraph"/>
              <w:spacing w:before="1"/>
              <w:ind w:left="201" w:right="19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M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≥ 50% ,</w:t>
            </w:r>
          </w:p>
          <w:p w14:paraId="71E798A7" w14:textId="77777777" w:rsidR="00F15305" w:rsidRPr="002206A0" w:rsidRDefault="00F15305" w:rsidP="00F15305">
            <w:pPr>
              <w:pStyle w:val="TableParagraph"/>
              <w:spacing w:before="28"/>
              <w:ind w:left="200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2129" w:type="dxa"/>
          </w:tcPr>
          <w:p w14:paraId="5CD82C70" w14:textId="77777777" w:rsidR="00F15305" w:rsidRPr="002206A0" w:rsidRDefault="00F15305" w:rsidP="00F15305">
            <w:pPr>
              <w:pStyle w:val="TableParagraph"/>
              <w:spacing w:before="1"/>
              <w:ind w:left="135" w:right="13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5% &lt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M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 50% ,</w:t>
            </w:r>
          </w:p>
          <w:p w14:paraId="6C2DA292" w14:textId="77777777" w:rsidR="00F15305" w:rsidRPr="002206A0" w:rsidRDefault="00F15305" w:rsidP="00F15305">
            <w:pPr>
              <w:pStyle w:val="TableParagraph"/>
              <w:spacing w:before="28"/>
              <w:ind w:left="133" w:right="13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8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MKI</w:t>
            </w:r>
          </w:p>
        </w:tc>
        <w:tc>
          <w:tcPr>
            <w:tcW w:w="2129" w:type="dxa"/>
          </w:tcPr>
          <w:p w14:paraId="2DC2ABBC" w14:textId="77777777" w:rsidR="00F15305" w:rsidRPr="002206A0" w:rsidRDefault="00F15305" w:rsidP="00F15305">
            <w:pPr>
              <w:pStyle w:val="TableParagraph"/>
              <w:spacing w:before="1"/>
              <w:ind w:left="133" w:right="13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M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≤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5% ,</w:t>
            </w:r>
          </w:p>
          <w:p w14:paraId="204305F8" w14:textId="77777777" w:rsidR="00F15305" w:rsidRPr="002206A0" w:rsidRDefault="00F15305" w:rsidP="00F15305">
            <w:pPr>
              <w:pStyle w:val="TableParagraph"/>
              <w:spacing w:before="28"/>
              <w:ind w:left="134" w:right="13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4258" w:type="dxa"/>
            <w:gridSpan w:val="2"/>
          </w:tcPr>
          <w:p w14:paraId="4648B730" w14:textId="77777777" w:rsidR="00F15305" w:rsidRPr="002206A0" w:rsidRDefault="00F15305" w:rsidP="00F15305">
            <w:pPr>
              <w:pStyle w:val="TableParagraph"/>
              <w:spacing w:before="109"/>
              <w:ind w:left="108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  <w:tr w:rsidR="00F15305" w:rsidRPr="002206A0" w14:paraId="6ED03B89" w14:textId="77777777" w:rsidTr="0025482D">
        <w:trPr>
          <w:trHeight w:val="672"/>
        </w:trPr>
        <w:tc>
          <w:tcPr>
            <w:tcW w:w="564" w:type="dxa"/>
            <w:vMerge/>
            <w:tcBorders>
              <w:top w:val="nil"/>
            </w:tcBorders>
          </w:tcPr>
          <w:p w14:paraId="5056F8EF" w14:textId="77777777" w:rsidR="00F15305" w:rsidRPr="002206A0" w:rsidRDefault="00F15305" w:rsidP="00F153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398BBC5" w14:textId="77777777" w:rsidR="00F15305" w:rsidRPr="007211C9" w:rsidRDefault="00F15305" w:rsidP="00F15305">
            <w:pPr>
              <w:ind w:left="126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5685155" w14:textId="77777777" w:rsidR="00F15305" w:rsidRPr="002206A0" w:rsidRDefault="00F15305" w:rsidP="00F153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3" w:type="dxa"/>
            <w:gridSpan w:val="5"/>
          </w:tcPr>
          <w:p w14:paraId="0E04D86A" w14:textId="77777777" w:rsidR="00F15305" w:rsidRPr="002206A0" w:rsidRDefault="00F15305" w:rsidP="00F15305">
            <w:pPr>
              <w:pStyle w:val="TableParagraph"/>
              <w:spacing w:before="5" w:line="271" w:lineRule="auto"/>
              <w:ind w:left="105" w:right="222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MK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kembangkan berdasar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/Pk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MK 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.</w:t>
            </w:r>
          </w:p>
          <w:p w14:paraId="6AEF0643" w14:textId="77777777" w:rsidR="00F15305" w:rsidRPr="002206A0" w:rsidRDefault="00F15305" w:rsidP="00F15305">
            <w:pPr>
              <w:pStyle w:val="TableParagraph"/>
              <w:spacing w:before="4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M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NMK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MK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0%</w:t>
            </w:r>
          </w:p>
        </w:tc>
      </w:tr>
      <w:tr w:rsidR="00F15305" w:rsidRPr="002206A0" w14:paraId="76DABBA6" w14:textId="77777777" w:rsidTr="0025482D">
        <w:trPr>
          <w:trHeight w:val="2751"/>
        </w:trPr>
        <w:tc>
          <w:tcPr>
            <w:tcW w:w="564" w:type="dxa"/>
          </w:tcPr>
          <w:p w14:paraId="4588F912" w14:textId="74A7A724" w:rsidR="00F15305" w:rsidRPr="002206A0" w:rsidRDefault="00F15305" w:rsidP="00F15305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2</w:t>
            </w:r>
          </w:p>
        </w:tc>
        <w:tc>
          <w:tcPr>
            <w:tcW w:w="1561" w:type="dxa"/>
          </w:tcPr>
          <w:p w14:paraId="32C7FC95" w14:textId="3F286208" w:rsidR="00F15305" w:rsidRPr="00BF1A05" w:rsidRDefault="00F15305" w:rsidP="00F15305">
            <w:pPr>
              <w:pStyle w:val="TableParagraph"/>
              <w:spacing w:before="1" w:line="276" w:lineRule="auto"/>
              <w:ind w:left="126" w:right="188"/>
              <w:rPr>
                <w:color w:val="000000" w:themeColor="text1"/>
                <w:sz w:val="16"/>
                <w:szCs w:val="16"/>
              </w:rPr>
            </w:pPr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C.6.4.k)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Suasana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Akademik</w:t>
            </w:r>
            <w:proofErr w:type="spellEnd"/>
          </w:p>
        </w:tc>
        <w:tc>
          <w:tcPr>
            <w:tcW w:w="1985" w:type="dxa"/>
          </w:tcPr>
          <w:p w14:paraId="3D31C030" w14:textId="77777777" w:rsidR="00F15305" w:rsidRPr="002206A0" w:rsidRDefault="00F15305" w:rsidP="00F15305">
            <w:pPr>
              <w:pStyle w:val="TableParagraph"/>
              <w:spacing w:before="1" w:line="276" w:lineRule="auto"/>
              <w:ind w:left="106" w:right="21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erlaksanaa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kalaan progr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kegiatan dilua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giatan 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struktur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2206A0">
              <w:rPr>
                <w:color w:val="000000" w:themeColor="text1"/>
                <w:sz w:val="16"/>
              </w:rPr>
              <w:t>suasan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ademik.</w:t>
            </w:r>
          </w:p>
          <w:p w14:paraId="38A6C608" w14:textId="77777777" w:rsidR="00F15305" w:rsidRPr="002206A0" w:rsidRDefault="00F15305" w:rsidP="00F15305">
            <w:pPr>
              <w:pStyle w:val="TableParagraph"/>
              <w:spacing w:line="276" w:lineRule="auto"/>
              <w:ind w:left="106" w:right="34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Contoh: kegiat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impunan asosi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fesi bidang ilmu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kuliah </w:t>
            </w:r>
            <w:r w:rsidRPr="002206A0">
              <w:rPr>
                <w:color w:val="000000" w:themeColor="text1"/>
                <w:sz w:val="16"/>
              </w:rPr>
              <w:t>umum/studiu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generale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minar</w:t>
            </w:r>
          </w:p>
          <w:p w14:paraId="7107FD84" w14:textId="77777777" w:rsidR="00F15305" w:rsidRPr="002206A0" w:rsidRDefault="00F15305" w:rsidP="00F15305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lmiah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d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u.</w:t>
            </w:r>
          </w:p>
        </w:tc>
        <w:tc>
          <w:tcPr>
            <w:tcW w:w="2127" w:type="dxa"/>
          </w:tcPr>
          <w:p w14:paraId="5A959E46" w14:textId="77777777" w:rsidR="00F15305" w:rsidRPr="002206A0" w:rsidRDefault="00F15305" w:rsidP="00F15305">
            <w:pPr>
              <w:pStyle w:val="TableParagraph"/>
              <w:spacing w:before="1" w:line="276" w:lineRule="auto"/>
              <w:ind w:left="105" w:right="38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giatan ilmiah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terjadwal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tia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lan.</w:t>
            </w:r>
          </w:p>
        </w:tc>
        <w:tc>
          <w:tcPr>
            <w:tcW w:w="2129" w:type="dxa"/>
          </w:tcPr>
          <w:p w14:paraId="38E5BDDE" w14:textId="77777777" w:rsidR="00F15305" w:rsidRPr="002206A0" w:rsidRDefault="00F15305" w:rsidP="00F15305">
            <w:pPr>
              <w:pStyle w:val="TableParagraph"/>
              <w:spacing w:before="1" w:line="276" w:lineRule="auto"/>
              <w:ind w:left="105" w:right="25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giatan ilmiah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jadwal dilaksan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u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g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l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9" w:type="dxa"/>
          </w:tcPr>
          <w:p w14:paraId="60B1D0B4" w14:textId="77777777" w:rsidR="00F15305" w:rsidRPr="002206A0" w:rsidRDefault="00F15305" w:rsidP="00F15305">
            <w:pPr>
              <w:pStyle w:val="TableParagraph"/>
              <w:spacing w:before="1" w:line="276" w:lineRule="auto"/>
              <w:ind w:left="105" w:right="37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giatan ilmiah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jadwal dilaksana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mpat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nam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l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9" w:type="dxa"/>
          </w:tcPr>
          <w:p w14:paraId="20A0682D" w14:textId="77777777" w:rsidR="00F15305" w:rsidRPr="002206A0" w:rsidRDefault="00F15305" w:rsidP="00F15305">
            <w:pPr>
              <w:pStyle w:val="TableParagraph"/>
              <w:spacing w:before="1" w:line="276" w:lineRule="auto"/>
              <w:ind w:left="104" w:right="38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giatan ilmiah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terjadwal </w:t>
            </w: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ebih dari enam bul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9" w:type="dxa"/>
          </w:tcPr>
          <w:p w14:paraId="55AA06FB" w14:textId="77777777" w:rsidR="00F15305" w:rsidRPr="002206A0" w:rsidRDefault="00F15305" w:rsidP="00F15305">
            <w:pPr>
              <w:pStyle w:val="TableParagraph"/>
              <w:spacing w:before="130" w:line="276" w:lineRule="auto"/>
              <w:ind w:left="36" w:right="25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.</w:t>
            </w:r>
          </w:p>
        </w:tc>
      </w:tr>
      <w:tr w:rsidR="00F15305" w:rsidRPr="002206A0" w14:paraId="2E2D8467" w14:textId="77777777" w:rsidTr="0025482D">
        <w:trPr>
          <w:trHeight w:val="557"/>
        </w:trPr>
        <w:tc>
          <w:tcPr>
            <w:tcW w:w="564" w:type="dxa"/>
          </w:tcPr>
          <w:p w14:paraId="2C58CC15" w14:textId="77777777" w:rsidR="00F15305" w:rsidRPr="002206A0" w:rsidRDefault="00F15305" w:rsidP="00331E72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659A109A" w14:textId="77777777" w:rsidR="00F15305" w:rsidRPr="002206A0" w:rsidRDefault="00F15305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27BCF04" w14:textId="77777777" w:rsidR="00F15305" w:rsidRPr="002206A0" w:rsidRDefault="00F15305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7" w:type="dxa"/>
          </w:tcPr>
          <w:p w14:paraId="42C1BBF2" w14:textId="77777777" w:rsidR="00F15305" w:rsidRPr="002206A0" w:rsidRDefault="00F15305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1D54178C" w14:textId="77777777" w:rsidR="00F15305" w:rsidRPr="002206A0" w:rsidRDefault="00F15305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E18072A" w14:textId="77777777" w:rsidR="00F15305" w:rsidRPr="002206A0" w:rsidRDefault="00F15305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3AD79DAA" w14:textId="77777777" w:rsidR="00F15305" w:rsidRPr="002206A0" w:rsidRDefault="00F15305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7CC86091" w14:textId="77777777" w:rsidR="00F15305" w:rsidRPr="002206A0" w:rsidRDefault="00F15305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F15305" w:rsidRPr="002206A0" w14:paraId="6C912D08" w14:textId="77777777" w:rsidTr="0025482D">
        <w:trPr>
          <w:trHeight w:val="421"/>
        </w:trPr>
        <w:tc>
          <w:tcPr>
            <w:tcW w:w="564" w:type="dxa"/>
            <w:vMerge w:val="restart"/>
          </w:tcPr>
          <w:p w14:paraId="405DC1CC" w14:textId="01E50AAA" w:rsidR="00F15305" w:rsidRPr="002206A0" w:rsidRDefault="00F15305" w:rsidP="00F15305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67E07790" w14:textId="0922A141" w:rsidR="00F15305" w:rsidRPr="00BF1A05" w:rsidRDefault="00F15305" w:rsidP="00F15305">
            <w:pPr>
              <w:pStyle w:val="TableParagraph"/>
              <w:spacing w:before="1" w:line="276" w:lineRule="auto"/>
              <w:ind w:left="126" w:right="153"/>
              <w:rPr>
                <w:color w:val="000000" w:themeColor="text1"/>
                <w:sz w:val="16"/>
                <w:szCs w:val="16"/>
              </w:rPr>
            </w:pPr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C.6.4.l)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Kepuasan</w:t>
            </w:r>
            <w:proofErr w:type="spellEnd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F1A05">
              <w:rPr>
                <w:color w:val="000000" w:themeColor="text1"/>
                <w:sz w:val="16"/>
                <w:szCs w:val="16"/>
                <w:lang w:val="en-US"/>
              </w:rPr>
              <w:t>Mahasiswa</w:t>
            </w:r>
            <w:proofErr w:type="spellEnd"/>
          </w:p>
        </w:tc>
        <w:tc>
          <w:tcPr>
            <w:tcW w:w="1985" w:type="dxa"/>
            <w:vMerge w:val="restart"/>
          </w:tcPr>
          <w:p w14:paraId="2957C1F4" w14:textId="77777777" w:rsidR="00F15305" w:rsidRPr="002206A0" w:rsidRDefault="00F15305" w:rsidP="00F15305">
            <w:pPr>
              <w:pStyle w:val="TableParagraph"/>
              <w:spacing w:before="1" w:line="276" w:lineRule="auto"/>
              <w:ind w:left="106" w:right="394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. Tingkat kepuas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ahasiswa </w:t>
            </w: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didikan.</w:t>
            </w:r>
          </w:p>
          <w:p w14:paraId="26B88409" w14:textId="77777777" w:rsidR="00F15305" w:rsidRPr="002206A0" w:rsidRDefault="00F15305" w:rsidP="00F15305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FAE114F" w14:textId="740809C6" w:rsidR="00F15305" w:rsidRPr="002206A0" w:rsidRDefault="00F15305" w:rsidP="00F1530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.</w:t>
            </w:r>
            <w:r w:rsidRPr="002206A0">
              <w:rPr>
                <w:color w:val="000000" w:themeColor="text1"/>
                <w:sz w:val="16"/>
                <w:lang w:val="en-US"/>
              </w:rPr>
              <w:t>d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7" w:type="dxa"/>
          </w:tcPr>
          <w:p w14:paraId="23DAB47B" w14:textId="77777777" w:rsidR="00F15305" w:rsidRPr="002206A0" w:rsidRDefault="00F15305" w:rsidP="00F15305">
            <w:pPr>
              <w:pStyle w:val="TableParagraph"/>
              <w:spacing w:before="109"/>
              <w:ind w:left="199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K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5%</w:t>
            </w:r>
          </w:p>
        </w:tc>
        <w:tc>
          <w:tcPr>
            <w:tcW w:w="6387" w:type="dxa"/>
            <w:gridSpan w:val="3"/>
          </w:tcPr>
          <w:p w14:paraId="184A8FAE" w14:textId="77777777" w:rsidR="00F15305" w:rsidRPr="002206A0" w:rsidRDefault="00F15305" w:rsidP="00F15305">
            <w:pPr>
              <w:pStyle w:val="TableParagraph"/>
              <w:spacing w:before="1"/>
              <w:ind w:left="1902" w:right="190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5% ≤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K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 75% ,</w:t>
            </w:r>
          </w:p>
          <w:p w14:paraId="7F76B423" w14:textId="77777777" w:rsidR="00F15305" w:rsidRPr="002206A0" w:rsidRDefault="00F15305" w:rsidP="00F15305">
            <w:pPr>
              <w:pStyle w:val="TableParagraph"/>
              <w:spacing w:before="28"/>
              <w:ind w:left="1900" w:right="190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8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KM)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-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2129" w:type="dxa"/>
          </w:tcPr>
          <w:p w14:paraId="07E9B02F" w14:textId="77777777" w:rsidR="00F15305" w:rsidRPr="002206A0" w:rsidRDefault="00F15305" w:rsidP="00F15305">
            <w:pPr>
              <w:pStyle w:val="TableParagraph"/>
              <w:spacing w:before="1"/>
              <w:ind w:left="131" w:right="13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K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 25% ,</w:t>
            </w:r>
          </w:p>
          <w:p w14:paraId="2B18AC27" w14:textId="77777777" w:rsidR="00F15305" w:rsidRPr="002206A0" w:rsidRDefault="00F15305" w:rsidP="00F15305">
            <w:pPr>
              <w:pStyle w:val="TableParagraph"/>
              <w:spacing w:before="28"/>
              <w:ind w:left="131" w:right="13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0</w:t>
            </w:r>
          </w:p>
        </w:tc>
      </w:tr>
      <w:tr w:rsidR="00F15305" w:rsidRPr="002206A0" w14:paraId="0E843C97" w14:textId="77777777" w:rsidTr="0025482D">
        <w:trPr>
          <w:trHeight w:val="1698"/>
        </w:trPr>
        <w:tc>
          <w:tcPr>
            <w:tcW w:w="564" w:type="dxa"/>
            <w:vMerge/>
            <w:tcBorders>
              <w:top w:val="nil"/>
            </w:tcBorders>
          </w:tcPr>
          <w:p w14:paraId="18797615" w14:textId="77777777" w:rsidR="00F15305" w:rsidRPr="002206A0" w:rsidRDefault="00F15305" w:rsidP="00F153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6B3C5F2" w14:textId="77777777" w:rsidR="00F15305" w:rsidRPr="002206A0" w:rsidRDefault="00F15305" w:rsidP="00F153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9BD7EE0" w14:textId="77777777" w:rsidR="00F15305" w:rsidRPr="002206A0" w:rsidRDefault="00F15305" w:rsidP="00F1530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3" w:type="dxa"/>
            <w:gridSpan w:val="5"/>
          </w:tcPr>
          <w:p w14:paraId="35B9266D" w14:textId="77777777" w:rsidR="00F15305" w:rsidRPr="002206A0" w:rsidRDefault="00F15305" w:rsidP="00F15305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ngka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gun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:</w:t>
            </w:r>
          </w:p>
          <w:p w14:paraId="1B03EF47" w14:textId="77777777" w:rsidR="00F15305" w:rsidRPr="002206A0" w:rsidRDefault="00F15305" w:rsidP="00F15305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KM1: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iability;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KM2: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sponsiveness;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KM3: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surance;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KM4: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mpathy;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KM5: Tangible.</w:t>
            </w:r>
          </w:p>
          <w:p w14:paraId="00FF3BCE" w14:textId="77777777" w:rsidR="00F15305" w:rsidRPr="002206A0" w:rsidRDefault="00F15305" w:rsidP="00F15305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5AA60C7A" w14:textId="77777777" w:rsidR="00F15305" w:rsidRPr="002206A0" w:rsidRDefault="00F15305" w:rsidP="00F15305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ngka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-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hitu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 rumu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2F397878" w14:textId="77777777" w:rsidR="00F15305" w:rsidRPr="002206A0" w:rsidRDefault="00F15305" w:rsidP="00F15305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KM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4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i)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3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(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i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4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,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,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..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</w:t>
            </w:r>
          </w:p>
          <w:p w14:paraId="613AF6DE" w14:textId="77777777" w:rsidR="00F15305" w:rsidRDefault="00F15305" w:rsidP="00F15305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man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: a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 “Sanga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”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“Baik”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“Cukup”; d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“Kurang”.</w:t>
            </w:r>
          </w:p>
          <w:p w14:paraId="3DD8A697" w14:textId="77777777" w:rsidR="00F15305" w:rsidRDefault="00F15305" w:rsidP="00F15305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</w:p>
          <w:p w14:paraId="4ACF51DC" w14:textId="3B7BBA62" w:rsidR="00F15305" w:rsidRPr="002206A0" w:rsidRDefault="00F15305" w:rsidP="00F15305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w w:val="95"/>
                <w:sz w:val="16"/>
              </w:rPr>
              <w:t>TKM</w:t>
            </w:r>
            <w:r w:rsidRPr="002206A0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2206A0">
              <w:rPr>
                <w:color w:val="000000" w:themeColor="text1"/>
                <w:w w:val="95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2206A0">
              <w:rPr>
                <w:color w:val="000000" w:themeColor="text1"/>
                <w:w w:val="95"/>
                <w:sz w:val="16"/>
              </w:rPr>
              <w:t>ƩTKMi /</w:t>
            </w:r>
            <w:r w:rsidRPr="002206A0">
              <w:rPr>
                <w:color w:val="000000" w:themeColor="text1"/>
                <w:spacing w:val="3"/>
                <w:w w:val="95"/>
                <w:sz w:val="16"/>
              </w:rPr>
              <w:t xml:space="preserve"> </w:t>
            </w:r>
            <w:r w:rsidRPr="002206A0">
              <w:rPr>
                <w:color w:val="000000" w:themeColor="text1"/>
                <w:w w:val="95"/>
                <w:sz w:val="16"/>
              </w:rPr>
              <w:t>5</w:t>
            </w:r>
          </w:p>
        </w:tc>
      </w:tr>
      <w:tr w:rsidR="00181045" w:rsidRPr="002206A0" w14:paraId="232926B3" w14:textId="77777777" w:rsidTr="0025482D">
        <w:trPr>
          <w:trHeight w:val="6990"/>
        </w:trPr>
        <w:tc>
          <w:tcPr>
            <w:tcW w:w="564" w:type="dxa"/>
          </w:tcPr>
          <w:p w14:paraId="592FBF41" w14:textId="77777777" w:rsidR="00181045" w:rsidRPr="002206A0" w:rsidRDefault="00181045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17C9029F" w14:textId="77777777" w:rsidR="00181045" w:rsidRPr="002206A0" w:rsidRDefault="00181045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CE9CE59" w14:textId="77777777" w:rsidR="00181045" w:rsidRPr="002206A0" w:rsidRDefault="00181045">
            <w:pPr>
              <w:pStyle w:val="TableParagraph"/>
              <w:spacing w:before="1" w:line="276" w:lineRule="auto"/>
              <w:ind w:left="106" w:right="27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. Analisis dan tinda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njut dari has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ngukuran </w:t>
            </w:r>
            <w:r w:rsidRPr="002206A0">
              <w:rPr>
                <w:color w:val="000000" w:themeColor="text1"/>
                <w:sz w:val="16"/>
              </w:rPr>
              <w:t>kepuas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  <w:p w14:paraId="509DDEE8" w14:textId="77777777" w:rsidR="00181045" w:rsidRPr="002206A0" w:rsidRDefault="00181045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57657B8" w14:textId="537D5B6C" w:rsidR="00181045" w:rsidRPr="002206A0" w:rsidRDefault="00181045" w:rsidP="000502A6">
            <w:pPr>
              <w:pStyle w:val="TableParagraph"/>
              <w:ind w:left="84"/>
              <w:rPr>
                <w:rFonts w:ascii="Times New Roman"/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)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7" w:type="dxa"/>
          </w:tcPr>
          <w:p w14:paraId="699D9C0C" w14:textId="47842FF1" w:rsidR="00181045" w:rsidRPr="002206A0" w:rsidRDefault="00181045">
            <w:pPr>
              <w:pStyle w:val="TableParagraph"/>
              <w:spacing w:before="1" w:line="276" w:lineRule="auto"/>
              <w:ind w:left="105" w:right="13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Hasil penguku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nalisis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indaklanjuti minima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  <w:lang w:val="en-US"/>
              </w:rPr>
              <w:t xml:space="preserve">   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li setiap semester, sert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baikan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menunjukk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ngkatan hasil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7564EE5C" w14:textId="0A37A1D0" w:rsidR="00181045" w:rsidRPr="002206A0" w:rsidRDefault="00181045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Hasil penguku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nalisis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indaklanjuti setia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mester,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perbaikan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unjukkan peningkat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3C193343" w14:textId="62430875" w:rsidR="00181045" w:rsidRPr="002206A0" w:rsidRDefault="00181045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Hasil penguku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nalisis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indaklanjuti setia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, serta diguna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baik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2DD06449" w14:textId="71E3EDC5" w:rsidR="00181045" w:rsidRPr="002206A0" w:rsidRDefault="00181045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Hasil penguku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nalisis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indaklanjuti, ser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baikan prose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mbelajaran, </w:t>
            </w:r>
            <w:r w:rsidRPr="002206A0">
              <w:rPr>
                <w:color w:val="000000" w:themeColor="text1"/>
                <w:sz w:val="16"/>
              </w:rPr>
              <w:t>namu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 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sidentil.</w:t>
            </w:r>
          </w:p>
        </w:tc>
        <w:tc>
          <w:tcPr>
            <w:tcW w:w="2129" w:type="dxa"/>
          </w:tcPr>
          <w:p w14:paraId="15DEE5F8" w14:textId="17D1E4D5" w:rsidR="00181045" w:rsidRPr="002206A0" w:rsidRDefault="00181045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 dilakukan analisi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ukur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ses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</w:tr>
      <w:tr w:rsidR="00F15305" w:rsidRPr="002206A0" w14:paraId="4D219ED2" w14:textId="77777777" w:rsidTr="0025482D">
        <w:trPr>
          <w:trHeight w:val="618"/>
        </w:trPr>
        <w:tc>
          <w:tcPr>
            <w:tcW w:w="564" w:type="dxa"/>
          </w:tcPr>
          <w:p w14:paraId="3543855D" w14:textId="77777777" w:rsidR="00F15305" w:rsidRPr="002206A0" w:rsidRDefault="00F15305" w:rsidP="00331E72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7A601A3F" w14:textId="77777777" w:rsidR="00F15305" w:rsidRPr="002206A0" w:rsidRDefault="00F15305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3DBDE71" w14:textId="77777777" w:rsidR="00F15305" w:rsidRPr="002206A0" w:rsidRDefault="00F15305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7" w:type="dxa"/>
          </w:tcPr>
          <w:p w14:paraId="34F1831F" w14:textId="77777777" w:rsidR="00F15305" w:rsidRPr="002206A0" w:rsidRDefault="00F15305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30400F95" w14:textId="77777777" w:rsidR="00F15305" w:rsidRPr="002206A0" w:rsidRDefault="00F15305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4A2A05F" w14:textId="77777777" w:rsidR="00F15305" w:rsidRPr="002206A0" w:rsidRDefault="00F15305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0DEF1CCE" w14:textId="77777777" w:rsidR="00F15305" w:rsidRPr="002206A0" w:rsidRDefault="00F15305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2930B878" w14:textId="77777777" w:rsidR="00F15305" w:rsidRPr="002206A0" w:rsidRDefault="00F15305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181045" w:rsidRPr="002206A0" w14:paraId="6D171FCB" w14:textId="77777777" w:rsidTr="0025482D">
        <w:trPr>
          <w:trHeight w:val="6459"/>
        </w:trPr>
        <w:tc>
          <w:tcPr>
            <w:tcW w:w="564" w:type="dxa"/>
            <w:tcBorders>
              <w:top w:val="nil"/>
            </w:tcBorders>
          </w:tcPr>
          <w:p w14:paraId="7CBE5F11" w14:textId="711E5AED" w:rsidR="00181045" w:rsidRPr="007E390B" w:rsidRDefault="00181045" w:rsidP="00181045">
            <w:pPr>
              <w:jc w:val="center"/>
              <w:rPr>
                <w:sz w:val="2"/>
                <w:szCs w:val="2"/>
              </w:rPr>
            </w:pPr>
            <w:r w:rsidRPr="002206A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tcBorders>
              <w:top w:val="nil"/>
            </w:tcBorders>
          </w:tcPr>
          <w:p w14:paraId="0D70B938" w14:textId="77777777" w:rsidR="00181045" w:rsidRPr="00E0713D" w:rsidRDefault="00181045" w:rsidP="00181045">
            <w:pPr>
              <w:pStyle w:val="TableParagraph"/>
              <w:spacing w:before="31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E0713D">
              <w:rPr>
                <w:bCs/>
                <w:color w:val="000000" w:themeColor="text1"/>
                <w:sz w:val="16"/>
                <w:szCs w:val="16"/>
              </w:rPr>
              <w:t xml:space="preserve">C.7. Penelitian.         C.7.4. Indikator Kinerja Utama </w:t>
            </w:r>
          </w:p>
          <w:p w14:paraId="2E51F84D" w14:textId="387E43FB" w:rsidR="00181045" w:rsidRPr="002206A0" w:rsidRDefault="00181045" w:rsidP="00181045">
            <w:pPr>
              <w:ind w:left="59"/>
              <w:rPr>
                <w:color w:val="000000" w:themeColor="text1"/>
                <w:sz w:val="2"/>
                <w:szCs w:val="2"/>
              </w:rPr>
            </w:pPr>
            <w:r w:rsidRPr="00E0713D">
              <w:rPr>
                <w:bCs/>
                <w:color w:val="000000" w:themeColor="text1"/>
                <w:sz w:val="16"/>
                <w:szCs w:val="16"/>
              </w:rPr>
              <w:t>C.7.4.a) Relevansi Penelitian</w:t>
            </w:r>
          </w:p>
        </w:tc>
        <w:tc>
          <w:tcPr>
            <w:tcW w:w="1985" w:type="dxa"/>
          </w:tcPr>
          <w:p w14:paraId="46A811C2" w14:textId="77777777" w:rsidR="00181045" w:rsidRPr="002206A0" w:rsidRDefault="00181045" w:rsidP="00181045">
            <w:pPr>
              <w:pStyle w:val="TableParagraph"/>
              <w:spacing w:before="5" w:line="276" w:lineRule="auto"/>
              <w:ind w:left="106" w:right="25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levansi penelit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d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-unsur sebag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38BE0F0D" w14:textId="77777777" w:rsidR="00181045" w:rsidRPr="002206A0" w:rsidRDefault="00181045" w:rsidP="00181045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line="276" w:lineRule="auto"/>
              <w:ind w:right="162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iliki peta jal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memayungi tem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 dos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 ser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,</w:t>
            </w:r>
          </w:p>
          <w:p w14:paraId="6E543BD0" w14:textId="77777777" w:rsidR="00181045" w:rsidRPr="002206A0" w:rsidRDefault="00181045" w:rsidP="00181045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 dengan agend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 dosen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rujuk kepada pe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l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,</w:t>
            </w:r>
          </w:p>
          <w:p w14:paraId="30878F74" w14:textId="77777777" w:rsidR="00181045" w:rsidRPr="002206A0" w:rsidRDefault="00181045" w:rsidP="00181045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line="276" w:lineRule="auto"/>
              <w:ind w:right="242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lakukan evalua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suaian penelit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 dan mahasisw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t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lan,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5B971667" w14:textId="77777777" w:rsidR="00181045" w:rsidRPr="002206A0" w:rsidRDefault="00181045" w:rsidP="00181045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" w:line="276" w:lineRule="auto"/>
              <w:ind w:right="295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menggunakan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valuasi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baikan relevan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</w:p>
          <w:p w14:paraId="09343BF0" w14:textId="4E434F46" w:rsidR="00181045" w:rsidRPr="002206A0" w:rsidRDefault="00181045" w:rsidP="0018104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ilmu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7" w:type="dxa"/>
          </w:tcPr>
          <w:p w14:paraId="0328A5DE" w14:textId="7FEF7BFE" w:rsidR="00181045" w:rsidRPr="002206A0" w:rsidRDefault="00181045" w:rsidP="00181045">
            <w:pPr>
              <w:pStyle w:val="TableParagraph"/>
              <w:spacing w:line="184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enuhi 4 unsu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si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496FD5F1" w14:textId="14123DC5" w:rsidR="00181045" w:rsidRPr="002206A0" w:rsidRDefault="00181045" w:rsidP="00181045">
            <w:pPr>
              <w:pStyle w:val="TableParagraph"/>
              <w:spacing w:before="1" w:line="276" w:lineRule="auto"/>
              <w:ind w:left="105" w:right="12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, dan 3 relevan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626F6368" w14:textId="7381D96D" w:rsidR="00181045" w:rsidRPr="002206A0" w:rsidRDefault="00181045" w:rsidP="00181045">
            <w:pPr>
              <w:pStyle w:val="TableParagraph"/>
              <w:spacing w:before="1" w:line="276" w:lineRule="auto"/>
              <w:ind w:left="105" w:right="34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3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2 relevansi penelit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664569FD" w14:textId="46EDD9F6" w:rsidR="00181045" w:rsidRPr="002206A0" w:rsidRDefault="00181045" w:rsidP="00181045">
            <w:pPr>
              <w:pStyle w:val="TableParagraph"/>
              <w:spacing w:before="1" w:line="276" w:lineRule="auto"/>
              <w:ind w:left="104" w:right="45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enuh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tama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mu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 dan 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 sesuai dengan pe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2129" w:type="dxa"/>
          </w:tcPr>
          <w:p w14:paraId="10000D9E" w14:textId="2F3B1BFB" w:rsidR="00181045" w:rsidRPr="002206A0" w:rsidRDefault="00181045" w:rsidP="00181045">
            <w:pPr>
              <w:pStyle w:val="TableParagraph"/>
              <w:spacing w:before="1" w:line="276" w:lineRule="auto"/>
              <w:ind w:left="103" w:right="11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tidak mempuny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ta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l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</w:tr>
      <w:tr w:rsidR="00181045" w:rsidRPr="002206A0" w14:paraId="28E003F2" w14:textId="77777777" w:rsidTr="0025482D">
        <w:trPr>
          <w:trHeight w:val="1072"/>
        </w:trPr>
        <w:tc>
          <w:tcPr>
            <w:tcW w:w="564" w:type="dxa"/>
            <w:vMerge w:val="restart"/>
          </w:tcPr>
          <w:p w14:paraId="2B2B8DD5" w14:textId="05EF18AA" w:rsidR="00181045" w:rsidRPr="002206A0" w:rsidRDefault="00181045" w:rsidP="00181045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5</w:t>
            </w:r>
          </w:p>
        </w:tc>
        <w:tc>
          <w:tcPr>
            <w:tcW w:w="1561" w:type="dxa"/>
            <w:vMerge w:val="restart"/>
          </w:tcPr>
          <w:p w14:paraId="21826E9E" w14:textId="541C9687" w:rsidR="00181045" w:rsidRPr="00E0713D" w:rsidRDefault="00181045" w:rsidP="00181045">
            <w:pPr>
              <w:pStyle w:val="TableParagraph"/>
              <w:spacing w:line="271" w:lineRule="auto"/>
              <w:ind w:left="59" w:right="117"/>
              <w:rPr>
                <w:bCs/>
                <w:color w:val="000000" w:themeColor="text1"/>
                <w:sz w:val="16"/>
                <w:szCs w:val="16"/>
              </w:rPr>
            </w:pPr>
            <w:r w:rsidRPr="00E0713D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7.4.b) </w:t>
            </w:r>
            <w:proofErr w:type="spellStart"/>
            <w:r w:rsidRPr="00E0713D">
              <w:rPr>
                <w:bCs/>
                <w:color w:val="000000" w:themeColor="text1"/>
                <w:sz w:val="16"/>
                <w:szCs w:val="16"/>
                <w:lang w:val="en-US"/>
              </w:rPr>
              <w:t>Penelitian</w:t>
            </w:r>
            <w:proofErr w:type="spellEnd"/>
            <w:r w:rsidRPr="00E0713D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E0713D">
              <w:rPr>
                <w:bCs/>
                <w:color w:val="000000" w:themeColor="text1"/>
                <w:sz w:val="16"/>
                <w:szCs w:val="16"/>
                <w:lang w:val="en-US"/>
              </w:rPr>
              <w:t>Dosen</w:t>
            </w:r>
            <w:proofErr w:type="spellEnd"/>
            <w:r w:rsidRPr="00E0713D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dan </w:t>
            </w:r>
            <w:proofErr w:type="spellStart"/>
            <w:r w:rsidRPr="00E0713D">
              <w:rPr>
                <w:bCs/>
                <w:color w:val="000000" w:themeColor="text1"/>
                <w:sz w:val="16"/>
                <w:szCs w:val="16"/>
                <w:lang w:val="en-US"/>
              </w:rPr>
              <w:t>Mahasiswa</w:t>
            </w:r>
            <w:proofErr w:type="spellEnd"/>
          </w:p>
        </w:tc>
        <w:tc>
          <w:tcPr>
            <w:tcW w:w="1985" w:type="dxa"/>
            <w:vMerge w:val="restart"/>
          </w:tcPr>
          <w:p w14:paraId="15670E24" w14:textId="77777777" w:rsidR="00181045" w:rsidRPr="002206A0" w:rsidRDefault="00181045" w:rsidP="00181045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54FDC833" w14:textId="62C29005" w:rsidR="00181045" w:rsidRPr="002206A0" w:rsidRDefault="00181045" w:rsidP="00181045">
            <w:pPr>
              <w:pStyle w:val="TableParagraph"/>
              <w:spacing w:before="5" w:line="276" w:lineRule="auto"/>
              <w:ind w:left="106" w:right="186"/>
              <w:jc w:val="both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d</w:t>
            </w:r>
            <w:r w:rsidRPr="002206A0">
              <w:rPr>
                <w:color w:val="000000" w:themeColor="text1"/>
                <w:sz w:val="16"/>
              </w:rPr>
              <w:t>alam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>
              <w:rPr>
                <w:color w:val="000000" w:themeColor="text1"/>
                <w:spacing w:val="-5"/>
                <w:sz w:val="16"/>
                <w:lang w:val="en-US"/>
              </w:rPr>
              <w:t>p</w:t>
            </w:r>
            <w:r w:rsidRPr="002206A0">
              <w:rPr>
                <w:color w:val="000000" w:themeColor="text1"/>
                <w:sz w:val="16"/>
              </w:rPr>
              <w:t>elaksanaanny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melibatkan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program studi dalam </w:t>
            </w:r>
            <w:r>
              <w:rPr>
                <w:color w:val="000000" w:themeColor="text1"/>
                <w:sz w:val="16"/>
                <w:lang w:val="en-US"/>
              </w:rPr>
              <w:t xml:space="preserve">    </w:t>
            </w:r>
            <w:proofErr w:type="gramStart"/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>
              <w:rPr>
                <w:color w:val="000000" w:themeColor="text1"/>
                <w:sz w:val="16"/>
                <w:lang w:val="en-US"/>
              </w:rPr>
              <w:t xml:space="preserve"> t</w:t>
            </w:r>
            <w:r w:rsidRPr="002206A0">
              <w:rPr>
                <w:color w:val="000000" w:themeColor="text1"/>
                <w:sz w:val="16"/>
              </w:rPr>
              <w:t>ahun</w:t>
            </w:r>
            <w:proofErr w:type="gramEnd"/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  <w:p w14:paraId="26F64217" w14:textId="77777777" w:rsidR="00181045" w:rsidRPr="002206A0" w:rsidRDefault="00181045" w:rsidP="00181045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6E1E4FF" w14:textId="505245F8" w:rsidR="00181045" w:rsidRPr="002206A0" w:rsidRDefault="00181045" w:rsidP="00181045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.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7" w:type="dxa"/>
            <w:vAlign w:val="center"/>
          </w:tcPr>
          <w:p w14:paraId="1E4BFACC" w14:textId="77777777" w:rsidR="00181045" w:rsidRPr="002206A0" w:rsidRDefault="00181045" w:rsidP="0025482D">
            <w:pPr>
              <w:pStyle w:val="TableParagraph"/>
              <w:spacing w:before="5"/>
              <w:ind w:left="201" w:right="197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PD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0%,</w:t>
            </w:r>
          </w:p>
          <w:p w14:paraId="131AD545" w14:textId="63E128AB" w:rsidR="00181045" w:rsidRPr="002206A0" w:rsidRDefault="00181045" w:rsidP="0025482D">
            <w:pPr>
              <w:pStyle w:val="TableParagraph"/>
              <w:spacing w:before="5" w:line="276" w:lineRule="auto"/>
              <w:ind w:left="105" w:right="15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58" w:type="dxa"/>
            <w:gridSpan w:val="2"/>
            <w:vAlign w:val="center"/>
          </w:tcPr>
          <w:p w14:paraId="66D07DF1" w14:textId="77777777" w:rsidR="00181045" w:rsidRPr="002206A0" w:rsidRDefault="00181045" w:rsidP="0025482D">
            <w:pPr>
              <w:pStyle w:val="TableParagraph"/>
              <w:spacing w:before="5"/>
              <w:ind w:left="197" w:right="197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PD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0%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17D00ADC" w14:textId="677C6CFA" w:rsidR="00181045" w:rsidRPr="002206A0" w:rsidRDefault="00181045" w:rsidP="0025482D">
            <w:pPr>
              <w:pStyle w:val="TableParagraph"/>
              <w:spacing w:before="5" w:line="276" w:lineRule="auto"/>
              <w:ind w:left="105" w:right="117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(4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PDM)</w:t>
            </w:r>
          </w:p>
        </w:tc>
        <w:tc>
          <w:tcPr>
            <w:tcW w:w="4258" w:type="dxa"/>
            <w:gridSpan w:val="2"/>
            <w:vAlign w:val="center"/>
          </w:tcPr>
          <w:p w14:paraId="05EB2466" w14:textId="6D5E89DD" w:rsidR="00181045" w:rsidRPr="002206A0" w:rsidRDefault="00181045" w:rsidP="0025482D">
            <w:pPr>
              <w:pStyle w:val="TableParagraph"/>
              <w:spacing w:before="5" w:line="276" w:lineRule="auto"/>
              <w:ind w:left="103" w:right="111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 da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  <w:tr w:rsidR="00181045" w:rsidRPr="002206A0" w14:paraId="0F68E012" w14:textId="77777777" w:rsidTr="0025482D">
        <w:trPr>
          <w:trHeight w:val="1338"/>
        </w:trPr>
        <w:tc>
          <w:tcPr>
            <w:tcW w:w="564" w:type="dxa"/>
            <w:vMerge/>
          </w:tcPr>
          <w:p w14:paraId="40D91E71" w14:textId="77777777" w:rsidR="00181045" w:rsidRDefault="00181045" w:rsidP="00181045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</w:p>
        </w:tc>
        <w:tc>
          <w:tcPr>
            <w:tcW w:w="1561" w:type="dxa"/>
            <w:vMerge/>
          </w:tcPr>
          <w:p w14:paraId="6471B93A" w14:textId="77777777" w:rsidR="00181045" w:rsidRPr="00E0713D" w:rsidRDefault="00181045" w:rsidP="00181045">
            <w:pPr>
              <w:pStyle w:val="TableParagraph"/>
              <w:spacing w:line="271" w:lineRule="auto"/>
              <w:ind w:left="59" w:right="117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1985" w:type="dxa"/>
            <w:vMerge/>
          </w:tcPr>
          <w:p w14:paraId="79DBE0A6" w14:textId="77777777" w:rsidR="00181045" w:rsidRPr="002206A0" w:rsidRDefault="00181045" w:rsidP="00181045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0643" w:type="dxa"/>
            <w:gridSpan w:val="5"/>
            <w:vAlign w:val="center"/>
          </w:tcPr>
          <w:p w14:paraId="00016672" w14:textId="77777777" w:rsidR="00181045" w:rsidRPr="002206A0" w:rsidRDefault="00181045" w:rsidP="0025482D">
            <w:pPr>
              <w:pStyle w:val="TableParagraph"/>
              <w:spacing w:before="5" w:line="276" w:lineRule="auto"/>
              <w:ind w:left="105" w:right="115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P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 judu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 DT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ny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ibatkan mahasiswa 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 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PD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dul peneliti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  <w:p w14:paraId="1FB8CBA3" w14:textId="50C3C8E1" w:rsidR="00181045" w:rsidRPr="002206A0" w:rsidRDefault="00181045" w:rsidP="0025482D">
            <w:pPr>
              <w:pStyle w:val="TableParagraph"/>
              <w:spacing w:before="5" w:line="276" w:lineRule="auto"/>
              <w:ind w:left="103" w:right="11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PD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NP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PD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0%</w:t>
            </w:r>
          </w:p>
        </w:tc>
      </w:tr>
      <w:tr w:rsidR="0025482D" w:rsidRPr="002206A0" w14:paraId="7F877A02" w14:textId="77777777" w:rsidTr="0025482D">
        <w:trPr>
          <w:trHeight w:val="618"/>
        </w:trPr>
        <w:tc>
          <w:tcPr>
            <w:tcW w:w="564" w:type="dxa"/>
          </w:tcPr>
          <w:p w14:paraId="3DEB9504" w14:textId="77777777" w:rsidR="0025482D" w:rsidRPr="002206A0" w:rsidRDefault="0025482D" w:rsidP="00331E72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11C09498" w14:textId="77777777" w:rsidR="0025482D" w:rsidRPr="002206A0" w:rsidRDefault="0025482D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4115267" w14:textId="77777777" w:rsidR="0025482D" w:rsidRPr="002206A0" w:rsidRDefault="0025482D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7" w:type="dxa"/>
          </w:tcPr>
          <w:p w14:paraId="47930253" w14:textId="77777777" w:rsidR="0025482D" w:rsidRPr="002206A0" w:rsidRDefault="0025482D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6DCCF9E0" w14:textId="77777777" w:rsidR="0025482D" w:rsidRPr="002206A0" w:rsidRDefault="0025482D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6B9AEA67" w14:textId="77777777" w:rsidR="0025482D" w:rsidRPr="002206A0" w:rsidRDefault="0025482D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311F5E24" w14:textId="77777777" w:rsidR="0025482D" w:rsidRPr="002206A0" w:rsidRDefault="0025482D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1B6B5423" w14:textId="77777777" w:rsidR="0025482D" w:rsidRPr="002206A0" w:rsidRDefault="0025482D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AE199C" w:rsidRPr="002206A0" w14:paraId="3226A8CD" w14:textId="77777777" w:rsidTr="0025482D">
        <w:trPr>
          <w:trHeight w:val="425"/>
        </w:trPr>
        <w:tc>
          <w:tcPr>
            <w:tcW w:w="564" w:type="dxa"/>
            <w:vMerge w:val="restart"/>
          </w:tcPr>
          <w:p w14:paraId="53FA0432" w14:textId="63195F77" w:rsidR="00AE199C" w:rsidRPr="002206A0" w:rsidRDefault="00554DB4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4</w:t>
            </w:r>
            <w:r w:rsidR="007211C9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397FE2DB" w14:textId="77777777" w:rsidR="00AE199C" w:rsidRPr="007211C9" w:rsidRDefault="00AE199C" w:rsidP="007211C9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 w:val="restart"/>
          </w:tcPr>
          <w:p w14:paraId="7A2ECC96" w14:textId="77777777" w:rsidR="00AE199C" w:rsidRPr="002206A0" w:rsidRDefault="00554DB4">
            <w:pPr>
              <w:pStyle w:val="TableParagraph"/>
              <w:spacing w:before="5" w:line="276" w:lineRule="auto"/>
              <w:ind w:left="106" w:right="30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di rujukan tem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sis/disert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 progr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 dalam 3 tah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  <w:p w14:paraId="706B9F4F" w14:textId="77777777" w:rsidR="00AE199C" w:rsidRPr="002206A0" w:rsidRDefault="00AE199C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BCB8D9C" w14:textId="77777777" w:rsidR="00AE199C" w:rsidRPr="002206A0" w:rsidRDefault="00554DB4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.b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7" w:type="dxa"/>
          </w:tcPr>
          <w:p w14:paraId="7B0499DF" w14:textId="77777777" w:rsidR="00AE199C" w:rsidRPr="002206A0" w:rsidRDefault="00554DB4">
            <w:pPr>
              <w:pStyle w:val="TableParagraph"/>
              <w:spacing w:before="5"/>
              <w:ind w:left="201" w:right="193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PT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5%,</w:t>
            </w:r>
          </w:p>
          <w:p w14:paraId="7A8FF81E" w14:textId="77777777" w:rsidR="00AE199C" w:rsidRPr="002206A0" w:rsidRDefault="00554DB4">
            <w:pPr>
              <w:pStyle w:val="TableParagraph"/>
              <w:spacing w:before="28"/>
              <w:ind w:left="200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6387" w:type="dxa"/>
            <w:gridSpan w:val="3"/>
          </w:tcPr>
          <w:p w14:paraId="002E9DB3" w14:textId="77777777" w:rsidR="00AE199C" w:rsidRPr="002206A0" w:rsidRDefault="00554DB4">
            <w:pPr>
              <w:pStyle w:val="TableParagraph"/>
              <w:spacing w:before="5"/>
              <w:ind w:left="1902" w:right="190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PT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5% ,</w:t>
            </w:r>
          </w:p>
          <w:p w14:paraId="176486D0" w14:textId="77777777" w:rsidR="00AE199C" w:rsidRPr="002206A0" w:rsidRDefault="00554DB4">
            <w:pPr>
              <w:pStyle w:val="TableParagraph"/>
              <w:spacing w:before="28"/>
              <w:ind w:left="1902" w:right="190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12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PTM)</w:t>
            </w:r>
          </w:p>
        </w:tc>
        <w:tc>
          <w:tcPr>
            <w:tcW w:w="2129" w:type="dxa"/>
          </w:tcPr>
          <w:p w14:paraId="0694A88B" w14:textId="77777777" w:rsidR="00AE199C" w:rsidRPr="002206A0" w:rsidRDefault="00554DB4">
            <w:pPr>
              <w:pStyle w:val="TableParagraph"/>
              <w:spacing w:before="5"/>
              <w:ind w:left="135" w:right="13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</w:p>
          <w:p w14:paraId="10128936" w14:textId="77777777" w:rsidR="00AE199C" w:rsidRPr="002206A0" w:rsidRDefault="00554DB4">
            <w:pPr>
              <w:pStyle w:val="TableParagraph"/>
              <w:spacing w:before="28"/>
              <w:ind w:left="131" w:right="13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.</w:t>
            </w:r>
          </w:p>
        </w:tc>
      </w:tr>
      <w:tr w:rsidR="00AE199C" w:rsidRPr="002206A0" w14:paraId="51625F62" w14:textId="77777777" w:rsidTr="0025482D">
        <w:trPr>
          <w:trHeight w:val="1258"/>
        </w:trPr>
        <w:tc>
          <w:tcPr>
            <w:tcW w:w="564" w:type="dxa"/>
            <w:vMerge/>
            <w:tcBorders>
              <w:top w:val="nil"/>
            </w:tcBorders>
          </w:tcPr>
          <w:p w14:paraId="102697C0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3984D2F" w14:textId="77777777" w:rsidR="00AE199C" w:rsidRPr="007211C9" w:rsidRDefault="00AE199C" w:rsidP="007211C9">
            <w:pPr>
              <w:rPr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4D5D2E5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3" w:type="dxa"/>
            <w:gridSpan w:val="5"/>
          </w:tcPr>
          <w:p w14:paraId="4A089EB1" w14:textId="77777777" w:rsidR="00AE199C" w:rsidRPr="002206A0" w:rsidRDefault="00554DB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T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du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 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d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uju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m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si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  <w:p w14:paraId="47BCBDBF" w14:textId="77777777" w:rsidR="00AE199C" w:rsidRPr="002206A0" w:rsidRDefault="00554DB4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PD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du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ta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gas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mpu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t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li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d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ahli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 deng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mpetensi int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 yang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kreditasi.</w:t>
            </w:r>
          </w:p>
          <w:p w14:paraId="2EC8333C" w14:textId="77777777" w:rsidR="00AE199C" w:rsidRPr="002206A0" w:rsidRDefault="00554DB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PT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NT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PD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0%</w:t>
            </w:r>
          </w:p>
        </w:tc>
      </w:tr>
      <w:tr w:rsidR="00AE199C" w:rsidRPr="002206A0" w14:paraId="09B58751" w14:textId="77777777" w:rsidTr="0025482D">
        <w:trPr>
          <w:trHeight w:val="7197"/>
        </w:trPr>
        <w:tc>
          <w:tcPr>
            <w:tcW w:w="564" w:type="dxa"/>
          </w:tcPr>
          <w:p w14:paraId="45F22398" w14:textId="6F883F56" w:rsidR="00AE199C" w:rsidRPr="002206A0" w:rsidRDefault="00554DB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4</w:t>
            </w:r>
            <w:r w:rsidR="007211C9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</w:tcPr>
          <w:p w14:paraId="78514A9E" w14:textId="77777777" w:rsidR="00E0713D" w:rsidRPr="00E0713D" w:rsidRDefault="00E0713D" w:rsidP="00E0713D">
            <w:pPr>
              <w:pStyle w:val="TableParagraph"/>
              <w:spacing w:line="206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E0713D">
              <w:rPr>
                <w:bCs/>
                <w:color w:val="000000" w:themeColor="text1"/>
                <w:sz w:val="16"/>
                <w:szCs w:val="16"/>
              </w:rPr>
              <w:t xml:space="preserve">C.8. Pengabdian kepada Masyarakat              C.8.4. Indikator Kinerja Utama </w:t>
            </w:r>
          </w:p>
          <w:p w14:paraId="55DF909C" w14:textId="61A87766" w:rsidR="00AE199C" w:rsidRPr="007211C9" w:rsidRDefault="00E0713D" w:rsidP="00E0713D">
            <w:pPr>
              <w:pStyle w:val="TableParagraph"/>
              <w:spacing w:line="276" w:lineRule="auto"/>
              <w:ind w:left="59" w:right="117"/>
              <w:rPr>
                <w:bCs/>
                <w:color w:val="000000" w:themeColor="text1"/>
                <w:sz w:val="16"/>
                <w:szCs w:val="16"/>
              </w:rPr>
            </w:pPr>
            <w:r w:rsidRPr="00E0713D">
              <w:rPr>
                <w:bCs/>
                <w:color w:val="000000" w:themeColor="text1"/>
                <w:sz w:val="16"/>
                <w:szCs w:val="16"/>
              </w:rPr>
              <w:t>C.8.4.a)                   Relevansi PkM</w:t>
            </w:r>
          </w:p>
        </w:tc>
        <w:tc>
          <w:tcPr>
            <w:tcW w:w="1985" w:type="dxa"/>
          </w:tcPr>
          <w:p w14:paraId="7CBBA2B6" w14:textId="77777777" w:rsidR="00AE199C" w:rsidRPr="002206A0" w:rsidRDefault="00554DB4">
            <w:pPr>
              <w:pStyle w:val="TableParagraph"/>
              <w:spacing w:before="5" w:line="273" w:lineRule="auto"/>
              <w:ind w:left="106" w:right="14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levansi PkM pad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-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455E0B7D" w14:textId="77777777" w:rsidR="00AE199C" w:rsidRPr="002206A0" w:rsidRDefault="00554DB4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2" w:line="276" w:lineRule="auto"/>
              <w:ind w:right="162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miliki peta jal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memayungi tem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 dose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 ser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ilirisasi/penerap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ilmu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,</w:t>
            </w:r>
          </w:p>
          <w:p w14:paraId="43EB9F7D" w14:textId="77777777" w:rsidR="00AE199C" w:rsidRPr="002206A0" w:rsidRDefault="00554DB4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4" w:line="276" w:lineRule="auto"/>
              <w:ind w:right="473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ose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2206A0">
              <w:rPr>
                <w:color w:val="000000" w:themeColor="text1"/>
                <w:sz w:val="16"/>
              </w:rPr>
              <w:t>Pk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ta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l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.</w:t>
            </w:r>
          </w:p>
          <w:p w14:paraId="41525986" w14:textId="77777777" w:rsidR="00AE199C" w:rsidRPr="002206A0" w:rsidRDefault="00554DB4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line="276" w:lineRule="auto"/>
              <w:ind w:right="178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lakukan evalu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sesuaian PkM dose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t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lan,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0F413EBA" w14:textId="77777777" w:rsidR="00AE199C" w:rsidRPr="002206A0" w:rsidRDefault="00554DB4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line="276" w:lineRule="auto"/>
              <w:ind w:right="118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ggunakan hasil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valuasi</w:t>
            </w:r>
            <w:r w:rsidRPr="002206A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baik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si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</w:p>
          <w:p w14:paraId="55101F44" w14:textId="77777777" w:rsidR="00AE199C" w:rsidRPr="002206A0" w:rsidRDefault="00554DB4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ilmu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7" w:type="dxa"/>
          </w:tcPr>
          <w:p w14:paraId="668C484C" w14:textId="77777777" w:rsidR="00AE199C" w:rsidRPr="002206A0" w:rsidRDefault="00554DB4">
            <w:pPr>
              <w:pStyle w:val="TableParagraph"/>
              <w:spacing w:before="5" w:line="273" w:lineRule="auto"/>
              <w:ind w:left="105" w:right="206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si PkM dosen 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2EBE6839" w14:textId="77777777" w:rsidR="00AE199C" w:rsidRPr="002206A0" w:rsidRDefault="00554DB4">
            <w:pPr>
              <w:pStyle w:val="TableParagraph"/>
              <w:spacing w:before="5" w:line="273" w:lineRule="auto"/>
              <w:ind w:left="105" w:right="11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, dan 3 relevansi Pk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59B119AA" w14:textId="77777777" w:rsidR="00AE199C" w:rsidRPr="002206A0" w:rsidRDefault="00554DB4">
            <w:pPr>
              <w:pStyle w:val="TableParagraph"/>
              <w:spacing w:before="5" w:line="273" w:lineRule="auto"/>
              <w:ind w:left="105" w:right="12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si</w:t>
            </w:r>
            <w:r w:rsidRPr="002206A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7A32691E" w14:textId="77777777" w:rsidR="00AE199C" w:rsidRPr="002206A0" w:rsidRDefault="00554DB4">
            <w:pPr>
              <w:pStyle w:val="TableParagraph"/>
              <w:spacing w:before="5" w:line="276" w:lineRule="auto"/>
              <w:ind w:left="104" w:right="22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enuh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tama namun Pk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 dan mahasisw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sua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ta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2129" w:type="dxa"/>
          </w:tcPr>
          <w:p w14:paraId="7AF7A658" w14:textId="77777777" w:rsidR="00AE199C" w:rsidRPr="002206A0" w:rsidRDefault="00554DB4">
            <w:pPr>
              <w:pStyle w:val="TableParagraph"/>
              <w:spacing w:before="5" w:line="273" w:lineRule="auto"/>
              <w:ind w:left="103" w:right="15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tidak mempuny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t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al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</w:tr>
      <w:tr w:rsidR="00181045" w:rsidRPr="002206A0" w14:paraId="7137EF17" w14:textId="77777777" w:rsidTr="0025482D">
        <w:trPr>
          <w:trHeight w:val="557"/>
        </w:trPr>
        <w:tc>
          <w:tcPr>
            <w:tcW w:w="564" w:type="dxa"/>
          </w:tcPr>
          <w:p w14:paraId="7B61DB9E" w14:textId="77777777" w:rsidR="00181045" w:rsidRPr="002206A0" w:rsidRDefault="00181045" w:rsidP="00392D28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74332538" w14:textId="77777777" w:rsidR="00181045" w:rsidRPr="002206A0" w:rsidRDefault="00181045" w:rsidP="00392D28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927DA0A" w14:textId="77777777" w:rsidR="00181045" w:rsidRPr="002206A0" w:rsidRDefault="00181045" w:rsidP="00392D28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7" w:type="dxa"/>
          </w:tcPr>
          <w:p w14:paraId="38E4A5D9" w14:textId="77777777" w:rsidR="00181045" w:rsidRPr="002206A0" w:rsidRDefault="00181045" w:rsidP="00392D28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36BB451B" w14:textId="77777777" w:rsidR="00181045" w:rsidRPr="002206A0" w:rsidRDefault="00181045" w:rsidP="00392D28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4956FD64" w14:textId="77777777" w:rsidR="00181045" w:rsidRPr="002206A0" w:rsidRDefault="00181045" w:rsidP="00392D28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2943C457" w14:textId="77777777" w:rsidR="00181045" w:rsidRPr="002206A0" w:rsidRDefault="00181045" w:rsidP="00392D28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27CFFD5F" w14:textId="77777777" w:rsidR="00181045" w:rsidRPr="002206A0" w:rsidRDefault="00181045" w:rsidP="00392D28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181045" w:rsidRPr="002206A0" w14:paraId="7DA2DA6B" w14:textId="77777777" w:rsidTr="0025482D">
        <w:trPr>
          <w:trHeight w:val="2963"/>
        </w:trPr>
        <w:tc>
          <w:tcPr>
            <w:tcW w:w="564" w:type="dxa"/>
          </w:tcPr>
          <w:p w14:paraId="1414DFF5" w14:textId="63A89C98" w:rsidR="00181045" w:rsidRPr="002206A0" w:rsidRDefault="00181045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</w:tcPr>
          <w:p w14:paraId="7638B8C3" w14:textId="77777777" w:rsidR="00181045" w:rsidRPr="00E0713D" w:rsidRDefault="00181045" w:rsidP="00E0713D">
            <w:pPr>
              <w:pStyle w:val="TableParagraph"/>
              <w:spacing w:before="31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E0713D">
              <w:rPr>
                <w:bCs/>
                <w:color w:val="000000" w:themeColor="text1"/>
                <w:sz w:val="16"/>
                <w:szCs w:val="16"/>
              </w:rPr>
              <w:t xml:space="preserve">C.9. Luaran dan Capaian Tridharma.   </w:t>
            </w:r>
          </w:p>
          <w:p w14:paraId="79150041" w14:textId="77777777" w:rsidR="00181045" w:rsidRPr="00E0713D" w:rsidRDefault="00181045" w:rsidP="00E0713D">
            <w:pPr>
              <w:pStyle w:val="TableParagraph"/>
              <w:spacing w:before="31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E0713D">
              <w:rPr>
                <w:bCs/>
                <w:color w:val="000000" w:themeColor="text1"/>
                <w:sz w:val="16"/>
                <w:szCs w:val="16"/>
              </w:rPr>
              <w:t xml:space="preserve">C.9.4. Indikator Kinerja Utama          </w:t>
            </w:r>
          </w:p>
          <w:p w14:paraId="6033B516" w14:textId="35B7C1B6" w:rsidR="00181045" w:rsidRPr="00E0713D" w:rsidRDefault="00181045" w:rsidP="00E0713D">
            <w:pPr>
              <w:pStyle w:val="TableParagraph"/>
              <w:spacing w:line="206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E0713D">
              <w:rPr>
                <w:bCs/>
                <w:color w:val="000000" w:themeColor="text1"/>
                <w:sz w:val="16"/>
                <w:szCs w:val="16"/>
              </w:rPr>
              <w:t>C.9.4.a) Luaran Dharma Pendidikan</w:t>
            </w:r>
          </w:p>
        </w:tc>
        <w:tc>
          <w:tcPr>
            <w:tcW w:w="1985" w:type="dxa"/>
          </w:tcPr>
          <w:p w14:paraId="3AB6F7EA" w14:textId="77777777" w:rsidR="00181045" w:rsidRPr="002206A0" w:rsidRDefault="00181045">
            <w:pPr>
              <w:pStyle w:val="TableParagraph"/>
              <w:spacing w:before="5" w:line="276" w:lineRule="auto"/>
              <w:ind w:left="106" w:right="28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 pemenu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CPL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</w:p>
          <w:p w14:paraId="5C6B55E7" w14:textId="77777777" w:rsidR="00181045" w:rsidRPr="002206A0" w:rsidRDefault="00181045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uku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toda</w:t>
            </w:r>
          </w:p>
          <w:p w14:paraId="1CCB5D8E" w14:textId="77777777" w:rsidR="00181045" w:rsidRPr="002206A0" w:rsidRDefault="00181045">
            <w:pPr>
              <w:pStyle w:val="TableParagraph"/>
              <w:spacing w:line="276" w:lineRule="auto"/>
              <w:ind w:left="106" w:right="16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levan,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:</w:t>
            </w:r>
          </w:p>
          <w:p w14:paraId="40D0D3DF" w14:textId="77777777" w:rsidR="00181045" w:rsidRPr="002206A0" w:rsidRDefault="00181045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serbacakupan,</w:t>
            </w:r>
          </w:p>
          <w:p w14:paraId="265CF033" w14:textId="77777777" w:rsidR="00181045" w:rsidRPr="002206A0" w:rsidRDefault="00181045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2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dalaman,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1851AD91" w14:textId="5677945D" w:rsidR="00181045" w:rsidRPr="002206A0" w:rsidRDefault="00181045" w:rsidP="00CF4817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28" w:line="276" w:lineRule="auto"/>
              <w:ind w:left="106" w:right="161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bermanfaat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njukkan de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ngkatan CPL da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waktu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wakt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>
              <w:rPr>
                <w:color w:val="000000" w:themeColor="text1"/>
                <w:spacing w:val="-5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7" w:type="dxa"/>
          </w:tcPr>
          <w:p w14:paraId="107C5A30" w14:textId="77777777" w:rsidR="00181045" w:rsidRPr="002206A0" w:rsidRDefault="00181045">
            <w:pPr>
              <w:pStyle w:val="TableParagraph"/>
              <w:spacing w:before="5" w:line="276" w:lineRule="auto"/>
              <w:ind w:left="105" w:right="48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0D9C93FF" w14:textId="77777777" w:rsidR="00181045" w:rsidRPr="002206A0" w:rsidRDefault="00181045">
            <w:pPr>
              <w:pStyle w:val="TableParagraph"/>
              <w:spacing w:before="5" w:line="276" w:lineRule="auto"/>
              <w:ind w:left="105" w:right="48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4AE645B9" w14:textId="77777777" w:rsidR="00181045" w:rsidRPr="002206A0" w:rsidRDefault="00181045">
            <w:pPr>
              <w:pStyle w:val="TableParagraph"/>
              <w:spacing w:before="5" w:line="276" w:lineRule="auto"/>
              <w:ind w:left="105" w:right="48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7F0DAADC" w14:textId="77777777" w:rsidR="00181045" w:rsidRPr="002206A0" w:rsidRDefault="00181045">
            <w:pPr>
              <w:pStyle w:val="TableParagraph"/>
              <w:spacing w:before="5" w:line="276" w:lineRule="auto"/>
              <w:ind w:left="104" w:righ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nalisis cap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belajar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tig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4A60C643" w14:textId="77777777" w:rsidR="00181045" w:rsidRPr="002206A0" w:rsidRDefault="00181045">
            <w:pPr>
              <w:pStyle w:val="TableParagraph"/>
              <w:spacing w:before="5" w:line="276" w:lineRule="auto"/>
              <w:ind w:left="103" w:right="32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pembelajar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.</w:t>
            </w:r>
          </w:p>
        </w:tc>
      </w:tr>
      <w:tr w:rsidR="00AE199C" w:rsidRPr="002206A0" w14:paraId="57118772" w14:textId="77777777" w:rsidTr="0025482D">
        <w:trPr>
          <w:trHeight w:val="1482"/>
        </w:trPr>
        <w:tc>
          <w:tcPr>
            <w:tcW w:w="564" w:type="dxa"/>
          </w:tcPr>
          <w:p w14:paraId="776129BC" w14:textId="4764DD9E" w:rsidR="00AE199C" w:rsidRPr="002206A0" w:rsidRDefault="0044347A">
            <w:pPr>
              <w:pStyle w:val="TableParagraph"/>
              <w:spacing w:before="4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>4</w:t>
            </w:r>
            <w:r w:rsidR="002843ED">
              <w:rPr>
                <w:color w:val="000000" w:themeColor="text1"/>
                <w:sz w:val="16"/>
                <w:lang w:val="en-US"/>
              </w:rPr>
              <w:t>9</w:t>
            </w:r>
          </w:p>
        </w:tc>
        <w:tc>
          <w:tcPr>
            <w:tcW w:w="1561" w:type="dxa"/>
          </w:tcPr>
          <w:p w14:paraId="658AF80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F59D938" w14:textId="77777777" w:rsidR="00AE199C" w:rsidRPr="002206A0" w:rsidRDefault="00554DB4">
            <w:pPr>
              <w:pStyle w:val="TableParagraph"/>
              <w:spacing w:before="4"/>
              <w:ind w:left="106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PK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.</w:t>
            </w:r>
          </w:p>
          <w:p w14:paraId="54EF076B" w14:textId="77777777" w:rsidR="00AE199C" w:rsidRPr="002206A0" w:rsidRDefault="00AE199C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20"/>
              </w:rPr>
            </w:pPr>
          </w:p>
          <w:p w14:paraId="70FC780C" w14:textId="77777777" w:rsidR="00AE199C" w:rsidRPr="002206A0" w:rsidRDefault="00554DB4">
            <w:pPr>
              <w:pStyle w:val="TableParagraph"/>
              <w:spacing w:line="276" w:lineRule="auto"/>
              <w:ind w:left="106" w:right="306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IPK = Rata-rata IP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  <w:p w14:paraId="20965EF2" w14:textId="77777777" w:rsidR="00AE199C" w:rsidRPr="002206A0" w:rsidRDefault="00AE199C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3C523AF" w14:textId="736BF853" w:rsidR="00AE199C" w:rsidRPr="002206A0" w:rsidRDefault="00554DB4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8.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7" w:type="dxa"/>
          </w:tcPr>
          <w:p w14:paraId="7CF6CC22" w14:textId="77777777" w:rsidR="00AE199C" w:rsidRPr="002206A0" w:rsidRDefault="00AE199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3023335" w14:textId="77777777" w:rsidR="00AE199C" w:rsidRPr="002206A0" w:rsidRDefault="00AE199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6733FAA" w14:textId="77777777" w:rsidR="00AE199C" w:rsidRPr="002206A0" w:rsidRDefault="00554DB4">
            <w:pPr>
              <w:pStyle w:val="TableParagraph"/>
              <w:spacing w:before="118"/>
              <w:ind w:left="201" w:right="196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IPK ≥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,50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2E5E1435" w14:textId="77777777" w:rsidR="00AE199C" w:rsidRPr="002206A0" w:rsidRDefault="00554DB4">
            <w:pPr>
              <w:pStyle w:val="TableParagraph"/>
              <w:spacing w:before="28"/>
              <w:ind w:left="200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58" w:type="dxa"/>
            <w:gridSpan w:val="2"/>
          </w:tcPr>
          <w:p w14:paraId="6A39F89D" w14:textId="77777777" w:rsidR="00AE199C" w:rsidRPr="002206A0" w:rsidRDefault="00AE199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D038430" w14:textId="77777777" w:rsidR="00AE199C" w:rsidRPr="002206A0" w:rsidRDefault="00AE199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AF30785" w14:textId="77777777" w:rsidR="00AE199C" w:rsidRPr="002206A0" w:rsidRDefault="00554DB4">
            <w:pPr>
              <w:pStyle w:val="TableParagraph"/>
              <w:spacing w:before="118"/>
              <w:ind w:left="123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,00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≤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IPK &lt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,50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78744A3C" w14:textId="77777777" w:rsidR="00AE199C" w:rsidRPr="002206A0" w:rsidRDefault="00554DB4">
            <w:pPr>
              <w:pStyle w:val="TableParagraph"/>
              <w:spacing w:before="28"/>
              <w:ind w:left="114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4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IPK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-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</w:t>
            </w:r>
          </w:p>
        </w:tc>
        <w:tc>
          <w:tcPr>
            <w:tcW w:w="4258" w:type="dxa"/>
            <w:gridSpan w:val="2"/>
          </w:tcPr>
          <w:p w14:paraId="2050E698" w14:textId="77777777" w:rsidR="00AE199C" w:rsidRPr="002206A0" w:rsidRDefault="00AE199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AAB265D" w14:textId="77777777" w:rsidR="00AE199C" w:rsidRPr="002206A0" w:rsidRDefault="00AE199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2EBB31F" w14:textId="77777777" w:rsidR="00AE199C" w:rsidRPr="002206A0" w:rsidRDefault="00AE199C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9"/>
              </w:rPr>
            </w:pPr>
          </w:p>
          <w:p w14:paraId="57439755" w14:textId="77777777" w:rsidR="00AE199C" w:rsidRPr="002206A0" w:rsidRDefault="00554DB4">
            <w:pPr>
              <w:pStyle w:val="TableParagraph"/>
              <w:ind w:left="1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</w:p>
        </w:tc>
      </w:tr>
      <w:tr w:rsidR="004B09DD" w:rsidRPr="002206A0" w14:paraId="23D21589" w14:textId="77777777" w:rsidTr="0025482D">
        <w:trPr>
          <w:trHeight w:val="1069"/>
        </w:trPr>
        <w:tc>
          <w:tcPr>
            <w:tcW w:w="564" w:type="dxa"/>
            <w:vMerge w:val="restart"/>
          </w:tcPr>
          <w:p w14:paraId="56860C03" w14:textId="195B4295" w:rsidR="004B09DD" w:rsidRPr="002206A0" w:rsidRDefault="004B09DD" w:rsidP="004B09DD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0</w:t>
            </w:r>
          </w:p>
        </w:tc>
        <w:tc>
          <w:tcPr>
            <w:tcW w:w="1561" w:type="dxa"/>
            <w:vMerge w:val="restart"/>
          </w:tcPr>
          <w:p w14:paraId="6F87A2A2" w14:textId="77777777" w:rsidR="004B09DD" w:rsidRPr="002206A0" w:rsidRDefault="004B09DD" w:rsidP="004B09D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41770EFF" w14:textId="77777777" w:rsidR="004B09DD" w:rsidRPr="000C3BCA" w:rsidRDefault="004B09DD" w:rsidP="004B09DD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Prestasi mahasiswa d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idang</w:t>
            </w:r>
            <w:r w:rsidRPr="000C3BCA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kademik</w:t>
            </w:r>
            <w:r w:rsidRPr="000C3BCA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ahu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</w:p>
          <w:p w14:paraId="0F872714" w14:textId="77777777" w:rsidR="004B09DD" w:rsidRPr="000C3BCA" w:rsidRDefault="004B09DD" w:rsidP="004B09DD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EF2E6F5" w14:textId="77777777" w:rsidR="004B09DD" w:rsidRPr="000C3BCA" w:rsidRDefault="004B09DD" w:rsidP="004B09D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abe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8.b.1) LKPS</w:t>
            </w:r>
          </w:p>
        </w:tc>
        <w:tc>
          <w:tcPr>
            <w:tcW w:w="2127" w:type="dxa"/>
          </w:tcPr>
          <w:p w14:paraId="2A4167BB" w14:textId="77777777" w:rsidR="004B09DD" w:rsidRPr="007253FB" w:rsidRDefault="004B09DD" w:rsidP="004B09DD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FF9613D" w14:textId="77777777" w:rsidR="00B05905" w:rsidRPr="007253FB" w:rsidRDefault="00B05905" w:rsidP="00B05905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I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dan RN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42D0CD9B" w14:textId="2D143741" w:rsidR="004B09DD" w:rsidRPr="007253FB" w:rsidRDefault="00B05905" w:rsidP="00B05905">
            <w:pPr>
              <w:pStyle w:val="TableParagraph"/>
              <w:spacing w:before="118" w:line="276" w:lineRule="auto"/>
              <w:ind w:left="309" w:right="534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mak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=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516" w:type="dxa"/>
            <w:gridSpan w:val="4"/>
            <w:vAlign w:val="center"/>
          </w:tcPr>
          <w:p w14:paraId="2BD18DEB" w14:textId="77777777" w:rsidR="00B05905" w:rsidRPr="007253FB" w:rsidRDefault="00B05905" w:rsidP="00B05905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I</w:t>
            </w:r>
            <w:r w:rsidRPr="007253FB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a</w:t>
            </w:r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N 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b</w:t>
            </w:r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z w:val="16"/>
              </w:rPr>
              <w:t xml:space="preserve"> 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W</w:t>
            </w:r>
            <w:r w:rsidRPr="007253FB">
              <w:rPr>
                <w:color w:val="000000" w:themeColor="text1"/>
                <w:sz w:val="16"/>
              </w:rPr>
              <w:t xml:space="preserve"> ≤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c</w:t>
            </w:r>
          </w:p>
          <w:p w14:paraId="746362CC" w14:textId="79EB6FBA" w:rsidR="004B09DD" w:rsidRPr="007253FB" w:rsidRDefault="00B05905" w:rsidP="00B05905">
            <w:pPr>
              <w:pStyle w:val="TableParagraph"/>
              <w:spacing w:before="105" w:line="276" w:lineRule="auto"/>
              <w:ind w:left="167" w:right="267" w:hanging="72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 xml:space="preserve"> Skor = 4 x ((A+B+(C/2</w:t>
            </w:r>
            <w:proofErr w:type="gramStart"/>
            <w:r w:rsidRPr="007253FB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Pr="007253FB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</w:t>
            </w:r>
            <w:r w:rsidR="00A27C98" w:rsidRPr="007253FB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AE199C" w:rsidRPr="002206A0" w14:paraId="1B3A9AAA" w14:textId="77777777" w:rsidTr="0025482D">
        <w:trPr>
          <w:trHeight w:val="846"/>
        </w:trPr>
        <w:tc>
          <w:tcPr>
            <w:tcW w:w="564" w:type="dxa"/>
            <w:vMerge/>
            <w:tcBorders>
              <w:top w:val="nil"/>
            </w:tcBorders>
          </w:tcPr>
          <w:p w14:paraId="6CD78D02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4498242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316F39F" w14:textId="77777777" w:rsidR="00AE199C" w:rsidRPr="000C3BCA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3" w:type="dxa"/>
            <w:gridSpan w:val="5"/>
          </w:tcPr>
          <w:p w14:paraId="525B4210" w14:textId="00461739" w:rsidR="00196BF9" w:rsidRPr="000C3BCA" w:rsidRDefault="00196BF9" w:rsidP="00196BF9">
            <w:pPr>
              <w:pStyle w:val="TableParagraph"/>
              <w:tabs>
                <w:tab w:val="left" w:pos="3821"/>
              </w:tabs>
              <w:spacing w:before="1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0C3BCA">
              <w:rPr>
                <w:color w:val="000000" w:themeColor="text1"/>
                <w:sz w:val="16"/>
              </w:rPr>
              <w:t>R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M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RN</w:t>
            </w:r>
            <w:r w:rsidRPr="000C3BCA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N 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M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RW</w:t>
            </w:r>
            <w:r w:rsidRPr="000C3BCA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W 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M</w:t>
            </w:r>
            <w:r w:rsidRPr="000C3BCA">
              <w:rPr>
                <w:color w:val="000000" w:themeColor="text1"/>
                <w:sz w:val="16"/>
              </w:rPr>
              <w:tab/>
              <w:t>Faktor: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0,5%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 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2% ,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c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4%</w:t>
            </w:r>
          </w:p>
          <w:p w14:paraId="120231F0" w14:textId="77777777" w:rsidR="00196BF9" w:rsidRPr="000C3BCA" w:rsidRDefault="00196BF9" w:rsidP="00196BF9">
            <w:pPr>
              <w:pStyle w:val="TableParagraph"/>
              <w:spacing w:before="28" w:line="276" w:lineRule="auto"/>
              <w:ind w:left="105" w:right="7330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I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estasi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kademik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.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N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restas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kademik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sional.</w:t>
            </w:r>
          </w:p>
          <w:p w14:paraId="4BB49E93" w14:textId="77777777" w:rsidR="00B75C35" w:rsidRPr="000C3BCA" w:rsidRDefault="00196BF9" w:rsidP="00196BF9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W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 prestasi akademik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wilayah/lokal.</w:t>
            </w:r>
          </w:p>
          <w:p w14:paraId="1BCCCF54" w14:textId="1DDE0A78" w:rsidR="004B09DD" w:rsidRPr="000C3BCA" w:rsidRDefault="004B09DD" w:rsidP="00196BF9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  <w:lang w:val="en-US"/>
              </w:rPr>
              <w:t>A=RI/a; B=RN/b; C=RW/c</w:t>
            </w:r>
          </w:p>
        </w:tc>
      </w:tr>
      <w:tr w:rsidR="00AE199C" w:rsidRPr="002206A0" w14:paraId="78435B18" w14:textId="77777777" w:rsidTr="0025482D">
        <w:trPr>
          <w:trHeight w:val="422"/>
        </w:trPr>
        <w:tc>
          <w:tcPr>
            <w:tcW w:w="564" w:type="dxa"/>
            <w:vMerge w:val="restart"/>
          </w:tcPr>
          <w:p w14:paraId="324C3ABC" w14:textId="033C042F" w:rsidR="00AE199C" w:rsidRPr="002206A0" w:rsidRDefault="002843ED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1</w:t>
            </w:r>
          </w:p>
        </w:tc>
        <w:tc>
          <w:tcPr>
            <w:tcW w:w="1561" w:type="dxa"/>
            <w:vMerge w:val="restart"/>
          </w:tcPr>
          <w:p w14:paraId="31760302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75E2CDC" w14:textId="77777777" w:rsidR="00AE199C" w:rsidRPr="002206A0" w:rsidRDefault="00554DB4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s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.</w:t>
            </w:r>
          </w:p>
          <w:p w14:paraId="12EBB231" w14:textId="77777777" w:rsidR="00AE199C" w:rsidRPr="002206A0" w:rsidRDefault="00AE199C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771FB31A" w14:textId="77777777" w:rsidR="00AE199C" w:rsidRPr="002206A0" w:rsidRDefault="00554DB4">
            <w:pPr>
              <w:pStyle w:val="TableParagraph"/>
              <w:spacing w:before="1" w:line="276" w:lineRule="auto"/>
              <w:ind w:left="106" w:right="34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S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ata-rat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sa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tahun).</w:t>
            </w:r>
          </w:p>
          <w:p w14:paraId="1626DA38" w14:textId="77777777" w:rsidR="00AE199C" w:rsidRPr="002206A0" w:rsidRDefault="00AE199C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B8E4DDD" w14:textId="77777777" w:rsidR="00AE199C" w:rsidRPr="002206A0" w:rsidRDefault="00554DB4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8.c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7" w:type="dxa"/>
            <w:vMerge w:val="restart"/>
          </w:tcPr>
          <w:p w14:paraId="4D4E07FA" w14:textId="77777777" w:rsidR="00AE199C" w:rsidRPr="002206A0" w:rsidRDefault="00AE199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594E2DA" w14:textId="77777777" w:rsidR="00AE199C" w:rsidRPr="002206A0" w:rsidRDefault="00AE199C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BCFA7A6" w14:textId="77777777" w:rsidR="00AE199C" w:rsidRPr="002206A0" w:rsidRDefault="00554DB4">
            <w:pPr>
              <w:pStyle w:val="TableParagraph"/>
              <w:spacing w:before="1"/>
              <w:ind w:left="200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,5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 M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≤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,5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685F7F11" w14:textId="77777777" w:rsidR="00AE199C" w:rsidRPr="002206A0" w:rsidRDefault="00554DB4">
            <w:pPr>
              <w:pStyle w:val="TableParagraph"/>
              <w:spacing w:before="28"/>
              <w:ind w:left="200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6387" w:type="dxa"/>
            <w:gridSpan w:val="3"/>
          </w:tcPr>
          <w:p w14:paraId="329AA171" w14:textId="77777777" w:rsidR="00AE199C" w:rsidRPr="002206A0" w:rsidRDefault="00554DB4">
            <w:pPr>
              <w:pStyle w:val="TableParagraph"/>
              <w:spacing w:before="1"/>
              <w:ind w:left="1900" w:right="190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≤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,5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713045F6" w14:textId="77777777" w:rsidR="00AE199C" w:rsidRPr="002206A0" w:rsidRDefault="00554DB4">
            <w:pPr>
              <w:pStyle w:val="TableParagraph"/>
              <w:spacing w:before="28"/>
              <w:ind w:left="1900" w:right="190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8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S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-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8</w:t>
            </w:r>
          </w:p>
        </w:tc>
        <w:tc>
          <w:tcPr>
            <w:tcW w:w="2129" w:type="dxa"/>
            <w:vMerge w:val="restart"/>
          </w:tcPr>
          <w:p w14:paraId="63F8ED5E" w14:textId="77777777" w:rsidR="00AE199C" w:rsidRPr="002206A0" w:rsidRDefault="00AE199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FB72ADA" w14:textId="77777777" w:rsidR="00AE199C" w:rsidRPr="002206A0" w:rsidRDefault="00AE199C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0F3E921" w14:textId="77777777" w:rsidR="00AE199C" w:rsidRPr="002206A0" w:rsidRDefault="00554DB4">
            <w:pPr>
              <w:pStyle w:val="TableParagraph"/>
              <w:spacing w:before="1" w:line="276" w:lineRule="auto"/>
              <w:ind w:left="539" w:right="540" w:firstLine="5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 MS ≤ 1 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0</w:t>
            </w:r>
          </w:p>
        </w:tc>
      </w:tr>
      <w:tr w:rsidR="00AE199C" w:rsidRPr="002206A0" w14:paraId="0FF53023" w14:textId="77777777" w:rsidTr="0025482D">
        <w:trPr>
          <w:trHeight w:val="838"/>
        </w:trPr>
        <w:tc>
          <w:tcPr>
            <w:tcW w:w="564" w:type="dxa"/>
            <w:vMerge/>
            <w:tcBorders>
              <w:top w:val="nil"/>
            </w:tcBorders>
          </w:tcPr>
          <w:p w14:paraId="4B0AAC31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37CB308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1ED34F1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7" w:type="dxa"/>
            <w:vMerge/>
            <w:tcBorders>
              <w:top w:val="nil"/>
            </w:tcBorders>
          </w:tcPr>
          <w:p w14:paraId="5414BEEB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6387" w:type="dxa"/>
            <w:gridSpan w:val="3"/>
          </w:tcPr>
          <w:p w14:paraId="3AED0E25" w14:textId="77777777" w:rsidR="00AE199C" w:rsidRPr="002206A0" w:rsidRDefault="00AE199C">
            <w:pPr>
              <w:pStyle w:val="TableParagraph"/>
              <w:spacing w:before="1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34473F0" w14:textId="77777777" w:rsidR="00AE199C" w:rsidRPr="002206A0" w:rsidRDefault="00554DB4">
            <w:pPr>
              <w:pStyle w:val="TableParagraph"/>
              <w:spacing w:before="1"/>
              <w:ind w:left="1900" w:right="190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,5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S ≤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64209780" w14:textId="77777777" w:rsidR="00AE199C" w:rsidRPr="002206A0" w:rsidRDefault="00554DB4">
            <w:pPr>
              <w:pStyle w:val="TableParagraph"/>
              <w:spacing w:before="28"/>
              <w:ind w:left="1900" w:right="190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3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-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8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S)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9" w:type="dxa"/>
            <w:vMerge/>
            <w:tcBorders>
              <w:top w:val="nil"/>
            </w:tcBorders>
          </w:tcPr>
          <w:p w14:paraId="5160F71F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</w:tr>
    </w:tbl>
    <w:p w14:paraId="4C2BB553" w14:textId="77777777" w:rsidR="00AE199C" w:rsidRPr="002206A0" w:rsidRDefault="00AE199C">
      <w:pPr>
        <w:rPr>
          <w:color w:val="000000" w:themeColor="text1"/>
          <w:sz w:val="16"/>
        </w:rPr>
        <w:sectPr w:rsidR="00AE199C" w:rsidRPr="002206A0">
          <w:pgSz w:w="16840" w:h="11910" w:orient="landscape"/>
          <w:pgMar w:top="1100" w:right="840" w:bottom="840" w:left="1020" w:header="0" w:footer="650" w:gutter="0"/>
          <w:cols w:space="720"/>
        </w:sectPr>
      </w:pPr>
    </w:p>
    <w:p w14:paraId="43D82059" w14:textId="77777777" w:rsidR="00AE199C" w:rsidRPr="002206A0" w:rsidRDefault="00AE199C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9"/>
        <w:gridCol w:w="2129"/>
      </w:tblGrid>
      <w:tr w:rsidR="00BD1575" w:rsidRPr="002206A0" w14:paraId="49913623" w14:textId="77777777" w:rsidTr="00E0713D">
        <w:trPr>
          <w:trHeight w:val="557"/>
        </w:trPr>
        <w:tc>
          <w:tcPr>
            <w:tcW w:w="564" w:type="dxa"/>
          </w:tcPr>
          <w:p w14:paraId="555DBF16" w14:textId="77777777" w:rsidR="00AE199C" w:rsidRPr="002206A0" w:rsidRDefault="00554DB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bookmarkStart w:id="2" w:name="_Hlk79615071"/>
            <w:r w:rsidRPr="002206A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8789725" w14:textId="77777777" w:rsidR="00AE199C" w:rsidRPr="002206A0" w:rsidRDefault="00554DB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54B2C5A" w14:textId="77777777" w:rsidR="00AE199C" w:rsidRPr="002206A0" w:rsidRDefault="00554DB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FF13E3A" w14:textId="77777777" w:rsidR="00AE199C" w:rsidRPr="002206A0" w:rsidRDefault="00554DB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64ED267D" w14:textId="77777777" w:rsidR="00AE199C" w:rsidRPr="002206A0" w:rsidRDefault="00554DB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8EA6724" w14:textId="77777777" w:rsidR="00AE199C" w:rsidRPr="002206A0" w:rsidRDefault="00554DB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5383D932" w14:textId="77777777" w:rsidR="00AE199C" w:rsidRPr="002206A0" w:rsidRDefault="00554DB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04303C98" w14:textId="77777777" w:rsidR="00AE199C" w:rsidRPr="002206A0" w:rsidRDefault="00554DB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bookmarkEnd w:id="2"/>
      <w:tr w:rsidR="002206A0" w:rsidRPr="002206A0" w14:paraId="3FA38757" w14:textId="77777777" w:rsidTr="00D14688">
        <w:trPr>
          <w:trHeight w:val="2077"/>
        </w:trPr>
        <w:tc>
          <w:tcPr>
            <w:tcW w:w="564" w:type="dxa"/>
          </w:tcPr>
          <w:p w14:paraId="31948A45" w14:textId="0F6EB50B" w:rsidR="00221677" w:rsidRPr="002206A0" w:rsidRDefault="002843ED" w:rsidP="00221677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2</w:t>
            </w:r>
          </w:p>
        </w:tc>
        <w:tc>
          <w:tcPr>
            <w:tcW w:w="1561" w:type="dxa"/>
          </w:tcPr>
          <w:p w14:paraId="2A8945B8" w14:textId="77777777" w:rsidR="00221677" w:rsidRPr="002206A0" w:rsidRDefault="00221677" w:rsidP="00221677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3E4E970E" w14:textId="77777777" w:rsidR="00221677" w:rsidRPr="002206A0" w:rsidRDefault="00221677" w:rsidP="00221677">
            <w:pPr>
              <w:ind w:left="155" w:firstLine="18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Prosentase kelulusan  tepat waktu (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)</w:t>
            </w:r>
          </w:p>
          <w:p w14:paraId="6805C84E" w14:textId="77777777" w:rsidR="00221677" w:rsidRPr="002206A0" w:rsidRDefault="00221677" w:rsidP="00221677">
            <w:pPr>
              <w:ind w:left="155" w:hanging="549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</w:p>
          <w:p w14:paraId="40E23878" w14:textId="77777777" w:rsidR="00221677" w:rsidRPr="002206A0" w:rsidRDefault="00221677" w:rsidP="00221677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Rumus perhitungan:</w:t>
            </w:r>
          </w:p>
          <w:p w14:paraId="419D2F28" w14:textId="77777777" w:rsidR="00221677" w:rsidRPr="002206A0" w:rsidRDefault="00221677" w:rsidP="00221677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</w:p>
          <w:p w14:paraId="4626EA06" w14:textId="77777777" w:rsidR="00221677" w:rsidRPr="002206A0" w:rsidRDefault="00221677" w:rsidP="00221677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= </w:t>
            </w:r>
            <w:r w:rsidR="00873FD1" w:rsidRPr="00144BEB">
              <w:rPr>
                <w:rFonts w:ascii="Arial" w:hAnsi="Arial" w:cs="Arial"/>
                <w:b/>
                <w:noProof/>
                <w:color w:val="000000" w:themeColor="text1"/>
                <w:position w:val="-28"/>
                <w:sz w:val="10"/>
                <w:szCs w:val="10"/>
              </w:rPr>
              <w:object w:dxaOrig="1180" w:dyaOrig="660" w14:anchorId="54C168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54.5pt;height:30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697899581" r:id="rId11"/>
              </w:object>
            </w:r>
          </w:p>
          <w:p w14:paraId="5DECAF83" w14:textId="77777777" w:rsidR="00221677" w:rsidRPr="002206A0" w:rsidRDefault="00221677" w:rsidP="00221677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F4476B6" w14:textId="5C160B6E" w:rsidR="00221677" w:rsidRPr="002206A0" w:rsidRDefault="00221677" w:rsidP="00221677">
            <w:pPr>
              <w:pStyle w:val="TableParagraph"/>
              <w:spacing w:before="1" w:line="276" w:lineRule="auto"/>
              <w:ind w:left="106" w:right="17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8.c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vAlign w:val="center"/>
          </w:tcPr>
          <w:p w14:paraId="308B2046" w14:textId="441E9EBB" w:rsidR="00221677" w:rsidRPr="002206A0" w:rsidRDefault="00221677" w:rsidP="00D14688">
            <w:pPr>
              <w:ind w:left="168" w:right="110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K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&gt; 60%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 xml:space="preserve">                       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(K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 xml:space="preserve">TW 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lebih dari 60%)</w:t>
            </w:r>
          </w:p>
        </w:tc>
        <w:tc>
          <w:tcPr>
            <w:tcW w:w="2129" w:type="dxa"/>
            <w:vAlign w:val="center"/>
          </w:tcPr>
          <w:p w14:paraId="6461F684" w14:textId="726F7D4D" w:rsidR="00221677" w:rsidRPr="002206A0" w:rsidRDefault="00221677" w:rsidP="00D14688">
            <w:pPr>
              <w:ind w:left="2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40% &lt; K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≤ 60%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 xml:space="preserve">             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(K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lebih dari 40%, tetapi kurang atau sama dengan 60%)</w:t>
            </w:r>
          </w:p>
        </w:tc>
        <w:tc>
          <w:tcPr>
            <w:tcW w:w="2129" w:type="dxa"/>
            <w:vAlign w:val="center"/>
          </w:tcPr>
          <w:p w14:paraId="1D3B2509" w14:textId="57A7AADC" w:rsidR="00221677" w:rsidRPr="002206A0" w:rsidRDefault="00221677" w:rsidP="00D14688">
            <w:pPr>
              <w:ind w:left="36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20% &lt; K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≤ 40%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 xml:space="preserve">             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(K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lebih dari 20%, tetapi kurang atau sama dengan 40%)</w:t>
            </w:r>
          </w:p>
        </w:tc>
        <w:tc>
          <w:tcPr>
            <w:tcW w:w="2129" w:type="dxa"/>
            <w:vAlign w:val="center"/>
          </w:tcPr>
          <w:p w14:paraId="01088026" w14:textId="7F2294B8" w:rsidR="00221677" w:rsidRPr="002206A0" w:rsidRDefault="00221677" w:rsidP="00D14688">
            <w:pPr>
              <w:ind w:left="-20" w:firstLine="20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0% &lt; K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≤ 20%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 xml:space="preserve">                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(K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lebih dari 0%, tetapi kurang atau sama dengan 20%)</w:t>
            </w:r>
          </w:p>
        </w:tc>
        <w:tc>
          <w:tcPr>
            <w:tcW w:w="2129" w:type="dxa"/>
            <w:vAlign w:val="center"/>
          </w:tcPr>
          <w:p w14:paraId="3E28D5EC" w14:textId="3AF8BC52" w:rsidR="00221677" w:rsidRPr="002206A0" w:rsidRDefault="00221677" w:rsidP="00D14688">
            <w:pPr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K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= 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0%                           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(K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 xml:space="preserve">TW 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sama dengan 0%)</w:t>
            </w:r>
          </w:p>
        </w:tc>
      </w:tr>
      <w:tr w:rsidR="002206A0" w:rsidRPr="002206A0" w14:paraId="32DE4E5B" w14:textId="77777777" w:rsidTr="00D14688">
        <w:trPr>
          <w:trHeight w:val="1811"/>
        </w:trPr>
        <w:tc>
          <w:tcPr>
            <w:tcW w:w="564" w:type="dxa"/>
          </w:tcPr>
          <w:p w14:paraId="5870DB52" w14:textId="73F612B0" w:rsidR="00221677" w:rsidRPr="002206A0" w:rsidRDefault="0044347A" w:rsidP="00221677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>5</w:t>
            </w:r>
            <w:r w:rsidR="002843ED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7C9ABD6A" w14:textId="77777777" w:rsidR="00221677" w:rsidRPr="002206A0" w:rsidRDefault="00221677" w:rsidP="00221677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102FF33" w14:textId="77777777" w:rsidR="00221677" w:rsidRPr="002206A0" w:rsidRDefault="00221677" w:rsidP="00221677">
            <w:pPr>
              <w:ind w:left="155" w:right="126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  <w:proofErr w:type="spellStart"/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Persentase</w:t>
            </w:r>
            <w:proofErr w:type="spellEnd"/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ahasiswa</w:t>
            </w:r>
            <w:proofErr w:type="spellEnd"/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yang DO </w:t>
            </w:r>
            <w:proofErr w:type="spellStart"/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atau</w:t>
            </w:r>
            <w:proofErr w:type="spellEnd"/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engundurkan</w:t>
            </w:r>
            <w:proofErr w:type="spellEnd"/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diri</w:t>
            </w:r>
            <w:proofErr w:type="spellEnd"/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(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es-ES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).</w:t>
            </w:r>
          </w:p>
          <w:p w14:paraId="4B0522CA" w14:textId="77777777" w:rsidR="00221677" w:rsidRPr="002206A0" w:rsidRDefault="00221677" w:rsidP="00221677">
            <w:pPr>
              <w:ind w:left="155" w:right="126" w:hanging="549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</w:p>
          <w:p w14:paraId="1F14825E" w14:textId="77777777" w:rsidR="00221677" w:rsidRPr="002206A0" w:rsidRDefault="00221677" w:rsidP="00221677">
            <w:pPr>
              <w:ind w:left="155" w:right="126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Rumus perhitungan:</w:t>
            </w:r>
          </w:p>
          <w:p w14:paraId="5FC0ACE8" w14:textId="77777777" w:rsidR="00221677" w:rsidRPr="002206A0" w:rsidRDefault="00221677" w:rsidP="00221677">
            <w:pPr>
              <w:ind w:left="155" w:firstLine="18"/>
              <w:rPr>
                <w:rFonts w:ascii="Arial" w:hAnsi="Arial" w:cs="Arial"/>
                <w:b/>
                <w:noProof/>
                <w:color w:val="000000" w:themeColor="text1"/>
                <w:sz w:val="16"/>
                <w:szCs w:val="16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=</w:t>
            </w:r>
            <w:r w:rsidR="00873FD1" w:rsidRPr="007D6632">
              <w:rPr>
                <w:rFonts w:ascii="Arial" w:hAnsi="Arial" w:cs="Arial"/>
                <w:b/>
                <w:noProof/>
                <w:color w:val="000000" w:themeColor="text1"/>
                <w:position w:val="-28"/>
                <w:sz w:val="16"/>
                <w:szCs w:val="16"/>
              </w:rPr>
              <w:object w:dxaOrig="1920" w:dyaOrig="660" w14:anchorId="767C4649">
                <v:shape id="_x0000_i1026" type="#_x0000_t75" alt="" style="width:58pt;height:20.5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697899582" r:id="rId13"/>
              </w:object>
            </w:r>
          </w:p>
          <w:p w14:paraId="511D0604" w14:textId="77777777" w:rsidR="00221677" w:rsidRPr="002206A0" w:rsidRDefault="00221677" w:rsidP="00221677">
            <w:pPr>
              <w:ind w:left="155" w:firstLine="18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</w:p>
          <w:p w14:paraId="57618989" w14:textId="617CA0B1" w:rsidR="00221677" w:rsidRPr="002206A0" w:rsidRDefault="00221677" w:rsidP="00221677">
            <w:pPr>
              <w:ind w:left="155" w:firstLine="18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8.c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vAlign w:val="center"/>
          </w:tcPr>
          <w:p w14:paraId="53E63AB0" w14:textId="3F8540A3" w:rsidR="00221677" w:rsidRPr="002206A0" w:rsidRDefault="00221677" w:rsidP="00D14688">
            <w:pPr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>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pt-BR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 6% (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pt-BR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kurang atau sama dengan 6%)</w:t>
            </w:r>
          </w:p>
        </w:tc>
        <w:tc>
          <w:tcPr>
            <w:tcW w:w="2129" w:type="dxa"/>
            <w:vAlign w:val="center"/>
          </w:tcPr>
          <w:p w14:paraId="42665DAF" w14:textId="152CD621" w:rsidR="00221677" w:rsidRPr="002206A0" w:rsidRDefault="00221677" w:rsidP="00D14688">
            <w:pPr>
              <w:ind w:left="2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6% &lt; 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15%.              (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lebih dari 6%, tetapi kurang atau sama dengan 15%)</w:t>
            </w:r>
          </w:p>
        </w:tc>
        <w:tc>
          <w:tcPr>
            <w:tcW w:w="2129" w:type="dxa"/>
            <w:vAlign w:val="center"/>
          </w:tcPr>
          <w:p w14:paraId="6C24E40E" w14:textId="05D611C2" w:rsidR="00221677" w:rsidRPr="002206A0" w:rsidRDefault="00221677" w:rsidP="00D14688">
            <w:pPr>
              <w:ind w:left="36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15% &lt; 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25%  (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lebih dari 15%, tetapi kurang atau sama dengan 25%)</w:t>
            </w:r>
          </w:p>
        </w:tc>
        <w:tc>
          <w:tcPr>
            <w:tcW w:w="2129" w:type="dxa"/>
            <w:vAlign w:val="center"/>
          </w:tcPr>
          <w:p w14:paraId="0BED6099" w14:textId="77777777" w:rsidR="00221677" w:rsidRPr="002206A0" w:rsidRDefault="00221677" w:rsidP="00D14688">
            <w:pPr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25% &lt; 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35%</w:t>
            </w:r>
          </w:p>
          <w:p w14:paraId="5E4DD2FD" w14:textId="2C9F80FC" w:rsidR="00221677" w:rsidRPr="002206A0" w:rsidRDefault="00221677" w:rsidP="00D14688">
            <w:pPr>
              <w:ind w:left="-20" w:firstLine="20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>(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lebih dari 25%, tetapi kurang atau sama dengan 35%)</w:t>
            </w:r>
          </w:p>
        </w:tc>
        <w:tc>
          <w:tcPr>
            <w:tcW w:w="2129" w:type="dxa"/>
            <w:vAlign w:val="center"/>
          </w:tcPr>
          <w:p w14:paraId="6CBCB5EC" w14:textId="77777777" w:rsidR="00221677" w:rsidRPr="002206A0" w:rsidRDefault="00221677" w:rsidP="00D14688">
            <w:pPr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&gt;35%</w:t>
            </w:r>
          </w:p>
          <w:p w14:paraId="6AA40EF2" w14:textId="7C1C8239" w:rsidR="00221677" w:rsidRPr="002206A0" w:rsidRDefault="00221677" w:rsidP="00D14688">
            <w:pPr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>(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2206A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lebih dari 35%)</w:t>
            </w:r>
          </w:p>
        </w:tc>
      </w:tr>
      <w:tr w:rsidR="00221677" w:rsidRPr="002206A0" w14:paraId="73CCF4BB" w14:textId="77777777" w:rsidTr="00A716B9">
        <w:trPr>
          <w:trHeight w:val="4867"/>
        </w:trPr>
        <w:tc>
          <w:tcPr>
            <w:tcW w:w="564" w:type="dxa"/>
          </w:tcPr>
          <w:p w14:paraId="410C9192" w14:textId="752FA37B" w:rsidR="00221677" w:rsidRPr="002206A0" w:rsidRDefault="0044347A" w:rsidP="00221677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>5</w:t>
            </w:r>
            <w:r w:rsidR="002843ED"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1A396F39" w14:textId="77777777" w:rsidR="00221677" w:rsidRPr="002206A0" w:rsidRDefault="00221677" w:rsidP="00221677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977C3F4" w14:textId="77777777" w:rsidR="00221677" w:rsidRPr="002206A0" w:rsidRDefault="00221677" w:rsidP="00221677">
            <w:pPr>
              <w:pStyle w:val="TableParagraph"/>
              <w:spacing w:before="1" w:line="276" w:lineRule="auto"/>
              <w:ind w:left="106" w:right="17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laksana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A716B9">
              <w:rPr>
                <w:i/>
                <w:iCs/>
                <w:color w:val="000000" w:themeColor="text1"/>
                <w:sz w:val="16"/>
              </w:rPr>
              <w:t>tracer</w:t>
            </w:r>
            <w:r w:rsidRPr="00A716B9">
              <w:rPr>
                <w:i/>
                <w:iCs/>
                <w:color w:val="000000" w:themeColor="text1"/>
                <w:spacing w:val="1"/>
                <w:sz w:val="16"/>
              </w:rPr>
              <w:t xml:space="preserve"> </w:t>
            </w:r>
            <w:r w:rsidRPr="00A716B9">
              <w:rPr>
                <w:i/>
                <w:iCs/>
                <w:color w:val="000000" w:themeColor="text1"/>
                <w:sz w:val="16"/>
              </w:rPr>
              <w:t>study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22A52A7B" w14:textId="77777777" w:rsidR="00221677" w:rsidRPr="002206A0" w:rsidRDefault="00221677" w:rsidP="00221677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before="1" w:line="276" w:lineRule="auto"/>
              <w:ind w:right="321" w:firstLine="0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A716B9">
              <w:rPr>
                <w:i/>
                <w:iCs/>
                <w:color w:val="000000" w:themeColor="text1"/>
                <w:sz w:val="16"/>
              </w:rPr>
              <w:t>tracer</w:t>
            </w:r>
            <w:r w:rsidRPr="00A716B9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A716B9">
              <w:rPr>
                <w:i/>
                <w:iCs/>
                <w:color w:val="000000" w:themeColor="text1"/>
                <w:sz w:val="16"/>
              </w:rPr>
              <w:t>study</w:t>
            </w:r>
            <w:r w:rsidRPr="002206A0">
              <w:rPr>
                <w:color w:val="000000" w:themeColor="text1"/>
                <w:sz w:val="16"/>
              </w:rPr>
              <w:t xml:space="preserve"> terkoordinasi d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ngkat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T,</w:t>
            </w:r>
          </w:p>
          <w:p w14:paraId="355B650F" w14:textId="77777777" w:rsidR="00221677" w:rsidRPr="002206A0" w:rsidRDefault="00221677" w:rsidP="00221677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126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 xml:space="preserve">kegiatan </w:t>
            </w:r>
            <w:r w:rsidRPr="00A716B9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guler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tiap tahu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dokumentasi,</w:t>
            </w:r>
          </w:p>
          <w:p w14:paraId="0E40C905" w14:textId="77777777" w:rsidR="00221677" w:rsidRPr="002206A0" w:rsidRDefault="00221677" w:rsidP="00221677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365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si kuesione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 seluru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tanyaan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ti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A716B9">
              <w:rPr>
                <w:i/>
                <w:iCs/>
                <w:color w:val="000000" w:themeColor="text1"/>
                <w:sz w:val="16"/>
              </w:rPr>
              <w:t>tracer</w:t>
            </w:r>
            <w:r w:rsidRPr="00A716B9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A716B9">
              <w:rPr>
                <w:i/>
                <w:iCs/>
                <w:color w:val="000000" w:themeColor="text1"/>
                <w:sz w:val="16"/>
              </w:rPr>
              <w:t>study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KTI.</w:t>
            </w:r>
          </w:p>
          <w:p w14:paraId="666C6CC0" w14:textId="77777777" w:rsidR="00221677" w:rsidRPr="002206A0" w:rsidRDefault="00221677" w:rsidP="00221677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before="1" w:line="273" w:lineRule="auto"/>
              <w:ind w:right="126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targetkan pad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luruh</w:t>
            </w:r>
            <w:r w:rsidRPr="002206A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opul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lulus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S-4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S-2),</w:t>
            </w:r>
          </w:p>
          <w:p w14:paraId="6894FAD5" w14:textId="77777777" w:rsidR="00221677" w:rsidRPr="002206A0" w:rsidRDefault="00221677" w:rsidP="00221677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before="3" w:line="276" w:lineRule="auto"/>
              <w:ind w:right="446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hasiln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disosialisasikan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ikulu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286CA7BD" w14:textId="3667AB99" w:rsidR="00221677" w:rsidRPr="002206A0" w:rsidRDefault="00221677" w:rsidP="00306575">
            <w:pPr>
              <w:ind w:left="94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2206A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6B6BC2D1" w14:textId="70DE600B" w:rsidR="00221677" w:rsidRPr="002206A0" w:rsidRDefault="00221677" w:rsidP="00A716B9">
            <w:pPr>
              <w:ind w:left="84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A716B9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2206A0">
              <w:rPr>
                <w:color w:val="000000" w:themeColor="text1"/>
                <w:sz w:val="16"/>
              </w:rPr>
              <w:t xml:space="preserve">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</w:t>
            </w:r>
            <w:r w:rsidR="00D14688">
              <w:rPr>
                <w:color w:val="000000" w:themeColor="text1"/>
                <w:sz w:val="16"/>
                <w:lang w:val="en-US"/>
              </w:rPr>
              <w:t xml:space="preserve">ah 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D14688">
              <w:rPr>
                <w:color w:val="000000" w:themeColor="text1"/>
                <w:spacing w:val="-2"/>
                <w:sz w:val="16"/>
                <w:lang w:val="en-US"/>
              </w:rPr>
              <w:t xml:space="preserve">       </w:t>
            </w:r>
            <w:r w:rsidRPr="002206A0">
              <w:rPr>
                <w:color w:val="000000" w:themeColor="text1"/>
                <w:sz w:val="16"/>
              </w:rPr>
              <w:t>5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201DBEDE" w14:textId="22658714" w:rsidR="00221677" w:rsidRPr="002206A0" w:rsidRDefault="00221677" w:rsidP="00A716B9">
            <w:pPr>
              <w:ind w:left="30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</w:pPr>
            <w:r w:rsidRPr="00A716B9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2206A0">
              <w:rPr>
                <w:color w:val="000000" w:themeColor="text1"/>
                <w:sz w:val="16"/>
              </w:rPr>
              <w:t xml:space="preserve">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</w:t>
            </w:r>
            <w:r w:rsidR="00D14688">
              <w:rPr>
                <w:color w:val="000000" w:themeColor="text1"/>
                <w:sz w:val="16"/>
                <w:lang w:val="en-US"/>
              </w:rPr>
              <w:t xml:space="preserve">h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D14688">
              <w:rPr>
                <w:color w:val="000000" w:themeColor="text1"/>
                <w:spacing w:val="-2"/>
                <w:sz w:val="16"/>
                <w:lang w:val="en-US"/>
              </w:rPr>
              <w:t xml:space="preserve">        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303016B4" w14:textId="66EB0F94" w:rsidR="00221677" w:rsidRPr="002206A0" w:rsidRDefault="00221677" w:rsidP="00A716B9">
            <w:pPr>
              <w:ind w:left="36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</w:pPr>
            <w:r w:rsidRPr="00A716B9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2206A0">
              <w:rPr>
                <w:color w:val="000000" w:themeColor="text1"/>
                <w:sz w:val="16"/>
              </w:rPr>
              <w:t xml:space="preserve">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</w:t>
            </w:r>
            <w:r w:rsidR="00D14688">
              <w:rPr>
                <w:color w:val="000000" w:themeColor="text1"/>
                <w:sz w:val="16"/>
                <w:lang w:val="en-US"/>
              </w:rPr>
              <w:t xml:space="preserve">h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D14688">
              <w:rPr>
                <w:color w:val="000000" w:themeColor="text1"/>
                <w:spacing w:val="-2"/>
                <w:sz w:val="16"/>
                <w:lang w:val="en-US"/>
              </w:rPr>
              <w:t xml:space="preserve">        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3FE3B8E1" w14:textId="36BD8436" w:rsidR="00221677" w:rsidRPr="002206A0" w:rsidRDefault="00221677" w:rsidP="00A716B9">
            <w:pPr>
              <w:ind w:left="90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</w:pPr>
            <w:r w:rsidRPr="00A716B9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2206A0">
              <w:rPr>
                <w:color w:val="000000" w:themeColor="text1"/>
                <w:sz w:val="16"/>
              </w:rPr>
              <w:t xml:space="preserve">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</w:t>
            </w:r>
            <w:r w:rsidR="00D14688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D14688">
              <w:rPr>
                <w:color w:val="000000" w:themeColor="text1"/>
                <w:spacing w:val="-2"/>
                <w:sz w:val="16"/>
                <w:lang w:val="en-US"/>
              </w:rPr>
              <w:t xml:space="preserve">      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1E386024" w14:textId="49F447A7" w:rsidR="00221677" w:rsidRPr="002206A0" w:rsidRDefault="00221677" w:rsidP="00A716B9">
            <w:pPr>
              <w:ind w:left="36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sana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A716B9">
              <w:rPr>
                <w:i/>
                <w:iCs/>
                <w:color w:val="000000" w:themeColor="text1"/>
                <w:sz w:val="16"/>
              </w:rPr>
              <w:t>tracer</w:t>
            </w:r>
            <w:r w:rsidRPr="00A716B9">
              <w:rPr>
                <w:i/>
                <w:iCs/>
                <w:color w:val="000000" w:themeColor="text1"/>
                <w:spacing w:val="-3"/>
                <w:sz w:val="16"/>
              </w:rPr>
              <w:t xml:space="preserve"> </w:t>
            </w:r>
            <w:r w:rsidRPr="00A716B9">
              <w:rPr>
                <w:i/>
                <w:iCs/>
                <w:color w:val="000000" w:themeColor="text1"/>
                <w:sz w:val="16"/>
              </w:rPr>
              <w:t>study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</w:tr>
      <w:tr w:rsidR="00E0713D" w:rsidRPr="002206A0" w14:paraId="5A9498AC" w14:textId="77777777" w:rsidTr="00E0713D">
        <w:trPr>
          <w:trHeight w:val="557"/>
        </w:trPr>
        <w:tc>
          <w:tcPr>
            <w:tcW w:w="564" w:type="dxa"/>
          </w:tcPr>
          <w:p w14:paraId="58DFD1BD" w14:textId="77777777" w:rsidR="00E0713D" w:rsidRPr="002206A0" w:rsidRDefault="00E0713D" w:rsidP="00DE35EE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1D7E1DB3" w14:textId="77777777" w:rsidR="00E0713D" w:rsidRPr="002206A0" w:rsidRDefault="00E0713D" w:rsidP="00DE35EE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A460DEF" w14:textId="77777777" w:rsidR="00E0713D" w:rsidRPr="002206A0" w:rsidRDefault="00E0713D" w:rsidP="00DE35EE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3C913C40" w14:textId="77777777" w:rsidR="00E0713D" w:rsidRPr="002206A0" w:rsidRDefault="00E0713D" w:rsidP="00DE35EE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2AC14675" w14:textId="77777777" w:rsidR="00E0713D" w:rsidRPr="002206A0" w:rsidRDefault="00E0713D" w:rsidP="00DE35EE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3B8BCDC" w14:textId="77777777" w:rsidR="00E0713D" w:rsidRPr="002206A0" w:rsidRDefault="00E0713D" w:rsidP="00DE35EE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71323343" w14:textId="77777777" w:rsidR="00E0713D" w:rsidRPr="002206A0" w:rsidRDefault="00E0713D" w:rsidP="00DE35EE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2DE58E66" w14:textId="77777777" w:rsidR="00E0713D" w:rsidRPr="002206A0" w:rsidRDefault="00E0713D" w:rsidP="00DE35EE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221677" w:rsidRPr="002206A0" w14:paraId="1479A349" w14:textId="77777777" w:rsidTr="00E0713D">
        <w:trPr>
          <w:trHeight w:val="421"/>
        </w:trPr>
        <w:tc>
          <w:tcPr>
            <w:tcW w:w="564" w:type="dxa"/>
            <w:vMerge w:val="restart"/>
          </w:tcPr>
          <w:p w14:paraId="638B0A26" w14:textId="6A1EED9F" w:rsidR="00221677" w:rsidRPr="002206A0" w:rsidRDefault="00221677" w:rsidP="00221677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5</w:t>
            </w:r>
            <w:r w:rsidR="002843ED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68114432" w14:textId="77777777" w:rsidR="00221677" w:rsidRPr="002206A0" w:rsidRDefault="00221677" w:rsidP="00221677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79721DAF" w14:textId="77777777" w:rsidR="00221677" w:rsidRPr="002206A0" w:rsidRDefault="00221677" w:rsidP="00221677">
            <w:pPr>
              <w:pStyle w:val="TableParagraph"/>
              <w:spacing w:before="1" w:line="276" w:lineRule="auto"/>
              <w:ind w:left="106" w:right="49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2206A0">
              <w:rPr>
                <w:color w:val="000000" w:themeColor="text1"/>
                <w:sz w:val="16"/>
              </w:rPr>
              <w:t>bidang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rja.</w:t>
            </w:r>
          </w:p>
          <w:p w14:paraId="29E9B584" w14:textId="77777777" w:rsidR="00221677" w:rsidRPr="002206A0" w:rsidRDefault="00221677" w:rsidP="00221677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5E55502" w14:textId="77777777" w:rsidR="00221677" w:rsidRPr="002206A0" w:rsidRDefault="00221677" w:rsidP="00221677">
            <w:pPr>
              <w:pStyle w:val="TableParagraph"/>
              <w:spacing w:line="276" w:lineRule="auto"/>
              <w:ind w:left="106" w:right="38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BS = Kesesuai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dang kerja lulus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at mendapat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kerjaan pertam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,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lai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S-4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S-2.</w:t>
            </w:r>
          </w:p>
          <w:p w14:paraId="49FAEF37" w14:textId="77777777" w:rsidR="00221677" w:rsidRPr="002206A0" w:rsidRDefault="00221677" w:rsidP="00221677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AB7E161" w14:textId="77777777" w:rsidR="00221677" w:rsidRPr="002206A0" w:rsidRDefault="00221677" w:rsidP="00221677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8.d.2) LKPS</w:t>
            </w:r>
          </w:p>
        </w:tc>
        <w:tc>
          <w:tcPr>
            <w:tcW w:w="2125" w:type="dxa"/>
          </w:tcPr>
          <w:p w14:paraId="3B4E1C42" w14:textId="77777777" w:rsidR="00221677" w:rsidRPr="002206A0" w:rsidRDefault="00221677" w:rsidP="00221677">
            <w:pPr>
              <w:pStyle w:val="TableParagraph"/>
              <w:spacing w:before="1"/>
              <w:ind w:left="44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B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0%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3E9ED789" w14:textId="77777777" w:rsidR="00221677" w:rsidRPr="002206A0" w:rsidRDefault="00221677" w:rsidP="00221677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516" w:type="dxa"/>
            <w:gridSpan w:val="4"/>
          </w:tcPr>
          <w:p w14:paraId="6EBF6827" w14:textId="77777777" w:rsidR="00221677" w:rsidRPr="002206A0" w:rsidRDefault="00221677" w:rsidP="00221677">
            <w:pPr>
              <w:pStyle w:val="TableParagraph"/>
              <w:spacing w:before="1"/>
              <w:ind w:left="3192" w:right="3191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B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0%,</w:t>
            </w:r>
          </w:p>
          <w:p w14:paraId="400B81A6" w14:textId="77777777" w:rsidR="00221677" w:rsidRPr="002206A0" w:rsidRDefault="00221677" w:rsidP="00221677">
            <w:pPr>
              <w:pStyle w:val="TableParagraph"/>
              <w:spacing w:before="28"/>
              <w:ind w:left="3190" w:right="3193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0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BS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</w:p>
        </w:tc>
      </w:tr>
      <w:tr w:rsidR="00221677" w:rsidRPr="002206A0" w14:paraId="229A3B51" w14:textId="77777777" w:rsidTr="00D14688">
        <w:trPr>
          <w:trHeight w:val="1419"/>
        </w:trPr>
        <w:tc>
          <w:tcPr>
            <w:tcW w:w="564" w:type="dxa"/>
            <w:vMerge/>
            <w:tcBorders>
              <w:top w:val="nil"/>
            </w:tcBorders>
          </w:tcPr>
          <w:p w14:paraId="1979E32A" w14:textId="77777777" w:rsidR="00221677" w:rsidRPr="002206A0" w:rsidRDefault="00221677" w:rsidP="0022167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40C8C36" w14:textId="77777777" w:rsidR="00221677" w:rsidRPr="002206A0" w:rsidRDefault="00221677" w:rsidP="0022167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06BD82C" w14:textId="77777777" w:rsidR="00221677" w:rsidRPr="002206A0" w:rsidRDefault="00221677" w:rsidP="0022167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</w:tcPr>
          <w:p w14:paraId="6450E0D5" w14:textId="77777777" w:rsidR="00221677" w:rsidRPr="002206A0" w:rsidRDefault="00221677" w:rsidP="00221677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entu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sponde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:</w:t>
            </w:r>
          </w:p>
          <w:p w14:paraId="0DCE24D9" w14:textId="77777777" w:rsidR="00221677" w:rsidRPr="002206A0" w:rsidRDefault="00221677" w:rsidP="00221677">
            <w:pPr>
              <w:pStyle w:val="TableParagraph"/>
              <w:numPr>
                <w:ilvl w:val="0"/>
                <w:numId w:val="17"/>
              </w:numPr>
              <w:tabs>
                <w:tab w:val="left" w:pos="203"/>
              </w:tabs>
              <w:spacing w:before="28"/>
              <w:ind w:left="202" w:hanging="9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 lulusan dalam 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TS-4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 TS-2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00 orang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min 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0%.</w:t>
            </w:r>
          </w:p>
          <w:p w14:paraId="386847AA" w14:textId="77777777" w:rsidR="00221677" w:rsidRPr="002206A0" w:rsidRDefault="00221677" w:rsidP="00221677">
            <w:pPr>
              <w:pStyle w:val="TableParagraph"/>
              <w:numPr>
                <w:ilvl w:val="0"/>
                <w:numId w:val="17"/>
              </w:numPr>
              <w:tabs>
                <w:tab w:val="left" w:pos="203"/>
              </w:tabs>
              <w:spacing w:before="28" w:line="278" w:lineRule="auto"/>
              <w:ind w:right="1320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 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TS-4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S-2) &lt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00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rang, 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mi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0%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-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(NL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00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0%)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sponden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tentu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tas,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hir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 Skor.</w:t>
            </w:r>
          </w:p>
          <w:p w14:paraId="13920C64" w14:textId="77777777" w:rsidR="00221677" w:rsidRPr="002206A0" w:rsidRDefault="00221677" w:rsidP="00221677">
            <w:pPr>
              <w:pStyle w:val="TableParagraph"/>
              <w:spacing w:line="276" w:lineRule="auto"/>
              <w:ind w:left="105" w:right="55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 responde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tentu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tas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laku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yesuai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 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hi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PJ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min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.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TS-4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S-2)</w:t>
            </w:r>
          </w:p>
          <w:p w14:paraId="64F224AE" w14:textId="77777777" w:rsidR="00221677" w:rsidRPr="002206A0" w:rsidRDefault="00221677" w:rsidP="00221677">
            <w:pPr>
              <w:pStyle w:val="TableParagraph"/>
              <w:spacing w:line="276" w:lineRule="auto"/>
              <w:ind w:left="105" w:right="582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J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 lulusan 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TS-4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S-2)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laca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J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lacak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N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J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0%</w:t>
            </w:r>
          </w:p>
          <w:p w14:paraId="38760493" w14:textId="77777777" w:rsidR="00221677" w:rsidRPr="002206A0" w:rsidRDefault="00221677" w:rsidP="00221677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mi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 respond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nimum</w:t>
            </w:r>
          </w:p>
        </w:tc>
      </w:tr>
      <w:tr w:rsidR="00E0713D" w:rsidRPr="002206A0" w14:paraId="10C3F9C7" w14:textId="77777777" w:rsidTr="00D14688">
        <w:trPr>
          <w:trHeight w:val="58"/>
        </w:trPr>
        <w:tc>
          <w:tcPr>
            <w:tcW w:w="564" w:type="dxa"/>
            <w:vMerge w:val="restart"/>
          </w:tcPr>
          <w:p w14:paraId="11E269F2" w14:textId="66EF4AE1" w:rsidR="00E0713D" w:rsidRPr="002206A0" w:rsidRDefault="00E0713D" w:rsidP="00221677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36072263" w14:textId="77777777" w:rsidR="00E0713D" w:rsidRPr="002206A0" w:rsidRDefault="00E0713D" w:rsidP="00221677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 w:val="restart"/>
          </w:tcPr>
          <w:p w14:paraId="41DBC84B" w14:textId="77777777" w:rsidR="00E0713D" w:rsidRPr="002206A0" w:rsidRDefault="00E0713D" w:rsidP="002843ED">
            <w:pPr>
              <w:pStyle w:val="TableParagraph"/>
              <w:spacing w:before="138" w:line="276" w:lineRule="auto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ngkat kepuas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penggun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279FCFA5" w14:textId="77777777" w:rsidR="00E0713D" w:rsidRPr="002206A0" w:rsidRDefault="00E0713D" w:rsidP="002843E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ABEEFA7" w14:textId="38EDC415" w:rsidR="00E0713D" w:rsidRPr="002206A0" w:rsidRDefault="00E0713D" w:rsidP="002843ED">
            <w:pPr>
              <w:pStyle w:val="TableParagraph"/>
              <w:ind w:left="106"/>
              <w:rPr>
                <w:rFonts w:ascii="Times New Roman"/>
                <w:color w:val="000000" w:themeColor="text1"/>
                <w:sz w:val="14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8.e.2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641" w:type="dxa"/>
            <w:gridSpan w:val="5"/>
          </w:tcPr>
          <w:p w14:paraId="19FCC2A5" w14:textId="77777777" w:rsidR="00E0713D" w:rsidRPr="002206A0" w:rsidRDefault="00E0713D" w:rsidP="00221677">
            <w:pPr>
              <w:pStyle w:val="TableParagraph"/>
              <w:spacing w:before="1"/>
              <w:ind w:left="4756" w:right="4756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Ki 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</w:t>
            </w:r>
          </w:p>
        </w:tc>
      </w:tr>
      <w:tr w:rsidR="00E0713D" w:rsidRPr="002206A0" w14:paraId="1545558F" w14:textId="77777777" w:rsidTr="00E0713D">
        <w:trPr>
          <w:trHeight w:val="1270"/>
        </w:trPr>
        <w:tc>
          <w:tcPr>
            <w:tcW w:w="564" w:type="dxa"/>
            <w:vMerge/>
          </w:tcPr>
          <w:p w14:paraId="003E5485" w14:textId="77777777" w:rsidR="00E0713D" w:rsidRPr="002206A0" w:rsidRDefault="00E0713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723D3227" w14:textId="77777777" w:rsidR="00E0713D" w:rsidRPr="002206A0" w:rsidRDefault="00E0713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157ACB8C" w14:textId="209CFE7D" w:rsidR="00E0713D" w:rsidRPr="002206A0" w:rsidRDefault="00E0713D" w:rsidP="002843E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0641" w:type="dxa"/>
            <w:gridSpan w:val="5"/>
          </w:tcPr>
          <w:p w14:paraId="22DF797A" w14:textId="77777777" w:rsidR="00E0713D" w:rsidRPr="002206A0" w:rsidRDefault="00E0713D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ngka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-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hitung deng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umus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7243F8F6" w14:textId="77777777" w:rsidR="00E0713D" w:rsidRPr="002206A0" w:rsidRDefault="00E0713D">
            <w:pPr>
              <w:pStyle w:val="TableParagraph"/>
              <w:spacing w:before="28" w:line="278" w:lineRule="auto"/>
              <w:ind w:left="105" w:right="69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K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4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i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(3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i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i)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4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</w:t>
            </w:r>
            <w:r w:rsidRPr="002206A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,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..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7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“sang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”.</w:t>
            </w:r>
          </w:p>
          <w:p w14:paraId="34B2E5B0" w14:textId="77777777" w:rsidR="00E0713D" w:rsidRPr="002206A0" w:rsidRDefault="00E0713D">
            <w:pPr>
              <w:pStyle w:val="TableParagraph"/>
              <w:spacing w:line="276" w:lineRule="auto"/>
              <w:ind w:left="105" w:right="881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bi</w:t>
            </w:r>
            <w:r w:rsidRPr="002206A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“baik”.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“cukup”.</w:t>
            </w:r>
          </w:p>
          <w:p w14:paraId="4E224F34" w14:textId="77777777" w:rsidR="00E0713D" w:rsidRPr="002206A0" w:rsidRDefault="00E0713D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“kurang”.</w:t>
            </w:r>
          </w:p>
        </w:tc>
      </w:tr>
      <w:tr w:rsidR="00E0713D" w:rsidRPr="002206A0" w14:paraId="342DA162" w14:textId="77777777" w:rsidTr="00D14688">
        <w:trPr>
          <w:trHeight w:val="1734"/>
        </w:trPr>
        <w:tc>
          <w:tcPr>
            <w:tcW w:w="564" w:type="dxa"/>
            <w:vMerge/>
          </w:tcPr>
          <w:p w14:paraId="1FF0165C" w14:textId="77777777" w:rsidR="00E0713D" w:rsidRPr="002206A0" w:rsidRDefault="00E071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58967EDE" w14:textId="77777777" w:rsidR="00E0713D" w:rsidRPr="002206A0" w:rsidRDefault="00E071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208DF460" w14:textId="77777777" w:rsidR="00E0713D" w:rsidRPr="002206A0" w:rsidRDefault="00E071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</w:tcPr>
          <w:p w14:paraId="00E4C5AB" w14:textId="77777777" w:rsidR="00E0713D" w:rsidRPr="002206A0" w:rsidRDefault="00E0713D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entu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sponde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guna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:</w:t>
            </w:r>
          </w:p>
          <w:p w14:paraId="637FECD6" w14:textId="77777777" w:rsidR="00E0713D" w:rsidRPr="002206A0" w:rsidRDefault="00E0713D">
            <w:pPr>
              <w:pStyle w:val="TableParagraph"/>
              <w:numPr>
                <w:ilvl w:val="0"/>
                <w:numId w:val="16"/>
              </w:numPr>
              <w:tabs>
                <w:tab w:val="left" w:pos="203"/>
              </w:tabs>
              <w:spacing w:before="28"/>
              <w:ind w:left="202" w:hanging="9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tuk 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 lulusan dalam 3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TS-4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 TS-2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00 orang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min 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0%.</w:t>
            </w:r>
          </w:p>
          <w:p w14:paraId="3DADC508" w14:textId="77777777" w:rsidR="00E0713D" w:rsidRPr="002206A0" w:rsidRDefault="00E0713D">
            <w:pPr>
              <w:pStyle w:val="TableParagraph"/>
              <w:numPr>
                <w:ilvl w:val="0"/>
                <w:numId w:val="16"/>
              </w:numPr>
              <w:tabs>
                <w:tab w:val="left" w:pos="203"/>
              </w:tabs>
              <w:spacing w:before="28" w:line="276" w:lineRule="auto"/>
              <w:ind w:right="1320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ud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 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TS-4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S-2) &lt;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00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rang, 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mi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0%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-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(NL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00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0%)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sponden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tentu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tas,</w:t>
            </w:r>
            <w:r w:rsidRPr="002206A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khir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 Skor.</w:t>
            </w:r>
          </w:p>
          <w:p w14:paraId="4E6C8970" w14:textId="77777777" w:rsidR="00E0713D" w:rsidRPr="002206A0" w:rsidRDefault="00E0713D">
            <w:pPr>
              <w:pStyle w:val="TableParagraph"/>
              <w:spacing w:line="276" w:lineRule="auto"/>
              <w:ind w:left="105" w:right="67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TS-4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S-2)</w:t>
            </w:r>
          </w:p>
          <w:p w14:paraId="34E17D1B" w14:textId="77777777" w:rsidR="00E0713D" w:rsidRPr="002206A0" w:rsidRDefault="00E0713D">
            <w:pPr>
              <w:pStyle w:val="TableParagraph"/>
              <w:spacing w:line="276" w:lineRule="auto"/>
              <w:ind w:left="105" w:right="213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J = Jumlah pengguna lulusan yang memberi tanggapan atas studi pelacakan lulusan dalam 3 tahun (TS-4 s.d. TS-2)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J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gun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lusa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beri tanggap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N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/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J)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00%</w:t>
            </w:r>
          </w:p>
          <w:p w14:paraId="49895278" w14:textId="77777777" w:rsidR="00E0713D" w:rsidRPr="002206A0" w:rsidRDefault="00E0713D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mi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sentase respond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nimum</w:t>
            </w:r>
          </w:p>
        </w:tc>
      </w:tr>
      <w:tr w:rsidR="00D14688" w:rsidRPr="002206A0" w14:paraId="5B7C46F8" w14:textId="77777777" w:rsidTr="00D14688">
        <w:trPr>
          <w:trHeight w:val="213"/>
        </w:trPr>
        <w:tc>
          <w:tcPr>
            <w:tcW w:w="564" w:type="dxa"/>
            <w:vMerge w:val="restart"/>
          </w:tcPr>
          <w:p w14:paraId="5594F3A2" w14:textId="7F11235C" w:rsidR="00D14688" w:rsidRPr="002206A0" w:rsidRDefault="00D14688" w:rsidP="00E86BE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4E536F2F" w14:textId="562936FD" w:rsidR="00D14688" w:rsidRPr="00E0713D" w:rsidRDefault="00D14688" w:rsidP="00E86BEB">
            <w:pPr>
              <w:pStyle w:val="TableParagraph"/>
              <w:spacing w:before="1" w:line="276" w:lineRule="auto"/>
              <w:ind w:left="126" w:right="115"/>
              <w:rPr>
                <w:color w:val="000000" w:themeColor="text1"/>
                <w:sz w:val="16"/>
                <w:szCs w:val="16"/>
              </w:rPr>
            </w:pPr>
            <w:r w:rsidRPr="00E0713D">
              <w:rPr>
                <w:color w:val="000000" w:themeColor="text1"/>
                <w:sz w:val="16"/>
                <w:szCs w:val="16"/>
                <w:lang w:val="en-US"/>
              </w:rPr>
              <w:t xml:space="preserve">C.9.4.b) </w:t>
            </w:r>
            <w:proofErr w:type="spellStart"/>
            <w:r w:rsidRPr="00E0713D">
              <w:rPr>
                <w:color w:val="000000" w:themeColor="text1"/>
                <w:sz w:val="16"/>
                <w:szCs w:val="16"/>
                <w:lang w:val="en-US"/>
              </w:rPr>
              <w:t>Luaran</w:t>
            </w:r>
            <w:proofErr w:type="spellEnd"/>
            <w:r w:rsidRPr="00E0713D">
              <w:rPr>
                <w:color w:val="000000" w:themeColor="text1"/>
                <w:sz w:val="16"/>
                <w:szCs w:val="16"/>
                <w:lang w:val="en-US"/>
              </w:rPr>
              <w:t xml:space="preserve"> Dharma </w:t>
            </w:r>
            <w:proofErr w:type="spellStart"/>
            <w:r w:rsidRPr="00E0713D">
              <w:rPr>
                <w:color w:val="000000" w:themeColor="text1"/>
                <w:sz w:val="16"/>
                <w:szCs w:val="16"/>
                <w:lang w:val="en-US"/>
              </w:rPr>
              <w:t>Penelitian</w:t>
            </w:r>
            <w:proofErr w:type="spellEnd"/>
            <w:r w:rsidRPr="00E0713D">
              <w:rPr>
                <w:color w:val="000000" w:themeColor="text1"/>
                <w:sz w:val="16"/>
                <w:szCs w:val="16"/>
                <w:lang w:val="en-US"/>
              </w:rPr>
              <w:t xml:space="preserve"> dan </w:t>
            </w:r>
            <w:proofErr w:type="spellStart"/>
            <w:r w:rsidRPr="00E0713D">
              <w:rPr>
                <w:color w:val="000000" w:themeColor="text1"/>
                <w:sz w:val="16"/>
                <w:szCs w:val="16"/>
                <w:lang w:val="en-US"/>
              </w:rPr>
              <w:t>PkM</w:t>
            </w:r>
            <w:proofErr w:type="spellEnd"/>
          </w:p>
        </w:tc>
        <w:tc>
          <w:tcPr>
            <w:tcW w:w="1985" w:type="dxa"/>
            <w:vMerge w:val="restart"/>
          </w:tcPr>
          <w:p w14:paraId="71DD360A" w14:textId="221406F1" w:rsidR="00D14688" w:rsidRPr="000C3BCA" w:rsidRDefault="00D14688" w:rsidP="00E86BEB">
            <w:pPr>
              <w:pStyle w:val="TableParagraph"/>
              <w:spacing w:before="1" w:line="276" w:lineRule="auto"/>
              <w:ind w:left="106" w:right="231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Publikasi ilmia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hasiswa, yang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hasilkan secar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ndiri atau bersam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TPS, dengan judul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yang relevan dengan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idang program stud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alam</w:t>
            </w:r>
            <w:r w:rsidRPr="000C3BCA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3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ahun</w:t>
            </w:r>
            <w:r w:rsidRPr="000C3BCA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hir.</w:t>
            </w:r>
          </w:p>
          <w:p w14:paraId="755B1713" w14:textId="77777777" w:rsidR="00D14688" w:rsidRPr="000C3BCA" w:rsidRDefault="00D14688" w:rsidP="00E86BEB">
            <w:pPr>
              <w:pStyle w:val="TableParagraph"/>
              <w:spacing w:before="1" w:line="276" w:lineRule="auto"/>
              <w:ind w:left="106" w:right="231"/>
              <w:rPr>
                <w:color w:val="000000" w:themeColor="text1"/>
                <w:sz w:val="16"/>
              </w:rPr>
            </w:pPr>
          </w:p>
          <w:p w14:paraId="1382DE69" w14:textId="77777777" w:rsidR="00D14688" w:rsidRPr="000C3BCA" w:rsidRDefault="00D14688" w:rsidP="00E86BE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Tabel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8.f.1) LKPS</w:t>
            </w:r>
          </w:p>
        </w:tc>
        <w:tc>
          <w:tcPr>
            <w:tcW w:w="2125" w:type="dxa"/>
          </w:tcPr>
          <w:p w14:paraId="3B5AD0CE" w14:textId="77777777" w:rsidR="002303AB" w:rsidRPr="007253FB" w:rsidRDefault="002303AB" w:rsidP="002303AB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I</w:t>
            </w:r>
            <w:r w:rsidRPr="007253F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7253FB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dan RN </w:t>
            </w:r>
            <w:r w:rsidRPr="007253FB">
              <w:rPr>
                <w:color w:val="000000" w:themeColor="text1"/>
                <w:sz w:val="16"/>
              </w:rPr>
              <w:t>≥</w:t>
            </w:r>
            <w:r w:rsidRPr="007253FB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423F7C67" w14:textId="260948E7" w:rsidR="00D14688" w:rsidRPr="007253FB" w:rsidRDefault="002303AB" w:rsidP="002303AB">
            <w:pPr>
              <w:pStyle w:val="TableParagraph"/>
              <w:spacing w:before="118" w:line="276" w:lineRule="auto"/>
              <w:ind w:left="168" w:right="534"/>
              <w:jc w:val="center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</w:rPr>
              <w:t>maka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Skor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=</w:t>
            </w:r>
            <w:r w:rsidRPr="007253F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516" w:type="dxa"/>
            <w:gridSpan w:val="4"/>
          </w:tcPr>
          <w:p w14:paraId="461BDD92" w14:textId="77777777" w:rsidR="002303AB" w:rsidRPr="007253FB" w:rsidRDefault="002303AB" w:rsidP="002303AB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7253FB">
              <w:rPr>
                <w:color w:val="000000" w:themeColor="text1"/>
                <w:sz w:val="16"/>
              </w:rPr>
              <w:t>Jika</w:t>
            </w:r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I</w:t>
            </w:r>
            <w:r w:rsidRPr="007253FB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a</w:t>
            </w:r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Pr="007253FB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</w:t>
            </w:r>
            <w:r w:rsidRPr="007253FB">
              <w:rPr>
                <w:color w:val="000000" w:themeColor="text1"/>
                <w:sz w:val="16"/>
              </w:rPr>
              <w:t>N 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b</w:t>
            </w:r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7253FB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7253FB">
              <w:rPr>
                <w:color w:val="000000" w:themeColor="text1"/>
                <w:sz w:val="16"/>
              </w:rPr>
              <w:t xml:space="preserve"> 0</w:t>
            </w:r>
            <w:r w:rsidRPr="007253F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</w:rPr>
              <w:t>&lt;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RL</w:t>
            </w:r>
            <w:r w:rsidRPr="007253FB">
              <w:rPr>
                <w:color w:val="000000" w:themeColor="text1"/>
                <w:sz w:val="16"/>
              </w:rPr>
              <w:t xml:space="preserve"> ≤</w:t>
            </w:r>
            <w:r w:rsidRPr="007253F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253FB">
              <w:rPr>
                <w:color w:val="000000" w:themeColor="text1"/>
                <w:sz w:val="16"/>
                <w:lang w:val="en-US"/>
              </w:rPr>
              <w:t>c</w:t>
            </w:r>
          </w:p>
          <w:p w14:paraId="11B4ADCD" w14:textId="582A24FC" w:rsidR="00D14688" w:rsidRPr="007253FB" w:rsidRDefault="002303AB" w:rsidP="002303AB">
            <w:pPr>
              <w:pStyle w:val="TableParagraph"/>
              <w:spacing w:before="109" w:line="276" w:lineRule="auto"/>
              <w:ind w:left="25" w:right="126" w:firstLine="34"/>
              <w:jc w:val="center"/>
              <w:rPr>
                <w:color w:val="000000" w:themeColor="text1"/>
                <w:sz w:val="16"/>
              </w:rPr>
            </w:pPr>
            <w:r w:rsidRPr="007253FB">
              <w:rPr>
                <w:color w:val="000000" w:themeColor="text1"/>
                <w:sz w:val="16"/>
                <w:lang w:val="en-US"/>
              </w:rPr>
              <w:t>Skor = 4 x ((A+B+(C/2</w:t>
            </w:r>
            <w:proofErr w:type="gramStart"/>
            <w:r w:rsidRPr="007253FB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Pr="007253FB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7253FB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7253FB">
              <w:rPr>
                <w:color w:val="000000" w:themeColor="text1"/>
                <w:sz w:val="16"/>
                <w:lang w:val="en-US"/>
              </w:rPr>
              <w:t>)/2)</w:t>
            </w:r>
            <w:r w:rsidR="00A27C98" w:rsidRPr="007253FB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D14688" w:rsidRPr="002206A0" w14:paraId="6EC2C21C" w14:textId="77777777" w:rsidTr="00D14688">
        <w:trPr>
          <w:trHeight w:val="3084"/>
        </w:trPr>
        <w:tc>
          <w:tcPr>
            <w:tcW w:w="564" w:type="dxa"/>
            <w:vMerge/>
          </w:tcPr>
          <w:p w14:paraId="7B8DEB1F" w14:textId="77777777" w:rsidR="00D14688" w:rsidRPr="002206A0" w:rsidRDefault="00D14688" w:rsidP="00E86BE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0E81FC4D" w14:textId="77777777" w:rsidR="00D14688" w:rsidRPr="00E0713D" w:rsidRDefault="00D14688" w:rsidP="00E86BEB">
            <w:pPr>
              <w:pStyle w:val="TableParagraph"/>
              <w:spacing w:before="1" w:line="276" w:lineRule="auto"/>
              <w:ind w:left="126" w:right="115"/>
              <w:rPr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1985" w:type="dxa"/>
            <w:vMerge/>
          </w:tcPr>
          <w:p w14:paraId="2BB8C926" w14:textId="77777777" w:rsidR="00D14688" w:rsidRPr="000C3BCA" w:rsidRDefault="00D14688" w:rsidP="00E86BEB">
            <w:pPr>
              <w:pStyle w:val="TableParagraph"/>
              <w:spacing w:before="1" w:line="276" w:lineRule="auto"/>
              <w:ind w:left="106" w:right="231"/>
              <w:rPr>
                <w:color w:val="000000" w:themeColor="text1"/>
                <w:sz w:val="16"/>
              </w:rPr>
            </w:pPr>
          </w:p>
        </w:tc>
        <w:tc>
          <w:tcPr>
            <w:tcW w:w="10641" w:type="dxa"/>
            <w:gridSpan w:val="5"/>
          </w:tcPr>
          <w:p w14:paraId="1F42F847" w14:textId="77777777" w:rsidR="00D14688" w:rsidRPr="000C3BCA" w:rsidRDefault="00D14688" w:rsidP="00D14688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R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((NA4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B3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C3)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M)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x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100%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RN = ((NA2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 NA3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B2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C2)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M)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x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100% 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RL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((NA1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B1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+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C1)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/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M)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x</w:t>
            </w:r>
            <w:r w:rsidRPr="000C3BCA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100%</w:t>
            </w:r>
          </w:p>
          <w:p w14:paraId="673B6F57" w14:textId="77777777" w:rsidR="00D14688" w:rsidRPr="000C3BCA" w:rsidRDefault="00D14688" w:rsidP="00D14688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Faktor: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a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 3% ,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 30%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,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c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 90%</w:t>
            </w:r>
          </w:p>
          <w:p w14:paraId="6E2B5B9B" w14:textId="77777777" w:rsidR="00D14688" w:rsidRPr="000C3BCA" w:rsidRDefault="00D14688" w:rsidP="00D14688">
            <w:pPr>
              <w:pStyle w:val="TableParagraph"/>
              <w:spacing w:before="28" w:line="276" w:lineRule="auto"/>
              <w:ind w:left="105" w:right="5271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A1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ublikasi mahasiswa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rna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sional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idak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reditasi.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2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 publikasi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hasisw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rnal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sional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erakreditasi.</w:t>
            </w:r>
          </w:p>
          <w:p w14:paraId="106644F2" w14:textId="77777777" w:rsidR="00D14688" w:rsidRPr="000C3BCA" w:rsidRDefault="00D14688" w:rsidP="00D14688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A3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ublikasi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hasiswa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rnal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.</w:t>
            </w:r>
          </w:p>
          <w:p w14:paraId="3E6FA04D" w14:textId="77777777" w:rsidR="00D14688" w:rsidRPr="000C3BCA" w:rsidRDefault="00D14688" w:rsidP="00D14688">
            <w:pPr>
              <w:pStyle w:val="TableParagraph"/>
              <w:spacing w:before="28" w:line="276" w:lineRule="auto"/>
              <w:ind w:left="105" w:right="546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A4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ublikasi mahasisw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rna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bereputasi.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B1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ublikasi</w:t>
            </w:r>
            <w:r w:rsidRPr="000C3BCA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hasiswa d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minar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wilayah/lokal/PT.</w:t>
            </w:r>
          </w:p>
          <w:p w14:paraId="5B658024" w14:textId="77777777" w:rsidR="00D14688" w:rsidRPr="000C3BCA" w:rsidRDefault="00D14688" w:rsidP="00D14688">
            <w:pPr>
              <w:pStyle w:val="TableParagraph"/>
              <w:spacing w:before="1" w:line="276" w:lineRule="auto"/>
              <w:ind w:left="105" w:right="1546"/>
              <w:rPr>
                <w:color w:val="000000" w:themeColor="text1"/>
                <w:spacing w:val="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B2 = Jumlah publikasi mahasiswa di seminar nasional.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</w:p>
          <w:p w14:paraId="5FF1BA92" w14:textId="77777777" w:rsidR="00D14688" w:rsidRPr="000C3BCA" w:rsidRDefault="00D14688" w:rsidP="00D14688">
            <w:pPr>
              <w:pStyle w:val="TableParagraph"/>
              <w:spacing w:before="1" w:line="276" w:lineRule="auto"/>
              <w:ind w:left="105" w:right="1546"/>
              <w:rPr>
                <w:color w:val="000000" w:themeColor="text1"/>
                <w:spacing w:val="-42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B3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ublikasi mahasiswa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eminar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.</w:t>
            </w:r>
            <w:r w:rsidRPr="000C3BCA">
              <w:rPr>
                <w:color w:val="000000" w:themeColor="text1"/>
                <w:spacing w:val="-42"/>
                <w:sz w:val="16"/>
              </w:rPr>
              <w:t xml:space="preserve"> </w:t>
            </w:r>
          </w:p>
          <w:p w14:paraId="578F568B" w14:textId="77777777" w:rsidR="00D14688" w:rsidRPr="000C3BCA" w:rsidRDefault="00D14688" w:rsidP="00D14688">
            <w:pPr>
              <w:pStyle w:val="TableParagraph"/>
              <w:spacing w:before="1" w:line="276" w:lineRule="auto"/>
              <w:ind w:left="105" w:right="1546"/>
              <w:rPr>
                <w:color w:val="000000" w:themeColor="text1"/>
                <w:spacing w:val="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C1 = Jumlah tulisan mahasiswa di media massa wilayah.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</w:p>
          <w:p w14:paraId="30F7F4BA" w14:textId="77777777" w:rsidR="00D14688" w:rsidRPr="000C3BCA" w:rsidRDefault="00D14688" w:rsidP="00D14688">
            <w:pPr>
              <w:pStyle w:val="TableParagraph"/>
              <w:spacing w:before="1" w:line="276" w:lineRule="auto"/>
              <w:ind w:left="105" w:right="1546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C2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ulisan mahasiswa</w:t>
            </w:r>
            <w:r w:rsidRPr="000C3BCA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di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edi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ss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nasional.</w:t>
            </w:r>
          </w:p>
          <w:p w14:paraId="3374626E" w14:textId="77777777" w:rsidR="00D14688" w:rsidRPr="000C3BCA" w:rsidRDefault="00D14688" w:rsidP="00D14688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C3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ulisan mahasiswa di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edia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ss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internasional.</w:t>
            </w:r>
          </w:p>
          <w:p w14:paraId="12F0EE28" w14:textId="77777777" w:rsidR="00D14688" w:rsidRPr="000C3BCA" w:rsidRDefault="00D14688" w:rsidP="00D14688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</w:rPr>
              <w:t>NM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=</w:t>
            </w:r>
            <w:r w:rsidRPr="000C3BCA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Jumlah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mahasiswa</w:t>
            </w:r>
            <w:r w:rsidRPr="000C3BCA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pada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saat</w:t>
            </w:r>
            <w:r w:rsidRPr="000C3BCA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C3BCA">
              <w:rPr>
                <w:color w:val="000000" w:themeColor="text1"/>
                <w:sz w:val="16"/>
              </w:rPr>
              <w:t>TS.</w:t>
            </w:r>
          </w:p>
          <w:p w14:paraId="6957F79A" w14:textId="3FED1FFD" w:rsidR="00D14688" w:rsidRPr="000C3BCA" w:rsidRDefault="00D14688" w:rsidP="00D14688">
            <w:pPr>
              <w:pStyle w:val="TableParagraph"/>
              <w:spacing w:before="1"/>
              <w:ind w:left="105" w:right="75"/>
              <w:rPr>
                <w:color w:val="000000" w:themeColor="text1"/>
                <w:sz w:val="16"/>
              </w:rPr>
            </w:pPr>
            <w:r w:rsidRPr="000C3BCA">
              <w:rPr>
                <w:color w:val="000000" w:themeColor="text1"/>
                <w:sz w:val="16"/>
                <w:lang w:val="en-US"/>
              </w:rPr>
              <w:t>A=RI/a; B=RN/b; C=RL/c</w:t>
            </w:r>
          </w:p>
        </w:tc>
      </w:tr>
      <w:tr w:rsidR="00D14688" w:rsidRPr="002206A0" w14:paraId="6EC5D304" w14:textId="77777777" w:rsidTr="00331E72">
        <w:trPr>
          <w:trHeight w:val="557"/>
        </w:trPr>
        <w:tc>
          <w:tcPr>
            <w:tcW w:w="564" w:type="dxa"/>
          </w:tcPr>
          <w:p w14:paraId="43C8692E" w14:textId="77777777" w:rsidR="00D14688" w:rsidRPr="002206A0" w:rsidRDefault="00D14688" w:rsidP="00331E7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7A77ECA7" w14:textId="77777777" w:rsidR="00D14688" w:rsidRPr="002206A0" w:rsidRDefault="00D14688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5BEAA38" w14:textId="77777777" w:rsidR="00D14688" w:rsidRPr="002206A0" w:rsidRDefault="00D14688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E950161" w14:textId="77777777" w:rsidR="00D14688" w:rsidRPr="002206A0" w:rsidRDefault="00D14688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1562DAAE" w14:textId="77777777" w:rsidR="00D14688" w:rsidRPr="002206A0" w:rsidRDefault="00D14688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C6C0308" w14:textId="77777777" w:rsidR="00D14688" w:rsidRPr="002206A0" w:rsidRDefault="00D14688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26BCF7C4" w14:textId="77777777" w:rsidR="00D14688" w:rsidRPr="002206A0" w:rsidRDefault="00D14688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3A79D3F9" w14:textId="77777777" w:rsidR="00D14688" w:rsidRPr="002206A0" w:rsidRDefault="00D14688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E0713D" w:rsidRPr="002206A0" w14:paraId="67EEA7CC" w14:textId="77777777" w:rsidTr="00D14688">
        <w:trPr>
          <w:trHeight w:val="681"/>
        </w:trPr>
        <w:tc>
          <w:tcPr>
            <w:tcW w:w="564" w:type="dxa"/>
            <w:vMerge w:val="restart"/>
          </w:tcPr>
          <w:p w14:paraId="27B7BEA1" w14:textId="4AD27E86" w:rsidR="00E0713D" w:rsidRPr="002206A0" w:rsidRDefault="00E0713D" w:rsidP="00E0713D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4F18E9A0" w14:textId="77777777" w:rsidR="00E0713D" w:rsidRPr="002206A0" w:rsidRDefault="00E0713D" w:rsidP="00E0713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9C76F60" w14:textId="77777777" w:rsidR="00E0713D" w:rsidRPr="002206A0" w:rsidRDefault="00E0713D" w:rsidP="00E0713D">
            <w:pPr>
              <w:pStyle w:val="TableParagraph"/>
              <w:spacing w:before="1" w:line="276" w:lineRule="auto"/>
              <w:ind w:left="106" w:right="31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rtikel karya ilmiah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,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hasilkan secar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dir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sama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sitasi</w:t>
            </w:r>
          </w:p>
          <w:p w14:paraId="632E4FC4" w14:textId="77777777" w:rsidR="00E0713D" w:rsidRDefault="00E0713D" w:rsidP="00E0713D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  <w:p w14:paraId="43087DF5" w14:textId="02B6FB55" w:rsidR="00CF4817" w:rsidRPr="002206A0" w:rsidRDefault="00CF4817" w:rsidP="00E0713D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8.f.</w:t>
            </w:r>
            <w:r w:rsidRPr="002206A0">
              <w:rPr>
                <w:color w:val="000000" w:themeColor="text1"/>
                <w:sz w:val="16"/>
                <w:lang w:val="en-US"/>
              </w:rPr>
              <w:t>3</w:t>
            </w:r>
            <w:r w:rsidRPr="002206A0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  <w:vAlign w:val="center"/>
          </w:tcPr>
          <w:p w14:paraId="37D4EFCE" w14:textId="77777777" w:rsidR="00E0713D" w:rsidRPr="002206A0" w:rsidRDefault="00E0713D" w:rsidP="00D14688">
            <w:pPr>
              <w:pStyle w:val="TableParagraph"/>
              <w:spacing w:before="1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7F007677" w14:textId="77777777" w:rsidR="00E0713D" w:rsidRPr="002206A0" w:rsidRDefault="00E0713D" w:rsidP="00D14688">
            <w:pPr>
              <w:pStyle w:val="TableParagraph"/>
              <w:spacing w:before="28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  <w:vAlign w:val="center"/>
          </w:tcPr>
          <w:p w14:paraId="4FCDC21E" w14:textId="77777777" w:rsidR="00E0713D" w:rsidRPr="002206A0" w:rsidRDefault="00E0713D" w:rsidP="00D14688">
            <w:pPr>
              <w:pStyle w:val="TableParagraph"/>
              <w:spacing w:before="1"/>
              <w:ind w:left="30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239CE1BA" w14:textId="77777777" w:rsidR="00E0713D" w:rsidRPr="002206A0" w:rsidRDefault="00E0713D" w:rsidP="00D14688">
            <w:pPr>
              <w:pStyle w:val="TableParagraph"/>
              <w:spacing w:before="28"/>
              <w:ind w:left="30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  <w:vAlign w:val="center"/>
          </w:tcPr>
          <w:p w14:paraId="548C5477" w14:textId="77777777" w:rsidR="00E0713D" w:rsidRPr="002206A0" w:rsidRDefault="00E0713D" w:rsidP="00D14688">
            <w:pPr>
              <w:pStyle w:val="TableParagraph"/>
              <w:spacing w:before="1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A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0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26914667" w14:textId="77777777" w:rsidR="00E0713D" w:rsidRPr="002206A0" w:rsidRDefault="00E0713D" w:rsidP="00D14688">
            <w:pPr>
              <w:pStyle w:val="TableParagraph"/>
              <w:spacing w:before="28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58" w:type="dxa"/>
            <w:gridSpan w:val="2"/>
            <w:vAlign w:val="center"/>
          </w:tcPr>
          <w:p w14:paraId="2E46A9D9" w14:textId="77777777" w:rsidR="00E0713D" w:rsidRPr="002206A0" w:rsidRDefault="00E0713D" w:rsidP="00D14688">
            <w:pPr>
              <w:pStyle w:val="TableParagraph"/>
              <w:spacing w:before="10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 da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  <w:tr w:rsidR="00E0713D" w:rsidRPr="002206A0" w14:paraId="6368321E" w14:textId="77777777" w:rsidTr="00D14688">
        <w:trPr>
          <w:trHeight w:val="1419"/>
        </w:trPr>
        <w:tc>
          <w:tcPr>
            <w:tcW w:w="564" w:type="dxa"/>
            <w:vMerge/>
            <w:tcBorders>
              <w:top w:val="nil"/>
            </w:tcBorders>
          </w:tcPr>
          <w:p w14:paraId="49A81F44" w14:textId="77777777" w:rsidR="00E0713D" w:rsidRPr="002206A0" w:rsidRDefault="00E0713D" w:rsidP="00E071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1C44B98" w14:textId="77777777" w:rsidR="00E0713D" w:rsidRPr="002206A0" w:rsidRDefault="00E0713D" w:rsidP="00E071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294E287" w14:textId="77777777" w:rsidR="00E0713D" w:rsidRPr="002206A0" w:rsidRDefault="00E0713D" w:rsidP="00E0713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  <w:vAlign w:val="center"/>
          </w:tcPr>
          <w:p w14:paraId="54C34CDA" w14:textId="77777777" w:rsidR="00E0713D" w:rsidRPr="002206A0" w:rsidRDefault="00E0713D" w:rsidP="00D14688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A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rtikel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sit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3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hu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</w:tc>
      </w:tr>
      <w:tr w:rsidR="00AE199C" w:rsidRPr="002206A0" w14:paraId="7C78B8E4" w14:textId="77777777" w:rsidTr="00D14688">
        <w:trPr>
          <w:trHeight w:val="717"/>
        </w:trPr>
        <w:tc>
          <w:tcPr>
            <w:tcW w:w="564" w:type="dxa"/>
            <w:vMerge w:val="restart"/>
          </w:tcPr>
          <w:p w14:paraId="77F55A09" w14:textId="00B92F60" w:rsidR="00AE199C" w:rsidRPr="002206A0" w:rsidRDefault="0044347A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>5</w:t>
            </w:r>
            <w:r w:rsidR="002843ED">
              <w:rPr>
                <w:color w:val="000000" w:themeColor="text1"/>
                <w:sz w:val="16"/>
                <w:lang w:val="en-US"/>
              </w:rPr>
              <w:t>9</w:t>
            </w:r>
          </w:p>
        </w:tc>
        <w:tc>
          <w:tcPr>
            <w:tcW w:w="1561" w:type="dxa"/>
            <w:vMerge w:val="restart"/>
          </w:tcPr>
          <w:p w14:paraId="1A8C0E66" w14:textId="77777777" w:rsidR="00AE199C" w:rsidRPr="002206A0" w:rsidRDefault="00AE199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A110DBD" w14:textId="77777777" w:rsidR="00AE199C" w:rsidRPr="002206A0" w:rsidRDefault="00554DB4">
            <w:pPr>
              <w:pStyle w:val="TableParagraph"/>
              <w:spacing w:before="1" w:line="276" w:lineRule="auto"/>
              <w:ind w:left="106" w:right="15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uaran penelitian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kM yang dihasil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,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ik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diri atau bersam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TPS dalam 3 tah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akhir.</w:t>
            </w:r>
          </w:p>
          <w:p w14:paraId="4B48C55B" w14:textId="77777777" w:rsidR="00AE199C" w:rsidRPr="002206A0" w:rsidRDefault="00AE199C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1C808A7" w14:textId="10FCBB22" w:rsidR="00AE199C" w:rsidRPr="002206A0" w:rsidRDefault="00554DB4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abel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8.f.</w:t>
            </w:r>
            <w:r w:rsidR="00A234BF" w:rsidRPr="002206A0">
              <w:rPr>
                <w:color w:val="000000" w:themeColor="text1"/>
                <w:sz w:val="16"/>
                <w:lang w:val="en-US"/>
              </w:rPr>
              <w:t>5</w:t>
            </w:r>
            <w:r w:rsidRPr="002206A0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  <w:vAlign w:val="center"/>
          </w:tcPr>
          <w:p w14:paraId="3200CB48" w14:textId="77777777" w:rsidR="00AE199C" w:rsidRPr="002206A0" w:rsidRDefault="00554DB4" w:rsidP="00D14688">
            <w:pPr>
              <w:pStyle w:val="TableParagraph"/>
              <w:spacing w:before="1"/>
              <w:ind w:left="56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LP ≥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6383501D" w14:textId="77777777" w:rsidR="00AE199C" w:rsidRPr="002206A0" w:rsidRDefault="00554DB4" w:rsidP="00D14688">
            <w:pPr>
              <w:pStyle w:val="TableParagraph"/>
              <w:spacing w:before="28"/>
              <w:ind w:left="565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58" w:type="dxa"/>
            <w:gridSpan w:val="2"/>
            <w:vAlign w:val="center"/>
          </w:tcPr>
          <w:p w14:paraId="3FA542E6" w14:textId="77777777" w:rsidR="00AE199C" w:rsidRPr="002206A0" w:rsidRDefault="00554DB4" w:rsidP="00D14688">
            <w:pPr>
              <w:pStyle w:val="TableParagraph"/>
              <w:spacing w:before="1"/>
              <w:ind w:left="193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Ji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L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&lt;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,</w:t>
            </w:r>
          </w:p>
          <w:p w14:paraId="42044DA4" w14:textId="77777777" w:rsidR="00AE199C" w:rsidRPr="002206A0" w:rsidRDefault="00554DB4" w:rsidP="00D14688">
            <w:pPr>
              <w:pStyle w:val="TableParagraph"/>
              <w:spacing w:before="28"/>
              <w:ind w:left="197" w:right="199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ak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 NLP .</w:t>
            </w:r>
          </w:p>
        </w:tc>
        <w:tc>
          <w:tcPr>
            <w:tcW w:w="4258" w:type="dxa"/>
            <w:gridSpan w:val="2"/>
            <w:vAlign w:val="center"/>
          </w:tcPr>
          <w:p w14:paraId="3A236F7C" w14:textId="77777777" w:rsidR="00AE199C" w:rsidRPr="002206A0" w:rsidRDefault="00554DB4" w:rsidP="00D14688">
            <w:pPr>
              <w:pStyle w:val="TableParagraph"/>
              <w:spacing w:before="109"/>
              <w:ind w:left="1072"/>
              <w:jc w:val="center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d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kor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urang dar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.</w:t>
            </w:r>
          </w:p>
        </w:tc>
      </w:tr>
      <w:tr w:rsidR="00AE199C" w:rsidRPr="002206A0" w14:paraId="340F65B3" w14:textId="77777777" w:rsidTr="00D14688">
        <w:trPr>
          <w:trHeight w:val="1896"/>
        </w:trPr>
        <w:tc>
          <w:tcPr>
            <w:tcW w:w="564" w:type="dxa"/>
            <w:vMerge/>
            <w:tcBorders>
              <w:top w:val="nil"/>
            </w:tcBorders>
          </w:tcPr>
          <w:p w14:paraId="3E5A02A8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E24BC61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25B8472" w14:textId="77777777" w:rsidR="00AE199C" w:rsidRPr="002206A0" w:rsidRDefault="00AE199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641" w:type="dxa"/>
            <w:gridSpan w:val="5"/>
            <w:vAlign w:val="center"/>
          </w:tcPr>
          <w:p w14:paraId="0BF4CD87" w14:textId="77777777" w:rsidR="00AE199C" w:rsidRPr="002206A0" w:rsidRDefault="00554DB4" w:rsidP="00D14688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LP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2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x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N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B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C)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+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D</w:t>
            </w:r>
          </w:p>
          <w:p w14:paraId="497D6BCB" w14:textId="77777777" w:rsidR="00AE199C" w:rsidRPr="002206A0" w:rsidRDefault="00554DB4" w:rsidP="00D14688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aran penelitian/Pk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dapat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kuan</w:t>
            </w:r>
            <w:r w:rsidRPr="002206A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K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(Paten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at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derhana)</w:t>
            </w:r>
          </w:p>
          <w:p w14:paraId="6B9D1A9C" w14:textId="77777777" w:rsidR="00AE199C" w:rsidRPr="002206A0" w:rsidRDefault="00554DB4" w:rsidP="00D14688">
            <w:pPr>
              <w:pStyle w:val="TableParagraph"/>
              <w:spacing w:before="28" w:line="276" w:lineRule="auto"/>
              <w:ind w:left="105" w:right="68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B = Jumlah luaran penelitian/PkM mahasiswa yang mendapat pengakuan HKI (Hak Cipta, Desain Produk Industri, Perlindungan Varietas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nama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sain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at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etak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rkuit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padu,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ll.)</w:t>
            </w:r>
          </w:p>
          <w:p w14:paraId="0512B55B" w14:textId="77777777" w:rsidR="00AE199C" w:rsidRPr="002206A0" w:rsidRDefault="00554DB4" w:rsidP="00D14688">
            <w:pPr>
              <w:pStyle w:val="TableParagraph"/>
              <w:spacing w:line="276" w:lineRule="auto"/>
              <w:ind w:left="105" w:right="55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C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ar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/PkM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knologi Tepa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Guna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duk (Produ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standarisasi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duk Tersertifikasi)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ary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ni,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kayas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osial.</w:t>
            </w:r>
          </w:p>
          <w:p w14:paraId="39C42014" w14:textId="77777777" w:rsidR="00AE199C" w:rsidRPr="002206A0" w:rsidRDefault="00554DB4" w:rsidP="00D14688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ND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=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Jum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ar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elitian/PkM mahasiswa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erbit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lam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ntu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uk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-ISBN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Book</w:t>
            </w:r>
            <w:r w:rsidRPr="002206A0">
              <w:rPr>
                <w:rFonts w:ascii="Arial"/>
                <w:i/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rFonts w:ascii="Arial"/>
                <w:i/>
                <w:color w:val="000000" w:themeColor="text1"/>
                <w:sz w:val="16"/>
              </w:rPr>
              <w:t>Chapter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</w:tr>
      <w:tr w:rsidR="00AD6B56" w:rsidRPr="002206A0" w14:paraId="6B393B43" w14:textId="77777777" w:rsidTr="00CF4817">
        <w:trPr>
          <w:trHeight w:val="4551"/>
        </w:trPr>
        <w:tc>
          <w:tcPr>
            <w:tcW w:w="564" w:type="dxa"/>
          </w:tcPr>
          <w:p w14:paraId="2C322A52" w14:textId="76E78C94" w:rsidR="00AD6B56" w:rsidRPr="002206A0" w:rsidRDefault="002843ED" w:rsidP="00AD6B56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0</w:t>
            </w:r>
          </w:p>
        </w:tc>
        <w:tc>
          <w:tcPr>
            <w:tcW w:w="1561" w:type="dxa"/>
          </w:tcPr>
          <w:p w14:paraId="4EF59F05" w14:textId="77777777" w:rsidR="0098684D" w:rsidRPr="00B31165" w:rsidRDefault="0098684D" w:rsidP="00B31165">
            <w:pPr>
              <w:pStyle w:val="TableParagraph"/>
              <w:spacing w:before="8"/>
              <w:ind w:left="126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B31165">
              <w:rPr>
                <w:bCs/>
                <w:color w:val="000000" w:themeColor="text1"/>
                <w:sz w:val="16"/>
                <w:szCs w:val="16"/>
              </w:rPr>
              <w:t>D</w:t>
            </w:r>
            <w:r w:rsidRPr="00B31165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 xml:space="preserve">. </w:t>
            </w:r>
            <w:proofErr w:type="spellStart"/>
            <w:r w:rsidRPr="00B31165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>Penjaminan</w:t>
            </w:r>
            <w:proofErr w:type="spellEnd"/>
            <w:r w:rsidRPr="00B31165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31165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>Mutu</w:t>
            </w:r>
            <w:proofErr w:type="spellEnd"/>
          </w:p>
          <w:p w14:paraId="3FE26DBD" w14:textId="77777777" w:rsidR="0098684D" w:rsidRPr="00B31165" w:rsidRDefault="0098684D" w:rsidP="00B31165">
            <w:pPr>
              <w:pStyle w:val="TableParagraph"/>
              <w:spacing w:before="30"/>
              <w:ind w:left="126"/>
              <w:rPr>
                <w:bCs/>
                <w:color w:val="000000" w:themeColor="text1"/>
                <w:sz w:val="16"/>
                <w:szCs w:val="16"/>
              </w:rPr>
            </w:pPr>
            <w:r w:rsidRPr="00B31165">
              <w:rPr>
                <w:bCs/>
                <w:color w:val="000000" w:themeColor="text1"/>
                <w:sz w:val="16"/>
                <w:szCs w:val="16"/>
              </w:rPr>
              <w:t>D.1</w:t>
            </w:r>
            <w:r w:rsidRPr="00B31165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) </w:t>
            </w:r>
            <w:r w:rsidRPr="00B31165">
              <w:rPr>
                <w:bCs/>
                <w:color w:val="000000" w:themeColor="text1"/>
                <w:sz w:val="16"/>
                <w:szCs w:val="16"/>
              </w:rPr>
              <w:t>Keberadaan unit penjaminan dan komitmen pimpinan</w:t>
            </w:r>
          </w:p>
          <w:p w14:paraId="1B8E5166" w14:textId="77777777" w:rsidR="00AD6B56" w:rsidRPr="002206A0" w:rsidRDefault="00AD6B56" w:rsidP="00AD6B56">
            <w:pPr>
              <w:pStyle w:val="TableParagraph"/>
              <w:spacing w:before="1" w:line="276" w:lineRule="auto"/>
              <w:ind w:left="106" w:right="245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034552A" w14:textId="596DA8BA" w:rsidR="00AD6B56" w:rsidRPr="002206A0" w:rsidRDefault="00AD6B56" w:rsidP="00AD6B56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eberada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unit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enjamin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UPPS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omit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eberada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CF4817">
              <w:rPr>
                <w:color w:val="000000" w:themeColor="text1"/>
                <w:sz w:val="16"/>
                <w:lang w:val="en-US"/>
              </w:rPr>
              <w:t xml:space="preserve">        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4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>.</w:t>
            </w:r>
          </w:p>
          <w:p w14:paraId="12B3F76A" w14:textId="77777777" w:rsidR="00AD6B56" w:rsidRPr="002206A0" w:rsidRDefault="00AD6B56" w:rsidP="00AD6B56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okum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egal</w:t>
            </w:r>
          </w:p>
          <w:p w14:paraId="1D27581B" w14:textId="77777777" w:rsidR="00AD6B56" w:rsidRPr="002206A0" w:rsidRDefault="00AD6B56" w:rsidP="00AD6B56">
            <w:pPr>
              <w:pStyle w:val="TableParagraph"/>
              <w:spacing w:before="11" w:line="179" w:lineRule="exact"/>
              <w:ind w:left="439" w:hanging="33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2206A0">
              <w:rPr>
                <w:color w:val="000000" w:themeColor="text1"/>
                <w:sz w:val="16"/>
              </w:rPr>
              <w:t>pembentu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sur</w:t>
            </w:r>
          </w:p>
          <w:p w14:paraId="096BB8F0" w14:textId="77777777" w:rsidR="00AD6B56" w:rsidRPr="002206A0" w:rsidRDefault="00AD6B56" w:rsidP="00AD6B56">
            <w:pPr>
              <w:pStyle w:val="TableParagraph"/>
              <w:spacing w:before="9" w:line="181" w:lineRule="exact"/>
              <w:ind w:left="439" w:hanging="33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2206A0">
              <w:rPr>
                <w:color w:val="000000" w:themeColor="text1"/>
                <w:sz w:val="16"/>
              </w:rPr>
              <w:t>pelaksan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jaminan</w:t>
            </w:r>
          </w:p>
          <w:p w14:paraId="04A27A5A" w14:textId="77777777" w:rsidR="00AD6B56" w:rsidRPr="002206A0" w:rsidRDefault="00AD6B56" w:rsidP="00AD6B56">
            <w:pPr>
              <w:pStyle w:val="TableParagraph"/>
              <w:spacing w:before="11" w:line="181" w:lineRule="exact"/>
              <w:ind w:left="439" w:hanging="33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2206A0">
              <w:rPr>
                <w:color w:val="000000" w:themeColor="text1"/>
                <w:sz w:val="16"/>
              </w:rPr>
              <w:t>mutu.</w:t>
            </w:r>
          </w:p>
          <w:p w14:paraId="683C73C8" w14:textId="77777777" w:rsidR="00AD6B56" w:rsidRPr="002206A0" w:rsidRDefault="00AD6B56" w:rsidP="00AD6B56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pacing w:val="-4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pacing w:val="-4"/>
                <w:sz w:val="16"/>
                <w:lang w:val="en-US"/>
              </w:rPr>
              <w:t xml:space="preserve"> legal </w:t>
            </w:r>
            <w:proofErr w:type="spellStart"/>
            <w:r w:rsidRPr="002206A0">
              <w:rPr>
                <w:color w:val="000000" w:themeColor="text1"/>
                <w:spacing w:val="-4"/>
                <w:sz w:val="16"/>
                <w:lang w:val="en-US"/>
              </w:rPr>
              <w:t>bahwa</w:t>
            </w:r>
            <w:proofErr w:type="spellEnd"/>
            <w:r w:rsidRPr="002206A0">
              <w:rPr>
                <w:color w:val="000000" w:themeColor="text1"/>
                <w:spacing w:val="-4"/>
                <w:sz w:val="16"/>
                <w:lang w:val="en-US"/>
              </w:rPr>
              <w:t xml:space="preserve"> auditor </w:t>
            </w:r>
            <w:proofErr w:type="spellStart"/>
            <w:r w:rsidRPr="002206A0">
              <w:rPr>
                <w:color w:val="000000" w:themeColor="text1"/>
                <w:spacing w:val="-4"/>
                <w:sz w:val="16"/>
                <w:lang w:val="en-US"/>
              </w:rPr>
              <w:t>bersifat</w:t>
            </w:r>
            <w:proofErr w:type="spellEnd"/>
            <w:r w:rsidRPr="002206A0">
              <w:rPr>
                <w:color w:val="000000" w:themeColor="text1"/>
                <w:spacing w:val="-4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-4"/>
                <w:sz w:val="16"/>
                <w:lang w:val="en-US"/>
              </w:rPr>
              <w:t>independen</w:t>
            </w:r>
            <w:proofErr w:type="spellEnd"/>
            <w:r w:rsidRPr="002206A0">
              <w:rPr>
                <w:color w:val="000000" w:themeColor="text1"/>
                <w:spacing w:val="-4"/>
                <w:sz w:val="16"/>
                <w:lang w:val="en-US"/>
              </w:rPr>
              <w:t>.</w:t>
            </w:r>
          </w:p>
          <w:p w14:paraId="7232BC7C" w14:textId="77777777" w:rsidR="00AD6B56" w:rsidRPr="002206A0" w:rsidRDefault="00AD6B56" w:rsidP="00AD6B56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elaksana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audit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internal</w:t>
            </w:r>
          </w:p>
          <w:p w14:paraId="1F75D26A" w14:textId="77777777" w:rsidR="00AD6B56" w:rsidRPr="002206A0" w:rsidRDefault="00AD6B56" w:rsidP="00AD6B56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Rapat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Tinja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anaje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(RTM)</w:t>
            </w:r>
          </w:p>
          <w:p w14:paraId="3DD58614" w14:textId="77777777" w:rsidR="00AD6B56" w:rsidRPr="002206A0" w:rsidRDefault="00AD6B56" w:rsidP="00AD6B56">
            <w:pPr>
              <w:pStyle w:val="TableParagraph"/>
              <w:spacing w:before="1" w:line="276" w:lineRule="auto"/>
              <w:ind w:left="106" w:right="128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14FBA1A5" w14:textId="79B51304" w:rsidR="00AD6B56" w:rsidRPr="002206A0" w:rsidRDefault="00AD6B56" w:rsidP="00AD6B56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</w:t>
            </w:r>
            <w:r w:rsidR="004E42DB">
              <w:rPr>
                <w:color w:val="000000" w:themeColor="text1"/>
                <w:sz w:val="16"/>
                <w:lang w:val="en-US"/>
              </w:rPr>
              <w:t>i</w:t>
            </w:r>
            <w:r w:rsidRPr="002206A0">
              <w:rPr>
                <w:color w:val="000000" w:themeColor="text1"/>
                <w:sz w:val="16"/>
                <w:lang w:val="en-US"/>
              </w:rPr>
              <w:t>ki</w:t>
            </w:r>
            <w:proofErr w:type="spellEnd"/>
          </w:p>
          <w:p w14:paraId="438586CE" w14:textId="14750399" w:rsidR="00AD6B56" w:rsidRPr="002206A0" w:rsidRDefault="00AD6B56" w:rsidP="00AD6B56">
            <w:pPr>
              <w:pStyle w:val="TableParagraph"/>
              <w:spacing w:before="1" w:line="276" w:lineRule="auto"/>
              <w:ind w:left="105" w:right="355"/>
              <w:jc w:val="both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1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ampa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4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</w:p>
        </w:tc>
        <w:tc>
          <w:tcPr>
            <w:tcW w:w="2129" w:type="dxa"/>
          </w:tcPr>
          <w:p w14:paraId="6FF19525" w14:textId="32A767EE" w:rsidR="00AD6B56" w:rsidRPr="002206A0" w:rsidRDefault="00AD6B56" w:rsidP="00AD6B56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</w:t>
            </w:r>
            <w:r w:rsidR="004E42DB">
              <w:rPr>
                <w:color w:val="000000" w:themeColor="text1"/>
                <w:sz w:val="16"/>
                <w:lang w:val="en-US"/>
              </w:rPr>
              <w:t>i</w:t>
            </w:r>
            <w:r w:rsidRPr="002206A0">
              <w:rPr>
                <w:color w:val="000000" w:themeColor="text1"/>
                <w:sz w:val="16"/>
                <w:lang w:val="en-US"/>
              </w:rPr>
              <w:t>ki</w:t>
            </w:r>
            <w:proofErr w:type="spellEnd"/>
          </w:p>
          <w:p w14:paraId="749168FF" w14:textId="21F3ABD2" w:rsidR="00AD6B56" w:rsidRPr="002206A0" w:rsidRDefault="00AD6B56" w:rsidP="00AD6B56">
            <w:pPr>
              <w:pStyle w:val="TableParagraph"/>
              <w:spacing w:before="1" w:line="276" w:lineRule="auto"/>
              <w:ind w:left="105" w:right="359"/>
              <w:jc w:val="both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1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ampa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3</w:t>
            </w:r>
          </w:p>
        </w:tc>
        <w:tc>
          <w:tcPr>
            <w:tcW w:w="2129" w:type="dxa"/>
          </w:tcPr>
          <w:p w14:paraId="2FB15EA1" w14:textId="5B4AE974" w:rsidR="00AD6B56" w:rsidRPr="002206A0" w:rsidRDefault="00AD6B56" w:rsidP="00AD6B56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</w:t>
            </w:r>
            <w:r w:rsidR="004E42DB">
              <w:rPr>
                <w:color w:val="000000" w:themeColor="text1"/>
                <w:sz w:val="16"/>
                <w:lang w:val="en-US"/>
              </w:rPr>
              <w:t>i</w:t>
            </w:r>
            <w:r w:rsidRPr="002206A0">
              <w:rPr>
                <w:color w:val="000000" w:themeColor="text1"/>
                <w:sz w:val="16"/>
                <w:lang w:val="en-US"/>
              </w:rPr>
              <w:t>ki</w:t>
            </w:r>
            <w:proofErr w:type="spellEnd"/>
          </w:p>
          <w:p w14:paraId="0975E884" w14:textId="42881098" w:rsidR="00AD6B56" w:rsidRPr="002206A0" w:rsidRDefault="00AD6B56" w:rsidP="00AD6B56">
            <w:pPr>
              <w:pStyle w:val="TableParagraph"/>
              <w:spacing w:before="1" w:line="276" w:lineRule="auto"/>
              <w:ind w:left="105" w:right="360"/>
              <w:jc w:val="both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1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2. </w:t>
            </w:r>
          </w:p>
        </w:tc>
        <w:tc>
          <w:tcPr>
            <w:tcW w:w="2129" w:type="dxa"/>
          </w:tcPr>
          <w:p w14:paraId="5F7D15C9" w14:textId="63EAF8BB" w:rsidR="00AD6B56" w:rsidRPr="002206A0" w:rsidRDefault="00AD6B56" w:rsidP="00AD6B56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</w:t>
            </w:r>
            <w:r w:rsidR="004E42DB">
              <w:rPr>
                <w:color w:val="000000" w:themeColor="text1"/>
                <w:sz w:val="16"/>
                <w:lang w:val="en-US"/>
              </w:rPr>
              <w:t>i</w:t>
            </w:r>
            <w:r w:rsidRPr="002206A0">
              <w:rPr>
                <w:color w:val="000000" w:themeColor="text1"/>
                <w:sz w:val="16"/>
                <w:lang w:val="en-US"/>
              </w:rPr>
              <w:t>k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1</w:t>
            </w:r>
          </w:p>
          <w:p w14:paraId="0B65B665" w14:textId="5CB9B2BC" w:rsidR="00AD6B56" w:rsidRPr="002206A0" w:rsidRDefault="00AD6B56" w:rsidP="00AD6B56">
            <w:pPr>
              <w:pStyle w:val="TableParagraph"/>
              <w:spacing w:before="1" w:line="276" w:lineRule="auto"/>
              <w:ind w:left="104" w:right="356"/>
              <w:jc w:val="both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</w:p>
        </w:tc>
        <w:tc>
          <w:tcPr>
            <w:tcW w:w="2129" w:type="dxa"/>
          </w:tcPr>
          <w:p w14:paraId="5812FB22" w14:textId="485505DC" w:rsidR="00AD6B56" w:rsidRPr="002206A0" w:rsidRDefault="00AD6B56" w:rsidP="00AD6B56">
            <w:pPr>
              <w:pStyle w:val="TableParagraph"/>
              <w:spacing w:before="1" w:line="276" w:lineRule="auto"/>
              <w:ind w:left="103" w:right="31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</w:t>
            </w:r>
            <w:r w:rsidR="004E42DB">
              <w:rPr>
                <w:color w:val="000000" w:themeColor="text1"/>
                <w:sz w:val="16"/>
                <w:lang w:val="en-US"/>
              </w:rPr>
              <w:t>i</w:t>
            </w:r>
            <w:r w:rsidRPr="002206A0">
              <w:rPr>
                <w:color w:val="000000" w:themeColor="text1"/>
                <w:sz w:val="16"/>
                <w:lang w:val="en-US"/>
              </w:rPr>
              <w:t>k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</w:p>
        </w:tc>
      </w:tr>
      <w:tr w:rsidR="00D14688" w:rsidRPr="002206A0" w14:paraId="34520F7B" w14:textId="77777777" w:rsidTr="00331E72">
        <w:trPr>
          <w:trHeight w:val="557"/>
        </w:trPr>
        <w:tc>
          <w:tcPr>
            <w:tcW w:w="564" w:type="dxa"/>
          </w:tcPr>
          <w:p w14:paraId="2DBAE4C6" w14:textId="77777777" w:rsidR="00D14688" w:rsidRPr="002206A0" w:rsidRDefault="00D14688" w:rsidP="00331E7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75E7466F" w14:textId="77777777" w:rsidR="00D14688" w:rsidRPr="002206A0" w:rsidRDefault="00D14688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4860D9B" w14:textId="77777777" w:rsidR="00D14688" w:rsidRPr="002206A0" w:rsidRDefault="00D14688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5C4C1C2" w14:textId="77777777" w:rsidR="00D14688" w:rsidRPr="002206A0" w:rsidRDefault="00D14688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484A1022" w14:textId="77777777" w:rsidR="00D14688" w:rsidRPr="002206A0" w:rsidRDefault="00D14688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C59CE54" w14:textId="77777777" w:rsidR="00D14688" w:rsidRPr="002206A0" w:rsidRDefault="00D14688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7C4D4E85" w14:textId="77777777" w:rsidR="00D14688" w:rsidRPr="002206A0" w:rsidRDefault="00D14688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3CCA34A2" w14:textId="77777777" w:rsidR="00D14688" w:rsidRPr="002206A0" w:rsidRDefault="00D14688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8684D" w:rsidRPr="002206A0" w14:paraId="730F4112" w14:textId="77777777" w:rsidTr="005C17F4">
        <w:trPr>
          <w:trHeight w:val="2661"/>
        </w:trPr>
        <w:tc>
          <w:tcPr>
            <w:tcW w:w="564" w:type="dxa"/>
          </w:tcPr>
          <w:p w14:paraId="256C197C" w14:textId="5754F866" w:rsidR="0098684D" w:rsidRPr="002206A0" w:rsidRDefault="0098684D" w:rsidP="0098684D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1</w:t>
            </w:r>
          </w:p>
        </w:tc>
        <w:tc>
          <w:tcPr>
            <w:tcW w:w="1561" w:type="dxa"/>
          </w:tcPr>
          <w:p w14:paraId="3F1A5F52" w14:textId="4B00BCC6" w:rsidR="0098684D" w:rsidRPr="00B31165" w:rsidRDefault="0098684D" w:rsidP="00B31165">
            <w:pPr>
              <w:pStyle w:val="TableParagraph"/>
              <w:spacing w:before="2" w:line="271" w:lineRule="auto"/>
              <w:ind w:left="126" w:right="235"/>
              <w:rPr>
                <w:rFonts w:ascii="Arial"/>
                <w:color w:val="000000" w:themeColor="text1"/>
                <w:sz w:val="16"/>
                <w:szCs w:val="16"/>
                <w:lang w:val="en-US"/>
              </w:rPr>
            </w:pPr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B31165">
              <w:rPr>
                <w:color w:val="000000" w:themeColor="text1"/>
                <w:sz w:val="16"/>
                <w:szCs w:val="16"/>
              </w:rPr>
              <w:t>.</w:t>
            </w:r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B31165">
              <w:rPr>
                <w:color w:val="000000" w:themeColor="text1"/>
                <w:sz w:val="16"/>
                <w:szCs w:val="16"/>
              </w:rPr>
              <w:t xml:space="preserve"> Ketersediaan dokumen dan </w:t>
            </w:r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p</w:t>
            </w:r>
            <w:r w:rsidRPr="00B31165">
              <w:rPr>
                <w:color w:val="000000" w:themeColor="text1"/>
                <w:sz w:val="16"/>
                <w:szCs w:val="16"/>
              </w:rPr>
              <w:t>engakuan mutu eksternal</w:t>
            </w:r>
          </w:p>
        </w:tc>
        <w:tc>
          <w:tcPr>
            <w:tcW w:w="1985" w:type="dxa"/>
          </w:tcPr>
          <w:p w14:paraId="5CFC3FC0" w14:textId="77777777" w:rsidR="0098684D" w:rsidRPr="002206A0" w:rsidRDefault="0098684D" w:rsidP="0098684D">
            <w:pPr>
              <w:pStyle w:val="TableParagraph"/>
              <w:spacing w:before="11" w:line="276" w:lineRule="auto"/>
              <w:ind w:left="106"/>
              <w:rPr>
                <w:rFonts w:ascii="Arial" w:hAnsi="Arial" w:cs="Arial"/>
                <w:color w:val="000000" w:themeColor="text1"/>
                <w:sz w:val="16"/>
                <w:lang w:val="en-US"/>
              </w:rPr>
            </w:pPr>
            <w:proofErr w:type="spellStart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>Ketersediaan</w:t>
            </w:r>
            <w:proofErr w:type="spellEnd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>sistem</w:t>
            </w:r>
            <w:proofErr w:type="spellEnd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>penjaminan</w:t>
            </w:r>
            <w:proofErr w:type="spellEnd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(</w:t>
            </w:r>
            <w:proofErr w:type="spellStart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SPMI, Manual SPMI, </w:t>
            </w:r>
            <w:proofErr w:type="spellStart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SPMI) dan m</w:t>
            </w:r>
            <w:r w:rsidRPr="002206A0">
              <w:rPr>
                <w:rFonts w:ascii="Arial" w:hAnsi="Arial" w:cs="Arial"/>
                <w:color w:val="000000" w:themeColor="text1"/>
                <w:sz w:val="16"/>
              </w:rPr>
              <w:t>emiliki</w:t>
            </w:r>
            <w:r w:rsidRPr="002206A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p</w:t>
            </w:r>
            <w:r w:rsidRPr="002206A0">
              <w:rPr>
                <w:rFonts w:ascii="Arial" w:hAnsi="Arial" w:cs="Arial"/>
                <w:color w:val="000000" w:themeColor="text1"/>
                <w:sz w:val="16"/>
                <w:szCs w:val="16"/>
              </w:rPr>
              <w:t>engakuan mutu dari lembaga audit eksternal, lembaga akreditasi, dan lembaga sertifikasi</w:t>
            </w:r>
          </w:p>
          <w:p w14:paraId="54268FB3" w14:textId="77777777" w:rsidR="0098684D" w:rsidRPr="002206A0" w:rsidRDefault="0098684D" w:rsidP="0098684D">
            <w:pPr>
              <w:pStyle w:val="TableParagraph"/>
              <w:spacing w:before="11" w:line="181" w:lineRule="exact"/>
              <w:ind w:left="466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  <w:p w14:paraId="71C7AC3F" w14:textId="10226AB0" w:rsidR="0098684D" w:rsidRPr="002206A0" w:rsidRDefault="0098684D" w:rsidP="0098684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abel 9.b LKPS</w:t>
            </w:r>
          </w:p>
        </w:tc>
        <w:tc>
          <w:tcPr>
            <w:tcW w:w="2125" w:type="dxa"/>
          </w:tcPr>
          <w:p w14:paraId="1427D677" w14:textId="1A45F34D" w:rsidR="0098684D" w:rsidRPr="002206A0" w:rsidRDefault="0098684D" w:rsidP="0098684D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 </w:t>
            </w:r>
            <w:proofErr w:type="gramStart"/>
            <w:r w:rsidRPr="002206A0">
              <w:rPr>
                <w:color w:val="000000" w:themeColor="text1"/>
                <w:sz w:val="16"/>
                <w:lang w:val="en-US"/>
              </w:rPr>
              <w:t xml:space="preserve">yang 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lengkap</w:t>
            </w:r>
            <w:proofErr w:type="spellEnd"/>
            <w:proofErr w:type="gram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ikembang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ecar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ert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engak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internasional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29" w:type="dxa"/>
          </w:tcPr>
          <w:p w14:paraId="575B4428" w14:textId="0893940A" w:rsidR="0098684D" w:rsidRPr="002206A0" w:rsidRDefault="0098684D" w:rsidP="004E42DB">
            <w:pPr>
              <w:pStyle w:val="TableParagraph"/>
              <w:tabs>
                <w:tab w:val="left" w:pos="294"/>
              </w:tabs>
              <w:spacing w:before="11" w:line="276" w:lineRule="auto"/>
              <w:ind w:left="120" w:right="19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 </w:t>
            </w:r>
            <w:proofErr w:type="gramStart"/>
            <w:r w:rsidRPr="002206A0">
              <w:rPr>
                <w:color w:val="000000" w:themeColor="text1"/>
                <w:sz w:val="16"/>
                <w:lang w:val="en-US"/>
              </w:rPr>
              <w:t xml:space="preserve">yang 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lengkap</w:t>
            </w:r>
            <w:proofErr w:type="spellEnd"/>
            <w:proofErr w:type="gram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ikembang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ecar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ert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engak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nasional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29" w:type="dxa"/>
          </w:tcPr>
          <w:p w14:paraId="6352A3D2" w14:textId="20A2E68D" w:rsidR="0098684D" w:rsidRPr="002206A0" w:rsidRDefault="0098684D" w:rsidP="004E42DB">
            <w:pPr>
              <w:pStyle w:val="TableParagraph"/>
              <w:tabs>
                <w:tab w:val="left" w:pos="294"/>
              </w:tabs>
              <w:spacing w:line="276" w:lineRule="auto"/>
              <w:ind w:left="54" w:right="19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 </w:t>
            </w:r>
            <w:proofErr w:type="gramStart"/>
            <w:r w:rsidRPr="002206A0">
              <w:rPr>
                <w:color w:val="000000" w:themeColor="text1"/>
                <w:sz w:val="16"/>
                <w:lang w:val="en-US"/>
              </w:rPr>
              <w:t xml:space="preserve">yang 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lengkap</w:t>
            </w:r>
            <w:proofErr w:type="spellEnd"/>
            <w:proofErr w:type="gram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belum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ikembang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ecar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ert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engak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nasional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29" w:type="dxa"/>
          </w:tcPr>
          <w:p w14:paraId="7463A1B4" w14:textId="24737B6D" w:rsidR="0098684D" w:rsidRPr="002206A0" w:rsidRDefault="0098684D" w:rsidP="004E42DB">
            <w:pPr>
              <w:pStyle w:val="TableParagraph"/>
              <w:tabs>
                <w:tab w:val="left" w:pos="287"/>
              </w:tabs>
              <w:spacing w:before="1" w:line="276" w:lineRule="auto"/>
              <w:ind w:left="90" w:right="5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belum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SPMI.</w:t>
            </w:r>
          </w:p>
        </w:tc>
        <w:tc>
          <w:tcPr>
            <w:tcW w:w="2129" w:type="dxa"/>
          </w:tcPr>
          <w:p w14:paraId="2D3F5E3E" w14:textId="7D52D405" w:rsidR="0098684D" w:rsidRPr="002206A0" w:rsidRDefault="0098684D" w:rsidP="0098684D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d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ibawah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1</w:t>
            </w:r>
          </w:p>
        </w:tc>
      </w:tr>
      <w:tr w:rsidR="00D14688" w:rsidRPr="002206A0" w14:paraId="3E16C92C" w14:textId="77777777" w:rsidTr="005C17F4">
        <w:trPr>
          <w:trHeight w:val="6468"/>
        </w:trPr>
        <w:tc>
          <w:tcPr>
            <w:tcW w:w="564" w:type="dxa"/>
          </w:tcPr>
          <w:p w14:paraId="5C4A098C" w14:textId="1F547AF5" w:rsidR="00D14688" w:rsidRDefault="00D14688" w:rsidP="00D14688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2</w:t>
            </w:r>
          </w:p>
        </w:tc>
        <w:tc>
          <w:tcPr>
            <w:tcW w:w="1561" w:type="dxa"/>
          </w:tcPr>
          <w:p w14:paraId="1F5D2743" w14:textId="06FDC806" w:rsidR="00D14688" w:rsidRPr="00B31165" w:rsidRDefault="00D14688" w:rsidP="00D14688">
            <w:pPr>
              <w:pStyle w:val="TableParagraph"/>
              <w:spacing w:before="2" w:line="271" w:lineRule="auto"/>
              <w:ind w:left="126" w:right="235"/>
              <w:rPr>
                <w:color w:val="000000" w:themeColor="text1"/>
                <w:sz w:val="16"/>
                <w:szCs w:val="16"/>
                <w:lang w:val="en-US"/>
              </w:rPr>
            </w:pPr>
            <w:r w:rsidRPr="00B31165">
              <w:rPr>
                <w:color w:val="000000" w:themeColor="text1"/>
                <w:sz w:val="16"/>
                <w:szCs w:val="16"/>
                <w:lang w:val="en-US"/>
              </w:rPr>
              <w:t xml:space="preserve">D.3) </w:t>
            </w:r>
            <w:r w:rsidRPr="00B31165">
              <w:rPr>
                <w:color w:val="000000" w:themeColor="text1"/>
                <w:sz w:val="16"/>
                <w:szCs w:val="16"/>
              </w:rPr>
              <w:t>Keterlaksanaan Penjaminan Mutu dan Audit Mutu Internal</w:t>
            </w:r>
          </w:p>
        </w:tc>
        <w:tc>
          <w:tcPr>
            <w:tcW w:w="1985" w:type="dxa"/>
          </w:tcPr>
          <w:p w14:paraId="50EF3870" w14:textId="77777777" w:rsidR="00D14688" w:rsidRPr="00A27C98" w:rsidRDefault="00D14688" w:rsidP="00D14688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A27C98">
              <w:rPr>
                <w:color w:val="000000" w:themeColor="text1"/>
                <w:sz w:val="16"/>
              </w:rPr>
              <w:t>Keterlaksanaan</w:t>
            </w:r>
            <w:r w:rsidRPr="00A27C98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Sistem</w:t>
            </w:r>
          </w:p>
          <w:p w14:paraId="04550B9D" w14:textId="77777777" w:rsidR="00D14688" w:rsidRPr="00A27C98" w:rsidRDefault="00D14688" w:rsidP="00D14688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A27C98">
              <w:rPr>
                <w:color w:val="000000" w:themeColor="text1"/>
                <w:sz w:val="16"/>
              </w:rPr>
              <w:t>Penjaminan</w:t>
            </w:r>
            <w:r w:rsidRPr="00A27C98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Mutu</w:t>
            </w:r>
          </w:p>
          <w:p w14:paraId="4DAB413A" w14:textId="77777777" w:rsidR="00D14688" w:rsidRPr="00A27C98" w:rsidRDefault="00D14688" w:rsidP="00D14688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A27C98">
              <w:rPr>
                <w:color w:val="000000" w:themeColor="text1"/>
                <w:sz w:val="16"/>
              </w:rPr>
              <w:t>Internal</w:t>
            </w:r>
            <w:r w:rsidRPr="00A27C98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A27C98">
              <w:rPr>
                <w:color w:val="000000" w:themeColor="text1"/>
                <w:sz w:val="16"/>
                <w:lang w:val="en-US"/>
              </w:rPr>
              <w:t>(SPMI)</w:t>
            </w:r>
            <w:r w:rsidRPr="00A27C98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A27C98">
              <w:rPr>
                <w:color w:val="000000" w:themeColor="text1"/>
                <w:spacing w:val="-5"/>
                <w:sz w:val="16"/>
                <w:lang w:val="en-US"/>
              </w:rPr>
              <w:t xml:space="preserve">yang </w:t>
            </w:r>
            <w:proofErr w:type="spellStart"/>
            <w:r w:rsidRPr="00A27C98">
              <w:rPr>
                <w:color w:val="000000" w:themeColor="text1"/>
                <w:spacing w:val="-5"/>
                <w:sz w:val="16"/>
                <w:lang w:val="en-US"/>
              </w:rPr>
              <w:t>memenuhi</w:t>
            </w:r>
            <w:proofErr w:type="spellEnd"/>
            <w:r w:rsidRPr="00A27C98">
              <w:rPr>
                <w:color w:val="000000" w:themeColor="text1"/>
                <w:spacing w:val="-5"/>
                <w:sz w:val="16"/>
                <w:lang w:val="en-US"/>
              </w:rPr>
              <w:t xml:space="preserve"> </w:t>
            </w:r>
            <w:proofErr w:type="spellStart"/>
            <w:r w:rsidRPr="00A27C98">
              <w:rPr>
                <w:color w:val="000000" w:themeColor="text1"/>
                <w:spacing w:val="-5"/>
                <w:sz w:val="16"/>
                <w:lang w:val="en-US"/>
              </w:rPr>
              <w:t>aspek</w:t>
            </w:r>
            <w:proofErr w:type="spellEnd"/>
            <w:r w:rsidRPr="00A27C98">
              <w:rPr>
                <w:color w:val="000000" w:themeColor="text1"/>
                <w:spacing w:val="-5"/>
                <w:sz w:val="16"/>
                <w:lang w:val="en-US"/>
              </w:rPr>
              <w:t xml:space="preserve"> </w:t>
            </w:r>
            <w:proofErr w:type="spellStart"/>
            <w:r w:rsidRPr="00A27C98">
              <w:rPr>
                <w:color w:val="000000" w:themeColor="text1"/>
                <w:spacing w:val="-5"/>
                <w:sz w:val="16"/>
                <w:lang w:val="en-US"/>
              </w:rPr>
              <w:t>berikut</w:t>
            </w:r>
            <w:proofErr w:type="spellEnd"/>
            <w:r w:rsidRPr="00A27C98">
              <w:rPr>
                <w:color w:val="000000" w:themeColor="text1"/>
                <w:spacing w:val="-5"/>
                <w:sz w:val="16"/>
                <w:lang w:val="en-US"/>
              </w:rPr>
              <w:t xml:space="preserve">: </w:t>
            </w:r>
          </w:p>
          <w:p w14:paraId="3DF23AF1" w14:textId="1835DD84" w:rsidR="00D14688" w:rsidRPr="00A27C98" w:rsidRDefault="00D14688" w:rsidP="00D14688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right="126" w:hanging="218"/>
              <w:rPr>
                <w:color w:val="000000" w:themeColor="text1"/>
                <w:sz w:val="16"/>
                <w:szCs w:val="16"/>
              </w:rPr>
            </w:pPr>
            <w:proofErr w:type="spellStart"/>
            <w:proofErr w:type="gramStart"/>
            <w:r w:rsidRPr="00A27C98">
              <w:rPr>
                <w:color w:val="000000" w:themeColor="text1"/>
                <w:sz w:val="16"/>
                <w:szCs w:val="16"/>
                <w:lang w:val="en-US"/>
              </w:rPr>
              <w:t>Tersedianya</w:t>
            </w:r>
            <w:proofErr w:type="spellEnd"/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A27C98">
              <w:rPr>
                <w:color w:val="000000" w:themeColor="text1"/>
                <w:sz w:val="16"/>
                <w:szCs w:val="16"/>
              </w:rPr>
              <w:t xml:space="preserve"> </w:t>
            </w:r>
            <w:proofErr w:type="spellStart"/>
            <w:r w:rsidR="00A913E3">
              <w:rPr>
                <w:sz w:val="16"/>
                <w:szCs w:val="16"/>
                <w:lang w:val="en-US"/>
              </w:rPr>
              <w:t>dokumen</w:t>
            </w:r>
            <w:proofErr w:type="spellEnd"/>
            <w:proofErr w:type="gramEnd"/>
            <w:r w:rsidRPr="00A27C98">
              <w:rPr>
                <w:color w:val="000000" w:themeColor="text1"/>
                <w:sz w:val="16"/>
                <w:szCs w:val="16"/>
              </w:rPr>
              <w:t xml:space="preserve"> IKU dan IKT yang terdiri dari: (1) Tata Pamong, Tata Kelola dan Kerjasama; </w:t>
            </w:r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    </w:t>
            </w:r>
            <w:r w:rsidRPr="00A27C98">
              <w:rPr>
                <w:color w:val="000000" w:themeColor="text1"/>
                <w:sz w:val="16"/>
                <w:szCs w:val="16"/>
              </w:rPr>
              <w:t xml:space="preserve">(2) Mahasiswa; </w:t>
            </w:r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      </w:t>
            </w:r>
            <w:r w:rsidRPr="00A27C98">
              <w:rPr>
                <w:color w:val="000000" w:themeColor="text1"/>
                <w:sz w:val="16"/>
                <w:szCs w:val="16"/>
              </w:rPr>
              <w:t xml:space="preserve">(3) Sumber Daya Manusia; </w:t>
            </w:r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               </w:t>
            </w:r>
            <w:r w:rsidRPr="00A27C98">
              <w:rPr>
                <w:color w:val="000000" w:themeColor="text1"/>
                <w:sz w:val="16"/>
                <w:szCs w:val="16"/>
              </w:rPr>
              <w:t xml:space="preserve">(4) Keuangan, Sarana dan Prasarana; </w:t>
            </w:r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           </w:t>
            </w:r>
            <w:r w:rsidRPr="00A27C98">
              <w:rPr>
                <w:color w:val="000000" w:themeColor="text1"/>
                <w:sz w:val="16"/>
                <w:szCs w:val="16"/>
              </w:rPr>
              <w:t xml:space="preserve">(5) Pendidikan; </w:t>
            </w:r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      </w:t>
            </w:r>
            <w:r w:rsidRPr="00A27C98">
              <w:rPr>
                <w:color w:val="000000" w:themeColor="text1"/>
                <w:sz w:val="16"/>
                <w:szCs w:val="16"/>
              </w:rPr>
              <w:t xml:space="preserve">(6) Penelitian; </w:t>
            </w:r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       </w:t>
            </w:r>
            <w:r w:rsidRPr="00A27C98">
              <w:rPr>
                <w:color w:val="000000" w:themeColor="text1"/>
                <w:sz w:val="16"/>
                <w:szCs w:val="16"/>
              </w:rPr>
              <w:t xml:space="preserve">(7) Pengabdian kepada Masyarakat; (8) Luaran dan Capaian Tridharma Perguruan Tinggi. </w:t>
            </w:r>
          </w:p>
          <w:p w14:paraId="10CC0679" w14:textId="77777777" w:rsidR="00D14688" w:rsidRPr="00A27C98" w:rsidRDefault="00D14688" w:rsidP="00D14688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A27C98">
              <w:rPr>
                <w:color w:val="000000" w:themeColor="text1"/>
                <w:sz w:val="16"/>
                <w:lang w:val="en-US"/>
              </w:rPr>
              <w:t>T</w:t>
            </w:r>
            <w:r w:rsidRPr="00A27C98">
              <w:rPr>
                <w:color w:val="000000" w:themeColor="text1"/>
                <w:sz w:val="16"/>
              </w:rPr>
              <w:t>erlaksananya</w:t>
            </w:r>
            <w:r w:rsidRPr="00A27C98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siklus</w:t>
            </w:r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penjaminan</w:t>
            </w:r>
            <w:r w:rsidRPr="00A27C98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mutu</w:t>
            </w:r>
            <w:r w:rsidRPr="00A27C98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(siklus</w:t>
            </w:r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PPEPP)</w:t>
            </w:r>
          </w:p>
          <w:p w14:paraId="7E20F80A" w14:textId="77777777" w:rsidR="00D14688" w:rsidRPr="00A27C98" w:rsidRDefault="00D14688" w:rsidP="00D14688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A27C98">
              <w:rPr>
                <w:color w:val="000000" w:themeColor="text1"/>
                <w:sz w:val="16"/>
                <w:lang w:val="en-US"/>
              </w:rPr>
              <w:t>B</w:t>
            </w:r>
            <w:r w:rsidRPr="00A27C98">
              <w:rPr>
                <w:color w:val="000000" w:themeColor="text1"/>
                <w:sz w:val="16"/>
              </w:rPr>
              <w:t>ukti</w:t>
            </w:r>
            <w:r w:rsidRPr="00A27C98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sahih</w:t>
            </w:r>
            <w:r w:rsidRPr="00A27C98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efektivitas</w:t>
            </w:r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pelaksanaan</w:t>
            </w:r>
            <w:r w:rsidRPr="00A27C98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penjaminan</w:t>
            </w:r>
            <w:r w:rsidRPr="00A27C98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A27C98">
              <w:rPr>
                <w:color w:val="000000" w:themeColor="text1"/>
                <w:sz w:val="16"/>
              </w:rPr>
              <w:t>mutu.</w:t>
            </w:r>
          </w:p>
          <w:p w14:paraId="51D89EA7" w14:textId="77777777" w:rsidR="00D14688" w:rsidRPr="00A27C98" w:rsidRDefault="00D14688" w:rsidP="00D14688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proofErr w:type="spellStart"/>
            <w:r w:rsidRPr="00A27C98">
              <w:rPr>
                <w:color w:val="000000" w:themeColor="text1"/>
                <w:sz w:val="16"/>
                <w:lang w:val="en-US"/>
              </w:rPr>
              <w:t>Tersedianya</w:t>
            </w:r>
            <w:proofErr w:type="spellEnd"/>
            <w:r w:rsidRPr="00A27C98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A27C98">
              <w:rPr>
                <w:color w:val="000000" w:themeColor="text1"/>
                <w:sz w:val="16"/>
                <w:lang w:val="en-US"/>
              </w:rPr>
              <w:t>bukti</w:t>
            </w:r>
            <w:proofErr w:type="spellEnd"/>
            <w:r w:rsidRPr="00A27C98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A27C98">
              <w:rPr>
                <w:color w:val="000000" w:themeColor="text1"/>
                <w:sz w:val="16"/>
                <w:lang w:val="en-US"/>
              </w:rPr>
              <w:t>peningkatan</w:t>
            </w:r>
            <w:proofErr w:type="spellEnd"/>
            <w:r w:rsidRPr="00A27C98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A27C98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A27C98">
              <w:rPr>
                <w:color w:val="000000" w:themeColor="text1"/>
                <w:sz w:val="16"/>
                <w:lang w:val="en-US"/>
              </w:rPr>
              <w:t xml:space="preserve">. </w:t>
            </w:r>
          </w:p>
          <w:p w14:paraId="7E4B52CB" w14:textId="77777777" w:rsidR="00D14688" w:rsidRPr="00A27C98" w:rsidRDefault="00D14688" w:rsidP="00D14688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</w:p>
          <w:p w14:paraId="53B8024A" w14:textId="2AB425B1" w:rsidR="00D14688" w:rsidRPr="002206A0" w:rsidRDefault="00D14688" w:rsidP="00D14688">
            <w:pPr>
              <w:pStyle w:val="TableParagraph"/>
              <w:spacing w:before="11" w:line="276" w:lineRule="auto"/>
              <w:ind w:left="106"/>
              <w:rPr>
                <w:rFonts w:ascii="Arial" w:hAnsi="Arial" w:cs="Arial"/>
                <w:color w:val="000000" w:themeColor="text1"/>
                <w:sz w:val="16"/>
                <w:lang w:val="en-US"/>
              </w:rPr>
            </w:pPr>
            <w:r w:rsidRPr="00A27C98">
              <w:rPr>
                <w:color w:val="000000" w:themeColor="text1"/>
                <w:sz w:val="16"/>
                <w:lang w:val="en-US"/>
              </w:rPr>
              <w:t>Tabel 9.a LKPS</w:t>
            </w:r>
          </w:p>
        </w:tc>
        <w:tc>
          <w:tcPr>
            <w:tcW w:w="2125" w:type="dxa"/>
          </w:tcPr>
          <w:p w14:paraId="5C16B929" w14:textId="77777777" w:rsidR="00D14688" w:rsidRPr="002206A0" w:rsidRDefault="00D14688" w:rsidP="00D14688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sanakan</w:t>
            </w:r>
          </w:p>
          <w:p w14:paraId="553CBFA0" w14:textId="6ECA4D22" w:rsidR="00D14688" w:rsidRPr="002206A0" w:rsidRDefault="00D14688" w:rsidP="00D14688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SPM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>
              <w:rPr>
                <w:color w:val="000000" w:themeColor="text1"/>
                <w:spacing w:val="-1"/>
                <w:sz w:val="16"/>
                <w:lang w:val="en-US"/>
              </w:rPr>
              <w:t xml:space="preserve">        </w:t>
            </w:r>
            <w:r w:rsidRPr="002206A0">
              <w:rPr>
                <w:color w:val="000000" w:themeColor="text1"/>
                <w:sz w:val="16"/>
                <w:lang w:val="en-US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61FDF920" w14:textId="77777777" w:rsidR="00D14688" w:rsidRPr="002206A0" w:rsidRDefault="00D14688" w:rsidP="00D14688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sanakan</w:t>
            </w:r>
          </w:p>
          <w:p w14:paraId="674B307E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PM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</w:p>
          <w:p w14:paraId="169048CD" w14:textId="4A9032E1" w:rsidR="00D14688" w:rsidRPr="002206A0" w:rsidRDefault="00D14688" w:rsidP="00D14688">
            <w:pPr>
              <w:pStyle w:val="TableParagraph"/>
              <w:tabs>
                <w:tab w:val="left" w:pos="294"/>
              </w:tabs>
              <w:spacing w:before="11" w:line="276" w:lineRule="auto"/>
              <w:ind w:left="120" w:right="190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omor 1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mpai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  <w:lang w:val="en-US"/>
              </w:rPr>
              <w:t>3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</w:tcPr>
          <w:p w14:paraId="18FCCB2A" w14:textId="77777777" w:rsidR="00D14688" w:rsidRPr="002206A0" w:rsidRDefault="00D14688" w:rsidP="00D14688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sanakan</w:t>
            </w:r>
          </w:p>
          <w:p w14:paraId="350AD38A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PM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</w:p>
          <w:p w14:paraId="384594A0" w14:textId="7B622155" w:rsidR="00D14688" w:rsidRPr="002206A0" w:rsidRDefault="00D14688" w:rsidP="00D14688">
            <w:pPr>
              <w:pStyle w:val="TableParagraph"/>
              <w:tabs>
                <w:tab w:val="left" w:pos="294"/>
              </w:tabs>
              <w:spacing w:line="276" w:lineRule="auto"/>
              <w:ind w:left="54" w:right="190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nomor 1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mpai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  <w:lang w:val="en-US"/>
              </w:rPr>
              <w:t>2</w:t>
            </w:r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</w:tcPr>
          <w:p w14:paraId="7EA5AFAA" w14:textId="77777777" w:rsidR="00D14688" w:rsidRPr="002206A0" w:rsidRDefault="00D14688" w:rsidP="00D14688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2206A0">
              <w:rPr>
                <w:color w:val="000000" w:themeColor="text1"/>
                <w:sz w:val="16"/>
              </w:rPr>
              <w:t>tel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sanakan</w:t>
            </w:r>
          </w:p>
          <w:p w14:paraId="606381C9" w14:textId="3550FB47" w:rsidR="00D14688" w:rsidRPr="002206A0" w:rsidRDefault="00D14688" w:rsidP="00D14688">
            <w:pPr>
              <w:pStyle w:val="TableParagraph"/>
              <w:tabs>
                <w:tab w:val="left" w:pos="287"/>
              </w:tabs>
              <w:spacing w:before="1" w:line="276" w:lineRule="auto"/>
              <w:ind w:left="90" w:right="54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SPM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nomor </w:t>
            </w:r>
            <w:r w:rsidRPr="002206A0">
              <w:rPr>
                <w:color w:val="000000" w:themeColor="text1"/>
                <w:sz w:val="16"/>
                <w:lang w:val="en-US"/>
              </w:rPr>
              <w:t>1.</w:t>
            </w:r>
          </w:p>
        </w:tc>
        <w:tc>
          <w:tcPr>
            <w:tcW w:w="2129" w:type="dxa"/>
          </w:tcPr>
          <w:p w14:paraId="6476D6AE" w14:textId="7EC4A9A2" w:rsidR="00D14688" w:rsidRPr="002206A0" w:rsidRDefault="00D14688" w:rsidP="00D14688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d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urang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ar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1</w:t>
            </w:r>
          </w:p>
        </w:tc>
      </w:tr>
      <w:tr w:rsidR="00D14688" w:rsidRPr="002206A0" w14:paraId="00E4BED7" w14:textId="77777777" w:rsidTr="00DE35EE">
        <w:trPr>
          <w:trHeight w:val="557"/>
        </w:trPr>
        <w:tc>
          <w:tcPr>
            <w:tcW w:w="564" w:type="dxa"/>
          </w:tcPr>
          <w:p w14:paraId="1BE4D16A" w14:textId="77777777" w:rsidR="00D14688" w:rsidRPr="002206A0" w:rsidRDefault="00D14688" w:rsidP="00D14688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34428D53" w14:textId="77777777" w:rsidR="00D14688" w:rsidRPr="002206A0" w:rsidRDefault="00D14688" w:rsidP="00D14688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8347D5E" w14:textId="77777777" w:rsidR="00D14688" w:rsidRPr="002206A0" w:rsidRDefault="00D14688" w:rsidP="00D14688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0BA85A6" w14:textId="77777777" w:rsidR="00D14688" w:rsidRPr="002206A0" w:rsidRDefault="00D14688" w:rsidP="00D14688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5EA5E694" w14:textId="77777777" w:rsidR="00D14688" w:rsidRPr="002206A0" w:rsidRDefault="00D14688" w:rsidP="00D14688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D8B9B3A" w14:textId="77777777" w:rsidR="00D14688" w:rsidRPr="002206A0" w:rsidRDefault="00D14688" w:rsidP="00D14688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0FCEC349" w14:textId="77777777" w:rsidR="00D14688" w:rsidRPr="002206A0" w:rsidRDefault="00D14688" w:rsidP="00D14688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0A267860" w14:textId="77777777" w:rsidR="00D14688" w:rsidRPr="002206A0" w:rsidRDefault="00D14688" w:rsidP="00D14688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D14688" w:rsidRPr="002206A0" w14:paraId="160CB1C0" w14:textId="77777777" w:rsidTr="005C17F4">
        <w:trPr>
          <w:trHeight w:val="9051"/>
        </w:trPr>
        <w:tc>
          <w:tcPr>
            <w:tcW w:w="564" w:type="dxa"/>
          </w:tcPr>
          <w:p w14:paraId="327CAE69" w14:textId="0DE4A7F3" w:rsidR="00D14688" w:rsidRPr="002206A0" w:rsidRDefault="00D14688" w:rsidP="00D14688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  <w:lang w:val="en-US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743BD2CD" w14:textId="3D2CB0C2" w:rsidR="00D14688" w:rsidRPr="00B31165" w:rsidRDefault="00D14688" w:rsidP="00D14688">
            <w:pPr>
              <w:pStyle w:val="TableParagraph"/>
              <w:tabs>
                <w:tab w:val="left" w:pos="276"/>
              </w:tabs>
              <w:spacing w:before="5" w:line="181" w:lineRule="exact"/>
              <w:ind w:left="126"/>
              <w:rPr>
                <w:color w:val="000000" w:themeColor="text1"/>
                <w:sz w:val="16"/>
                <w:szCs w:val="16"/>
              </w:rPr>
            </w:pPr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B31165">
              <w:rPr>
                <w:color w:val="000000" w:themeColor="text1"/>
                <w:sz w:val="16"/>
                <w:szCs w:val="16"/>
              </w:rPr>
              <w:t>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4</w:t>
            </w:r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)</w:t>
            </w:r>
            <w:r w:rsidRPr="00B31165">
              <w:rPr>
                <w:color w:val="000000" w:themeColor="text1"/>
                <w:sz w:val="16"/>
                <w:szCs w:val="16"/>
              </w:rPr>
              <w:t xml:space="preserve"> </w:t>
            </w:r>
            <w:proofErr w:type="spellStart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Kepuasan</w:t>
            </w:r>
            <w:proofErr w:type="spellEnd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Pemangku</w:t>
            </w:r>
            <w:proofErr w:type="spellEnd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Kepentingan</w:t>
            </w:r>
            <w:proofErr w:type="spellEnd"/>
          </w:p>
        </w:tc>
        <w:tc>
          <w:tcPr>
            <w:tcW w:w="1985" w:type="dxa"/>
          </w:tcPr>
          <w:p w14:paraId="71D7BC98" w14:textId="77777777" w:rsidR="00D14688" w:rsidRPr="002206A0" w:rsidRDefault="00D14688" w:rsidP="00D14688">
            <w:pPr>
              <w:pStyle w:val="TableParagraph"/>
              <w:spacing w:before="5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ukur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</w:p>
          <w:p w14:paraId="7C6B0974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ar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gku</w:t>
            </w:r>
          </w:p>
          <w:p w14:paraId="31569942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pentingan</w:t>
            </w:r>
          </w:p>
          <w:p w14:paraId="62424507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(mahasiswa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,</w:t>
            </w:r>
          </w:p>
          <w:p w14:paraId="235F0565" w14:textId="77777777" w:rsidR="00D14688" w:rsidRPr="002206A0" w:rsidRDefault="00D14688" w:rsidP="00D14688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nag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didikan,</w:t>
            </w:r>
          </w:p>
          <w:p w14:paraId="0F5EC418" w14:textId="77777777" w:rsidR="00D14688" w:rsidRPr="002206A0" w:rsidRDefault="00D14688" w:rsidP="00D14688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ulusan,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guna,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tra</w:t>
            </w:r>
          </w:p>
          <w:p w14:paraId="41957C60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industri,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itra</w:t>
            </w:r>
          </w:p>
          <w:p w14:paraId="1ED1366F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innya)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</w:t>
            </w:r>
          </w:p>
          <w:p w14:paraId="5B2205B5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ajemen,</w:t>
            </w:r>
          </w:p>
          <w:p w14:paraId="4341D23C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-</w:t>
            </w:r>
          </w:p>
          <w:p w14:paraId="4F2B2DB3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46850711" w14:textId="77777777" w:rsidR="00D14688" w:rsidRPr="002206A0" w:rsidRDefault="00D14688" w:rsidP="00D14688">
            <w:pPr>
              <w:pStyle w:val="TableParagraph"/>
              <w:numPr>
                <w:ilvl w:val="0"/>
                <w:numId w:val="39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ggunakan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instrume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ahih,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dal,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dah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gunakan,</w:t>
            </w:r>
          </w:p>
          <w:p w14:paraId="786CE53F" w14:textId="77777777" w:rsidR="00D14688" w:rsidRPr="002206A0" w:rsidRDefault="00D14688" w:rsidP="00D14688">
            <w:pPr>
              <w:pStyle w:val="TableParagraph"/>
              <w:numPr>
                <w:ilvl w:val="0"/>
                <w:numId w:val="39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laksana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2206A0">
              <w:rPr>
                <w:color w:val="000000" w:themeColor="text1"/>
                <w:sz w:val="16"/>
              </w:rPr>
              <w:t>berkala,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tanya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ekam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omprehensif,</w:t>
            </w:r>
          </w:p>
          <w:p w14:paraId="04A3AC6F" w14:textId="77777777" w:rsidR="00D14688" w:rsidRPr="002206A0" w:rsidRDefault="00D14688" w:rsidP="00D14688">
            <w:pPr>
              <w:pStyle w:val="TableParagraph"/>
              <w:numPr>
                <w:ilvl w:val="0"/>
                <w:numId w:val="39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analisis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tode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pa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manfaa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ambil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tusan,</w:t>
            </w:r>
          </w:p>
          <w:p w14:paraId="161ACC42" w14:textId="77777777" w:rsidR="00D14688" w:rsidRPr="002206A0" w:rsidRDefault="00D14688" w:rsidP="00D14688">
            <w:pPr>
              <w:pStyle w:val="TableParagraph"/>
              <w:numPr>
                <w:ilvl w:val="0"/>
                <w:numId w:val="39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ingkat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mp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alik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indaklanjut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bai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ingkat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tu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uaran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ala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sistem.</w:t>
            </w:r>
          </w:p>
          <w:p w14:paraId="23B3E965" w14:textId="77777777" w:rsidR="00D14688" w:rsidRPr="002206A0" w:rsidRDefault="00D14688" w:rsidP="00D14688">
            <w:pPr>
              <w:pStyle w:val="TableParagraph"/>
              <w:numPr>
                <w:ilvl w:val="0"/>
                <w:numId w:val="39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review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aksanaan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ukur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,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3612E873" w14:textId="3A5D2DD4" w:rsidR="00D14688" w:rsidRPr="002206A0" w:rsidRDefault="00D14688" w:rsidP="00D14688">
            <w:pPr>
              <w:pStyle w:val="TableParagraph"/>
              <w:numPr>
                <w:ilvl w:val="0"/>
                <w:numId w:val="39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hasilnya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publikasik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dah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akse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oleh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ose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4C834D99" w14:textId="77777777" w:rsidR="00D14688" w:rsidRPr="002206A0" w:rsidRDefault="00D14688" w:rsidP="00D14688">
            <w:pPr>
              <w:pStyle w:val="TableParagraph"/>
              <w:spacing w:before="5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ukan</w:t>
            </w:r>
          </w:p>
          <w:p w14:paraId="6444D0C1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ukur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</w:p>
          <w:p w14:paraId="3F0964B7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ajemen</w:t>
            </w:r>
          </w:p>
          <w:p w14:paraId="666989D5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luruh</w:t>
            </w:r>
          </w:p>
          <w:p w14:paraId="79D9A9E9" w14:textId="77777777" w:rsidR="00D14688" w:rsidRPr="002206A0" w:rsidRDefault="00D14688" w:rsidP="00D14688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angku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tingan</w:t>
            </w:r>
          </w:p>
          <w:p w14:paraId="2E584150" w14:textId="77777777" w:rsidR="00D14688" w:rsidRPr="002206A0" w:rsidRDefault="00D14688" w:rsidP="00D14688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</w:p>
          <w:p w14:paraId="0E6C65DD" w14:textId="0ACE62AC" w:rsidR="00D14688" w:rsidRPr="002206A0" w:rsidRDefault="00D14688" w:rsidP="00D14688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.d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29" w:type="dxa"/>
          </w:tcPr>
          <w:p w14:paraId="2AAC1456" w14:textId="77777777" w:rsidR="00D14688" w:rsidRPr="002206A0" w:rsidRDefault="00D14688" w:rsidP="00D14688">
            <w:pPr>
              <w:pStyle w:val="TableParagraph"/>
              <w:spacing w:before="5" w:line="181" w:lineRule="exact"/>
              <w:ind w:lef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ukan</w:t>
            </w:r>
          </w:p>
          <w:p w14:paraId="2694F565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ukur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</w:p>
          <w:p w14:paraId="3B96E87A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ajemen</w:t>
            </w:r>
          </w:p>
          <w:p w14:paraId="2761606C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luruh</w:t>
            </w:r>
          </w:p>
          <w:p w14:paraId="5DBCC961" w14:textId="77777777" w:rsidR="00D14688" w:rsidRPr="002206A0" w:rsidRDefault="00D14688" w:rsidP="00D14688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angku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tingan</w:t>
            </w:r>
          </w:p>
          <w:p w14:paraId="750E9C0A" w14:textId="3FC46816" w:rsidR="00D14688" w:rsidRPr="002206A0" w:rsidRDefault="00D14688" w:rsidP="00D14688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 1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>
              <w:rPr>
                <w:color w:val="000000" w:themeColor="text1"/>
                <w:spacing w:val="-3"/>
                <w:sz w:val="16"/>
                <w:lang w:val="en-US"/>
              </w:rPr>
              <w:t xml:space="preserve">   </w:t>
            </w:r>
            <w:r w:rsidRPr="002206A0">
              <w:rPr>
                <w:color w:val="000000" w:themeColor="text1"/>
                <w:sz w:val="16"/>
              </w:rPr>
              <w:t>s.d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ambah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5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</w:p>
          <w:p w14:paraId="6F8C79D8" w14:textId="4C851B33" w:rsidR="00D14688" w:rsidRPr="002206A0" w:rsidRDefault="00D14688" w:rsidP="00D14688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29" w:type="dxa"/>
          </w:tcPr>
          <w:p w14:paraId="29715F33" w14:textId="77777777" w:rsidR="00D14688" w:rsidRPr="002206A0" w:rsidRDefault="00D14688" w:rsidP="00D14688">
            <w:pPr>
              <w:pStyle w:val="TableParagraph"/>
              <w:spacing w:before="5" w:line="181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ukan</w:t>
            </w:r>
          </w:p>
          <w:p w14:paraId="7D5E020A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ukur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</w:p>
          <w:p w14:paraId="1A8123A9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ajemen</w:t>
            </w:r>
          </w:p>
          <w:p w14:paraId="6741BEC4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luruh</w:t>
            </w:r>
          </w:p>
          <w:p w14:paraId="60406421" w14:textId="77777777" w:rsidR="00D14688" w:rsidRPr="002206A0" w:rsidRDefault="00D14688" w:rsidP="00D14688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angku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tingan</w:t>
            </w:r>
          </w:p>
          <w:p w14:paraId="214E3AA7" w14:textId="77777777" w:rsidR="00D14688" w:rsidRPr="002206A0" w:rsidRDefault="00D14688" w:rsidP="00D14688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</w:p>
          <w:p w14:paraId="7B2B33E6" w14:textId="512CEB63" w:rsidR="00D14688" w:rsidRPr="002206A0" w:rsidRDefault="00D14688" w:rsidP="00D14688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434F232F" w14:textId="77777777" w:rsidR="00D14688" w:rsidRPr="002206A0" w:rsidRDefault="00D14688" w:rsidP="00D14688">
            <w:pPr>
              <w:pStyle w:val="TableParagraph"/>
              <w:spacing w:before="5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nit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lol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ukan</w:t>
            </w:r>
          </w:p>
          <w:p w14:paraId="4E05A355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ukur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</w:p>
          <w:p w14:paraId="4957C4E0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ajemen</w:t>
            </w:r>
          </w:p>
          <w:p w14:paraId="4728ACC7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terhadap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ian</w:t>
            </w:r>
          </w:p>
          <w:p w14:paraId="7E791B3E" w14:textId="77777777" w:rsidR="00D14688" w:rsidRPr="002206A0" w:rsidRDefault="00D14688" w:rsidP="00D14688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mangku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tingan</w:t>
            </w:r>
          </w:p>
          <w:p w14:paraId="07170845" w14:textId="77777777" w:rsidR="00D14688" w:rsidRPr="002206A0" w:rsidRDefault="00D14688" w:rsidP="00D14688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1</w:t>
            </w:r>
          </w:p>
          <w:p w14:paraId="4372F611" w14:textId="19A50487" w:rsidR="00D14688" w:rsidRPr="002206A0" w:rsidRDefault="00D14688" w:rsidP="00D14688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.d.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6AAB7121" w14:textId="77777777" w:rsidR="00D14688" w:rsidRPr="002206A0" w:rsidRDefault="00D14688" w:rsidP="00D14688">
            <w:pPr>
              <w:pStyle w:val="TableParagraph"/>
              <w:spacing w:before="5" w:line="181" w:lineRule="exact"/>
              <w:ind w:left="10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ukan</w:t>
            </w:r>
          </w:p>
          <w:p w14:paraId="4E1FE0C5" w14:textId="77777777" w:rsidR="00D14688" w:rsidRPr="002206A0" w:rsidRDefault="00D14688" w:rsidP="00D14688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engukur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uasan</w:t>
            </w:r>
          </w:p>
          <w:p w14:paraId="2C56B93A" w14:textId="37FEC0FB" w:rsidR="00D14688" w:rsidRPr="002206A0" w:rsidRDefault="00D14688" w:rsidP="00D14688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layan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anajemen.</w:t>
            </w:r>
          </w:p>
        </w:tc>
      </w:tr>
      <w:tr w:rsidR="005C17F4" w:rsidRPr="002206A0" w14:paraId="7DBA77F4" w14:textId="77777777" w:rsidTr="00331E72">
        <w:trPr>
          <w:trHeight w:val="557"/>
        </w:trPr>
        <w:tc>
          <w:tcPr>
            <w:tcW w:w="564" w:type="dxa"/>
          </w:tcPr>
          <w:p w14:paraId="1F762019" w14:textId="77777777" w:rsidR="005C17F4" w:rsidRPr="002206A0" w:rsidRDefault="005C17F4" w:rsidP="00331E7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11BA1AF4" w14:textId="77777777" w:rsidR="005C17F4" w:rsidRPr="002206A0" w:rsidRDefault="005C17F4" w:rsidP="00331E7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BA8BB23" w14:textId="77777777" w:rsidR="005C17F4" w:rsidRPr="002206A0" w:rsidRDefault="005C17F4" w:rsidP="00331E7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32005E9" w14:textId="77777777" w:rsidR="005C17F4" w:rsidRPr="002206A0" w:rsidRDefault="005C17F4" w:rsidP="00331E7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7E8F6719" w14:textId="77777777" w:rsidR="005C17F4" w:rsidRPr="002206A0" w:rsidRDefault="005C17F4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E7337C6" w14:textId="77777777" w:rsidR="005C17F4" w:rsidRPr="002206A0" w:rsidRDefault="005C17F4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052F83EB" w14:textId="77777777" w:rsidR="005C17F4" w:rsidRPr="002206A0" w:rsidRDefault="005C17F4" w:rsidP="00331E7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0AE491CF" w14:textId="77777777" w:rsidR="005C17F4" w:rsidRPr="002206A0" w:rsidRDefault="005C17F4" w:rsidP="00331E7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5C17F4" w:rsidRPr="002206A0" w14:paraId="39700017" w14:textId="77777777" w:rsidTr="005C17F4">
        <w:trPr>
          <w:trHeight w:val="2142"/>
        </w:trPr>
        <w:tc>
          <w:tcPr>
            <w:tcW w:w="564" w:type="dxa"/>
          </w:tcPr>
          <w:p w14:paraId="5057DDF8" w14:textId="19506005" w:rsidR="005C17F4" w:rsidRPr="0098684D" w:rsidRDefault="005C17F4" w:rsidP="005C17F4">
            <w:pPr>
              <w:pStyle w:val="TableParagraph"/>
              <w:spacing w:before="1"/>
              <w:ind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35BAF885" w14:textId="77777777" w:rsidR="005C17F4" w:rsidRDefault="005C17F4" w:rsidP="005C17F4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  <w:szCs w:val="16"/>
                <w:lang w:val="en-US"/>
              </w:rPr>
            </w:pP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E. Program </w:t>
            </w:r>
            <w:proofErr w:type="spellStart"/>
            <w:r>
              <w:rPr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szCs w:val="16"/>
                <w:lang w:val="en-US"/>
              </w:rPr>
              <w:t>Berkelanjutan</w:t>
            </w:r>
            <w:proofErr w:type="spellEnd"/>
          </w:p>
          <w:p w14:paraId="422399C5" w14:textId="58E0737A" w:rsidR="005C17F4" w:rsidRPr="00B31165" w:rsidRDefault="005C17F4" w:rsidP="005C17F4">
            <w:pPr>
              <w:pStyle w:val="TableParagraph"/>
              <w:spacing w:before="1"/>
              <w:ind w:left="106"/>
              <w:rPr>
                <w:rFonts w:ascii="Arial"/>
                <w:color w:val="000000" w:themeColor="text1"/>
                <w:sz w:val="16"/>
                <w:szCs w:val="16"/>
                <w:lang w:val="en-US"/>
              </w:rPr>
            </w:pPr>
            <w:r w:rsidRPr="00B31165">
              <w:rPr>
                <w:color w:val="000000" w:themeColor="text1"/>
                <w:sz w:val="16"/>
                <w:szCs w:val="16"/>
                <w:lang w:val="en-US"/>
              </w:rPr>
              <w:t xml:space="preserve">E.1) </w:t>
            </w:r>
            <w:proofErr w:type="spellStart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Analisis</w:t>
            </w:r>
            <w:proofErr w:type="spellEnd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 xml:space="preserve"> SWOT</w:t>
            </w:r>
          </w:p>
        </w:tc>
        <w:tc>
          <w:tcPr>
            <w:tcW w:w="1985" w:type="dxa"/>
          </w:tcPr>
          <w:p w14:paraId="6ACEE079" w14:textId="77777777" w:rsidR="005C17F4" w:rsidRPr="002206A0" w:rsidRDefault="005C17F4" w:rsidP="005C17F4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epat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</w:p>
          <w:p w14:paraId="1D866DDB" w14:textId="154E3A16" w:rsidR="005C17F4" w:rsidRPr="002206A0" w:rsidRDefault="005C17F4" w:rsidP="005C17F4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WO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</w:p>
        </w:tc>
        <w:tc>
          <w:tcPr>
            <w:tcW w:w="2125" w:type="dxa"/>
          </w:tcPr>
          <w:p w14:paraId="4931339D" w14:textId="77777777" w:rsidR="005C17F4" w:rsidRPr="002206A0" w:rsidRDefault="005C17F4" w:rsidP="005C17F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u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</w:p>
          <w:p w14:paraId="715E58DC" w14:textId="2A36BB44" w:rsidR="005C17F4" w:rsidRPr="002206A0" w:rsidRDefault="005C17F4" w:rsidP="005C17F4">
            <w:pPr>
              <w:pStyle w:val="TableParagraph"/>
              <w:spacing w:line="276" w:lineRule="auto"/>
              <w:ind w:left="105" w:right="30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WO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  <w:lang w:val="en-US"/>
              </w:rPr>
              <w:t>yang</w:t>
            </w:r>
            <w:r>
              <w:rPr>
                <w:color w:val="000000" w:themeColor="text1"/>
                <w:sz w:val="16"/>
                <w:lang w:val="en-US"/>
              </w:rPr>
              <w:t xml:space="preserve"> m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emenuhi </w:t>
            </w:r>
            <w:r w:rsidRPr="002206A0">
              <w:rPr>
                <w:color w:val="000000" w:themeColor="text1"/>
                <w:sz w:val="16"/>
              </w:rPr>
              <w:t>aspek-aspe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4B83EEA0" w14:textId="77777777" w:rsidR="005C17F4" w:rsidRDefault="005C17F4" w:rsidP="005C17F4">
            <w:pPr>
              <w:pStyle w:val="TableParagraph"/>
              <w:numPr>
                <w:ilvl w:val="0"/>
                <w:numId w:val="11"/>
              </w:numPr>
              <w:tabs>
                <w:tab w:val="left" w:pos="291"/>
              </w:tabs>
              <w:spacing w:before="4" w:line="276" w:lineRule="auto"/>
              <w:ind w:right="260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2206A0">
              <w:rPr>
                <w:color w:val="000000" w:themeColor="text1"/>
                <w:sz w:val="16"/>
              </w:rPr>
              <w:t>identifika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kuatan atau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akt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dorong, kelema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 faktor penghambat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uang dan ancam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dihadapi UP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pat,</w:t>
            </w:r>
          </w:p>
          <w:p w14:paraId="1F664FF6" w14:textId="77777777" w:rsidR="005C17F4" w:rsidRPr="002206A0" w:rsidRDefault="005C17F4" w:rsidP="005C17F4">
            <w:pPr>
              <w:pStyle w:val="TableParagraph"/>
              <w:numPr>
                <w:ilvl w:val="0"/>
                <w:numId w:val="11"/>
              </w:numPr>
              <w:tabs>
                <w:tab w:val="left" w:pos="291"/>
              </w:tabs>
              <w:spacing w:line="276" w:lineRule="auto"/>
              <w:ind w:right="419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2206A0">
              <w:rPr>
                <w:color w:val="000000" w:themeColor="text1"/>
                <w:sz w:val="16"/>
              </w:rPr>
              <w:t>keterkait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 hasil analisi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,</w:t>
            </w:r>
          </w:p>
          <w:p w14:paraId="3316500F" w14:textId="77777777" w:rsidR="005C17F4" w:rsidRPr="002206A0" w:rsidRDefault="005C17F4" w:rsidP="005C17F4">
            <w:pPr>
              <w:pStyle w:val="TableParagraph"/>
              <w:numPr>
                <w:ilvl w:val="0"/>
                <w:numId w:val="11"/>
              </w:numPr>
              <w:tabs>
                <w:tab w:val="left" w:pos="291"/>
              </w:tabs>
              <w:spacing w:before="1" w:line="276" w:lineRule="auto"/>
              <w:ind w:right="222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rumuskan strateg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 UP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yang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esesuaian,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7A0A120F" w14:textId="77777777" w:rsidR="005C17F4" w:rsidRPr="002206A0" w:rsidRDefault="005C17F4" w:rsidP="005C17F4">
            <w:pPr>
              <w:pStyle w:val="TableParagraph"/>
              <w:numPr>
                <w:ilvl w:val="0"/>
                <w:numId w:val="11"/>
              </w:numPr>
              <w:tabs>
                <w:tab w:val="left" w:pos="291"/>
              </w:tabs>
              <w:spacing w:before="13" w:line="271" w:lineRule="auto"/>
              <w:ind w:right="141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nghasilkan program-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</w:p>
          <w:p w14:paraId="7F95EBB1" w14:textId="6F63B5A5" w:rsidR="005C17F4" w:rsidRPr="002206A0" w:rsidRDefault="005C17F4" w:rsidP="005C17F4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alternatif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29" w:type="dxa"/>
          </w:tcPr>
          <w:p w14:paraId="357FE774" w14:textId="77777777" w:rsidR="005C17F4" w:rsidRPr="002206A0" w:rsidRDefault="005C17F4" w:rsidP="005C17F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u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</w:p>
          <w:p w14:paraId="16F1967E" w14:textId="77777777" w:rsidR="005C17F4" w:rsidRPr="002206A0" w:rsidRDefault="005C17F4" w:rsidP="005C17F4">
            <w:pPr>
              <w:pStyle w:val="TableParagraph"/>
              <w:spacing w:line="276" w:lineRule="auto"/>
              <w:ind w:left="105" w:right="3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WO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i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relevan, ser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2206A0">
              <w:rPr>
                <w:color w:val="000000" w:themeColor="text1"/>
                <w:sz w:val="16"/>
              </w:rPr>
              <w:t>aspek-aspe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4D272A40" w14:textId="77777777" w:rsidR="005C17F4" w:rsidRPr="002206A0" w:rsidRDefault="005C17F4" w:rsidP="005C17F4">
            <w:pPr>
              <w:pStyle w:val="TableParagraph"/>
              <w:numPr>
                <w:ilvl w:val="0"/>
                <w:numId w:val="10"/>
              </w:numPr>
              <w:tabs>
                <w:tab w:val="left" w:pos="290"/>
              </w:tabs>
              <w:spacing w:before="4" w:line="276" w:lineRule="auto"/>
              <w:ind w:right="264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2206A0">
              <w:rPr>
                <w:color w:val="000000" w:themeColor="text1"/>
                <w:sz w:val="16"/>
              </w:rPr>
              <w:t>identifika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kuatan atau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akt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dorong, kelema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 faktor penghambat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uang dan ancam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dihadapi UP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cara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pat,</w:t>
            </w:r>
          </w:p>
          <w:p w14:paraId="20E1E10D" w14:textId="77777777" w:rsidR="005C17F4" w:rsidRDefault="005C17F4" w:rsidP="005C17F4">
            <w:pPr>
              <w:pStyle w:val="TableParagraph"/>
              <w:numPr>
                <w:ilvl w:val="0"/>
                <w:numId w:val="10"/>
              </w:numPr>
              <w:tabs>
                <w:tab w:val="left" w:pos="290"/>
              </w:tabs>
              <w:spacing w:line="276" w:lineRule="auto"/>
              <w:ind w:right="423" w:firstLine="0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2206A0">
              <w:rPr>
                <w:color w:val="000000" w:themeColor="text1"/>
                <w:sz w:val="16"/>
              </w:rPr>
              <w:t>keterkait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 hasil analisi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, dan</w:t>
            </w:r>
          </w:p>
          <w:p w14:paraId="06DF1440" w14:textId="4983ACF9" w:rsidR="005C17F4" w:rsidRPr="005C17F4" w:rsidRDefault="005C17F4" w:rsidP="005C17F4">
            <w:pPr>
              <w:pStyle w:val="TableParagraph"/>
              <w:numPr>
                <w:ilvl w:val="0"/>
                <w:numId w:val="10"/>
              </w:numPr>
              <w:tabs>
                <w:tab w:val="left" w:pos="290"/>
              </w:tabs>
              <w:spacing w:line="276" w:lineRule="auto"/>
              <w:ind w:right="114" w:firstLine="0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merumuskan </w:t>
            </w:r>
            <w:r w:rsidRPr="002206A0">
              <w:rPr>
                <w:color w:val="000000" w:themeColor="text1"/>
                <w:sz w:val="16"/>
              </w:rPr>
              <w:t>strateg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 UP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esesuaian.</w:t>
            </w:r>
          </w:p>
        </w:tc>
        <w:tc>
          <w:tcPr>
            <w:tcW w:w="2129" w:type="dxa"/>
          </w:tcPr>
          <w:p w14:paraId="37189D30" w14:textId="77777777" w:rsidR="005C17F4" w:rsidRPr="002206A0" w:rsidRDefault="005C17F4" w:rsidP="005C17F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uk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</w:p>
          <w:p w14:paraId="07F6BAEE" w14:textId="77777777" w:rsidR="005C17F4" w:rsidRPr="002206A0" w:rsidRDefault="005C17F4" w:rsidP="005C17F4">
            <w:pPr>
              <w:pStyle w:val="TableParagraph"/>
              <w:spacing w:line="276" w:lineRule="auto"/>
              <w:ind w:left="105" w:right="304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SWOT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lai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relevan, sert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2206A0">
              <w:rPr>
                <w:color w:val="000000" w:themeColor="text1"/>
                <w:sz w:val="16"/>
              </w:rPr>
              <w:t>aspek-aspe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2DCAE178" w14:textId="77777777" w:rsidR="005C17F4" w:rsidRDefault="005C17F4" w:rsidP="005C17F4">
            <w:pPr>
              <w:pStyle w:val="TableParagraph"/>
              <w:numPr>
                <w:ilvl w:val="0"/>
                <w:numId w:val="9"/>
              </w:numPr>
              <w:tabs>
                <w:tab w:val="left" w:pos="289"/>
              </w:tabs>
              <w:spacing w:before="4" w:line="276" w:lineRule="auto"/>
              <w:ind w:right="265" w:firstLine="0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2206A0">
              <w:rPr>
                <w:color w:val="000000" w:themeColor="text1"/>
                <w:sz w:val="16"/>
              </w:rPr>
              <w:t>identifikasi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kuatan atau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akt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dorong, kelema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 faktor penghambat,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uang dan ancam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 dihadapi UPP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lakukan secara tepat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</w:p>
          <w:p w14:paraId="46530E48" w14:textId="00112BD3" w:rsidR="005C17F4" w:rsidRPr="005C17F4" w:rsidRDefault="005C17F4" w:rsidP="005C17F4">
            <w:pPr>
              <w:pStyle w:val="TableParagraph"/>
              <w:numPr>
                <w:ilvl w:val="0"/>
                <w:numId w:val="9"/>
              </w:numPr>
              <w:tabs>
                <w:tab w:val="left" w:pos="289"/>
              </w:tabs>
              <w:spacing w:before="4" w:line="276" w:lineRule="auto"/>
              <w:ind w:right="265" w:firstLine="0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2206A0">
              <w:rPr>
                <w:color w:val="000000" w:themeColor="text1"/>
                <w:sz w:val="16"/>
              </w:rPr>
              <w:t>keterkait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 hasil analisi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inerja.</w:t>
            </w:r>
          </w:p>
        </w:tc>
        <w:tc>
          <w:tcPr>
            <w:tcW w:w="2129" w:type="dxa"/>
          </w:tcPr>
          <w:p w14:paraId="496E922A" w14:textId="3AC3857C" w:rsidR="005C17F4" w:rsidRPr="002206A0" w:rsidRDefault="005C17F4" w:rsidP="005C17F4">
            <w:pPr>
              <w:pStyle w:val="TableParagraph"/>
              <w:spacing w:line="276" w:lineRule="auto"/>
              <w:ind w:left="104" w:right="144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melakukan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analisis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lain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enuh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-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spek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bagai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ikut:</w:t>
            </w:r>
          </w:p>
          <w:p w14:paraId="31EA2BCD" w14:textId="77777777" w:rsidR="005C17F4" w:rsidRPr="002206A0" w:rsidRDefault="005C17F4" w:rsidP="005C17F4">
            <w:pPr>
              <w:pStyle w:val="TableParagraph"/>
              <w:numPr>
                <w:ilvl w:val="0"/>
                <w:numId w:val="8"/>
              </w:numPr>
              <w:tabs>
                <w:tab w:val="left" w:pos="289"/>
              </w:tabs>
              <w:spacing w:before="1" w:line="276" w:lineRule="auto"/>
              <w:ind w:right="180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melakukan identifikas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kuatan atau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faktor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dorong, kelemah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tau faktor penghambat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luang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cam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hadapi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,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70FFCC5D" w14:textId="7F9F2971" w:rsidR="005C17F4" w:rsidRPr="005C17F4" w:rsidRDefault="005C17F4" w:rsidP="005C17F4">
            <w:pPr>
              <w:pStyle w:val="TableParagraph"/>
              <w:spacing w:before="28"/>
              <w:ind w:left="104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memiliki keterkait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engan hasil analisis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apaian kinerja, namu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erstruktur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tida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istematis.</w:t>
            </w:r>
          </w:p>
        </w:tc>
        <w:tc>
          <w:tcPr>
            <w:tcW w:w="2129" w:type="dxa"/>
          </w:tcPr>
          <w:p w14:paraId="205008D8" w14:textId="2848971B" w:rsidR="005C17F4" w:rsidRPr="002206A0" w:rsidRDefault="005C17F4" w:rsidP="005C17F4">
            <w:pPr>
              <w:pStyle w:val="TableParagraph"/>
              <w:ind w:left="117"/>
              <w:rPr>
                <w:rFonts w:ascii="Times New Roman"/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tidak melaku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mengembangkan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trategi.</w:t>
            </w:r>
          </w:p>
        </w:tc>
      </w:tr>
      <w:tr w:rsidR="005C17F4" w:rsidRPr="002206A0" w14:paraId="163D826C" w14:textId="77777777" w:rsidTr="005C17F4">
        <w:trPr>
          <w:trHeight w:val="3863"/>
        </w:trPr>
        <w:tc>
          <w:tcPr>
            <w:tcW w:w="564" w:type="dxa"/>
          </w:tcPr>
          <w:p w14:paraId="36DD9A5E" w14:textId="77777777" w:rsidR="005C17F4" w:rsidRPr="002206A0" w:rsidRDefault="005C17F4" w:rsidP="00331E72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</w:tcPr>
          <w:p w14:paraId="6E77CC08" w14:textId="77777777" w:rsidR="005C17F4" w:rsidRPr="00B31165" w:rsidRDefault="005C17F4" w:rsidP="00331E72">
            <w:pPr>
              <w:pStyle w:val="TableParagraph"/>
              <w:spacing w:before="28" w:line="271" w:lineRule="auto"/>
              <w:ind w:left="106" w:right="245"/>
              <w:rPr>
                <w:rFonts w:ascii="Arial"/>
                <w:color w:val="000000" w:themeColor="text1"/>
                <w:sz w:val="16"/>
                <w:szCs w:val="16"/>
              </w:rPr>
            </w:pPr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E</w:t>
            </w:r>
            <w:r w:rsidRPr="00B31165">
              <w:rPr>
                <w:color w:val="000000" w:themeColor="text1"/>
                <w:sz w:val="16"/>
                <w:szCs w:val="16"/>
              </w:rPr>
              <w:t>.</w:t>
            </w:r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B31165">
              <w:rPr>
                <w:color w:val="000000" w:themeColor="text1"/>
                <w:sz w:val="16"/>
                <w:szCs w:val="16"/>
              </w:rPr>
              <w:t xml:space="preserve"> </w:t>
            </w:r>
            <w:proofErr w:type="spellStart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Tujuan</w:t>
            </w:r>
            <w:proofErr w:type="spellEnd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 xml:space="preserve"> Strategi </w:t>
            </w:r>
            <w:proofErr w:type="spellStart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</w:p>
        </w:tc>
        <w:tc>
          <w:tcPr>
            <w:tcW w:w="1985" w:type="dxa"/>
          </w:tcPr>
          <w:p w14:paraId="04DB3E7A" w14:textId="77777777" w:rsidR="005C17F4" w:rsidRPr="002206A0" w:rsidRDefault="005C17F4" w:rsidP="00331E72">
            <w:pPr>
              <w:pStyle w:val="TableParagraph"/>
              <w:spacing w:before="5" w:line="276" w:lineRule="auto"/>
              <w:ind w:left="106" w:right="36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tepatan di 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menetapkan</w:t>
            </w:r>
            <w:r w:rsidRPr="002206A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-1"/>
                <w:sz w:val="16"/>
                <w:lang w:val="en-US"/>
              </w:rPr>
              <w:t>tujuan</w:t>
            </w:r>
            <w:proofErr w:type="spellEnd"/>
            <w:r w:rsidRPr="002206A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-1"/>
                <w:sz w:val="16"/>
                <w:lang w:val="en-US"/>
              </w:rPr>
              <w:t>strategis</w:t>
            </w:r>
            <w:proofErr w:type="spellEnd"/>
            <w:r w:rsidRPr="002206A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</w:tcPr>
          <w:p w14:paraId="69F893A0" w14:textId="77777777" w:rsidR="005C17F4" w:rsidRPr="002206A0" w:rsidRDefault="005C17F4" w:rsidP="00331E72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UPPS menetapkan</w:t>
            </w:r>
            <w:r w:rsidRPr="002206A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SWOT 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2206A0">
              <w:rPr>
                <w:color w:val="000000" w:themeColor="text1"/>
                <w:sz w:val="16"/>
              </w:rPr>
              <w:t>mempertimbangkan</w:t>
            </w:r>
            <w:r w:rsidRPr="002206A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00446202" w14:textId="77777777" w:rsidR="005C17F4" w:rsidRPr="002206A0" w:rsidRDefault="005C17F4" w:rsidP="00331E72">
            <w:pPr>
              <w:pStyle w:val="TableParagraph"/>
              <w:numPr>
                <w:ilvl w:val="0"/>
                <w:numId w:val="41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,</w:t>
            </w:r>
          </w:p>
          <w:p w14:paraId="5A708406" w14:textId="77777777" w:rsidR="005C17F4" w:rsidRPr="002206A0" w:rsidRDefault="005C17F4" w:rsidP="00331E72">
            <w:pPr>
              <w:pStyle w:val="TableParagraph"/>
              <w:numPr>
                <w:ilvl w:val="0"/>
                <w:numId w:val="41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 xml:space="preserve">kebutuh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,</w:t>
            </w:r>
          </w:p>
          <w:p w14:paraId="2985B4D9" w14:textId="77777777" w:rsidR="005C17F4" w:rsidRPr="002206A0" w:rsidRDefault="005C17F4" w:rsidP="00331E72">
            <w:pPr>
              <w:pStyle w:val="TableParagraph"/>
              <w:numPr>
                <w:ilvl w:val="0"/>
                <w:numId w:val="41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r w:rsidRPr="002206A0">
              <w:rPr>
                <w:color w:val="000000" w:themeColor="text1"/>
                <w:sz w:val="16"/>
              </w:rPr>
              <w:t xml:space="preserve">rencana strategis </w:t>
            </w:r>
            <w:proofErr w:type="gramStart"/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proofErr w:type="gramEnd"/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laku,</w:t>
            </w:r>
          </w:p>
          <w:p w14:paraId="0977A275" w14:textId="77777777" w:rsidR="005C17F4" w:rsidRPr="002206A0" w:rsidRDefault="005C17F4" w:rsidP="00331E72">
            <w:pPr>
              <w:pStyle w:val="TableParagraph"/>
              <w:numPr>
                <w:ilvl w:val="0"/>
                <w:numId w:val="41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spirasi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gku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tingan internal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ksternal,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erta</w:t>
            </w:r>
          </w:p>
          <w:p w14:paraId="4DA009C4" w14:textId="77777777" w:rsidR="005C17F4" w:rsidRPr="002206A0" w:rsidRDefault="005C17F4" w:rsidP="00331E72">
            <w:pPr>
              <w:pStyle w:val="TableParagraph"/>
              <w:numPr>
                <w:ilvl w:val="0"/>
                <w:numId w:val="41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min</w:t>
            </w:r>
            <w:r w:rsidRPr="002206A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lanjutan.</w:t>
            </w:r>
          </w:p>
        </w:tc>
        <w:tc>
          <w:tcPr>
            <w:tcW w:w="2129" w:type="dxa"/>
          </w:tcPr>
          <w:p w14:paraId="0FA384F0" w14:textId="77777777" w:rsidR="005C17F4" w:rsidRPr="002206A0" w:rsidRDefault="005C17F4" w:rsidP="00331E72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UPPS menetapkan</w:t>
            </w:r>
            <w:r w:rsidRPr="002206A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SWOT 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2206A0">
              <w:rPr>
                <w:color w:val="000000" w:themeColor="text1"/>
                <w:sz w:val="16"/>
              </w:rPr>
              <w:t>mempertimbangkan</w:t>
            </w:r>
            <w:r w:rsidRPr="002206A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0F2FB1C6" w14:textId="77777777" w:rsidR="005C17F4" w:rsidRPr="002206A0" w:rsidRDefault="005C17F4" w:rsidP="00331E72">
            <w:pPr>
              <w:pStyle w:val="TableParagraph"/>
              <w:numPr>
                <w:ilvl w:val="0"/>
                <w:numId w:val="42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,</w:t>
            </w:r>
          </w:p>
          <w:p w14:paraId="33C3B074" w14:textId="77777777" w:rsidR="005C17F4" w:rsidRPr="002206A0" w:rsidRDefault="005C17F4" w:rsidP="00331E72">
            <w:pPr>
              <w:pStyle w:val="TableParagraph"/>
              <w:numPr>
                <w:ilvl w:val="0"/>
                <w:numId w:val="42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 xml:space="preserve">kebutuh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,</w:t>
            </w:r>
          </w:p>
          <w:p w14:paraId="75551C77" w14:textId="77777777" w:rsidR="005C17F4" w:rsidRPr="002206A0" w:rsidRDefault="005C17F4" w:rsidP="00331E72">
            <w:pPr>
              <w:pStyle w:val="TableParagraph"/>
              <w:numPr>
                <w:ilvl w:val="0"/>
                <w:numId w:val="42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r w:rsidRPr="002206A0">
              <w:rPr>
                <w:color w:val="000000" w:themeColor="text1"/>
                <w:sz w:val="16"/>
              </w:rPr>
              <w:t xml:space="preserve">rencana strategis </w:t>
            </w:r>
            <w:proofErr w:type="gramStart"/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proofErr w:type="gramEnd"/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laku,</w:t>
            </w:r>
          </w:p>
          <w:p w14:paraId="5D3208A0" w14:textId="77777777" w:rsidR="005C17F4" w:rsidRPr="002206A0" w:rsidRDefault="005C17F4" w:rsidP="00331E72">
            <w:pPr>
              <w:pStyle w:val="TableParagraph"/>
              <w:numPr>
                <w:ilvl w:val="0"/>
                <w:numId w:val="42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spirasi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ri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mangku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pentingan internal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ksternal,</w:t>
            </w:r>
            <w:r w:rsidRPr="002206A0">
              <w:rPr>
                <w:color w:val="000000" w:themeColor="text1"/>
                <w:spacing w:val="2"/>
                <w:sz w:val="16"/>
              </w:rPr>
              <w:t xml:space="preserve"> </w:t>
            </w:r>
          </w:p>
          <w:p w14:paraId="6381C4A7" w14:textId="77777777" w:rsidR="005C17F4" w:rsidRPr="002206A0" w:rsidRDefault="005C17F4" w:rsidP="00331E72">
            <w:pPr>
              <w:pStyle w:val="TableParagraph"/>
              <w:tabs>
                <w:tab w:val="left" w:pos="290"/>
              </w:tabs>
              <w:spacing w:before="9" w:line="276" w:lineRule="auto"/>
              <w:ind w:left="105" w:right="174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4623568" w14:textId="77777777" w:rsidR="005C17F4" w:rsidRPr="002206A0" w:rsidRDefault="005C17F4" w:rsidP="005C17F4">
            <w:pPr>
              <w:pStyle w:val="TableParagraph"/>
              <w:spacing w:before="5" w:line="276" w:lineRule="auto"/>
              <w:ind w:left="105" w:right="90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UPPS menetapkan</w:t>
            </w:r>
            <w:r w:rsidRPr="002206A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SWOT 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2206A0">
              <w:rPr>
                <w:color w:val="000000" w:themeColor="text1"/>
                <w:sz w:val="16"/>
              </w:rPr>
              <w:t>mempertimbangkan</w:t>
            </w:r>
            <w:r w:rsidRPr="002206A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46A77820" w14:textId="77777777" w:rsidR="005C17F4" w:rsidRPr="002206A0" w:rsidRDefault="005C17F4" w:rsidP="005C17F4">
            <w:pPr>
              <w:pStyle w:val="TableParagraph"/>
              <w:numPr>
                <w:ilvl w:val="0"/>
                <w:numId w:val="43"/>
              </w:numPr>
              <w:tabs>
                <w:tab w:val="left" w:pos="291"/>
              </w:tabs>
              <w:spacing w:before="7"/>
              <w:ind w:right="90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,</w:t>
            </w:r>
          </w:p>
          <w:p w14:paraId="21B836F3" w14:textId="77777777" w:rsidR="005C17F4" w:rsidRPr="002206A0" w:rsidRDefault="005C17F4" w:rsidP="005C17F4">
            <w:pPr>
              <w:pStyle w:val="TableParagraph"/>
              <w:numPr>
                <w:ilvl w:val="0"/>
                <w:numId w:val="43"/>
              </w:numPr>
              <w:tabs>
                <w:tab w:val="left" w:pos="291"/>
              </w:tabs>
              <w:spacing w:before="40" w:line="278" w:lineRule="auto"/>
              <w:ind w:right="9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 xml:space="preserve">kebutuh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,</w:t>
            </w:r>
          </w:p>
          <w:p w14:paraId="3320BB28" w14:textId="77777777" w:rsidR="005C17F4" w:rsidRPr="002206A0" w:rsidRDefault="005C17F4" w:rsidP="005C17F4">
            <w:pPr>
              <w:pStyle w:val="TableParagraph"/>
              <w:numPr>
                <w:ilvl w:val="0"/>
                <w:numId w:val="43"/>
              </w:numPr>
              <w:tabs>
                <w:tab w:val="left" w:pos="291"/>
              </w:tabs>
              <w:spacing w:before="6" w:line="276" w:lineRule="auto"/>
              <w:ind w:right="90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r w:rsidRPr="002206A0">
              <w:rPr>
                <w:color w:val="000000" w:themeColor="text1"/>
                <w:sz w:val="16"/>
              </w:rPr>
              <w:t xml:space="preserve">rencana strategis </w:t>
            </w:r>
            <w:proofErr w:type="gramStart"/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proofErr w:type="gramEnd"/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laku,</w:t>
            </w:r>
          </w:p>
          <w:p w14:paraId="09B8ADD3" w14:textId="77777777" w:rsidR="005C17F4" w:rsidRPr="002206A0" w:rsidRDefault="005C17F4" w:rsidP="00331E72">
            <w:pPr>
              <w:pStyle w:val="TableParagraph"/>
              <w:tabs>
                <w:tab w:val="left" w:pos="290"/>
              </w:tabs>
              <w:spacing w:before="9" w:line="276" w:lineRule="auto"/>
              <w:ind w:left="105" w:right="118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CF1254A" w14:textId="77777777" w:rsidR="005C17F4" w:rsidRPr="002206A0" w:rsidRDefault="005C17F4" w:rsidP="005C17F4">
            <w:pPr>
              <w:pStyle w:val="TableParagraph"/>
              <w:spacing w:before="5" w:line="276" w:lineRule="auto"/>
              <w:ind w:left="105" w:right="54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UPPS menetapkan</w:t>
            </w:r>
            <w:r w:rsidRPr="002206A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dasarkan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hasil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analisis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 xml:space="preserve">SWOT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namu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belum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pertimbangkan</w:t>
            </w:r>
            <w:r w:rsidRPr="002206A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1A302CC0" w14:textId="77777777" w:rsidR="005C17F4" w:rsidRPr="002206A0" w:rsidRDefault="005C17F4" w:rsidP="005C17F4">
            <w:pPr>
              <w:pStyle w:val="TableParagraph"/>
              <w:numPr>
                <w:ilvl w:val="0"/>
                <w:numId w:val="44"/>
              </w:numPr>
              <w:tabs>
                <w:tab w:val="left" w:pos="291"/>
              </w:tabs>
              <w:spacing w:before="7"/>
              <w:ind w:left="105" w:right="54" w:firstLine="0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2206A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,</w:t>
            </w:r>
          </w:p>
          <w:p w14:paraId="45318350" w14:textId="77777777" w:rsidR="005C17F4" w:rsidRPr="002206A0" w:rsidRDefault="005C17F4" w:rsidP="005C17F4">
            <w:pPr>
              <w:pStyle w:val="TableParagraph"/>
              <w:numPr>
                <w:ilvl w:val="0"/>
                <w:numId w:val="44"/>
              </w:numPr>
              <w:tabs>
                <w:tab w:val="left" w:pos="291"/>
              </w:tabs>
              <w:spacing w:before="40" w:line="278" w:lineRule="auto"/>
              <w:ind w:left="105" w:right="54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 xml:space="preserve">kebutuh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PS,</w:t>
            </w:r>
          </w:p>
          <w:p w14:paraId="17876B6F" w14:textId="77777777" w:rsidR="005C17F4" w:rsidRPr="002206A0" w:rsidRDefault="005C17F4" w:rsidP="005C17F4">
            <w:pPr>
              <w:pStyle w:val="TableParagraph"/>
              <w:numPr>
                <w:ilvl w:val="0"/>
                <w:numId w:val="44"/>
              </w:numPr>
              <w:tabs>
                <w:tab w:val="left" w:pos="291"/>
              </w:tabs>
              <w:spacing w:before="6" w:line="276" w:lineRule="auto"/>
              <w:ind w:left="105" w:right="54" w:firstLine="0"/>
              <w:rPr>
                <w:color w:val="000000" w:themeColor="text1"/>
                <w:sz w:val="16"/>
              </w:rPr>
            </w:pP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dan </w:t>
            </w:r>
            <w:r w:rsidRPr="002206A0">
              <w:rPr>
                <w:color w:val="000000" w:themeColor="text1"/>
                <w:sz w:val="16"/>
              </w:rPr>
              <w:t xml:space="preserve">rencana strategis </w:t>
            </w:r>
            <w:proofErr w:type="gramStart"/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proofErr w:type="gramEnd"/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laku,</w:t>
            </w:r>
          </w:p>
          <w:p w14:paraId="41312CDC" w14:textId="77777777" w:rsidR="005C17F4" w:rsidRPr="002206A0" w:rsidRDefault="005C17F4" w:rsidP="00331E72">
            <w:pPr>
              <w:pStyle w:val="TableParagraph"/>
              <w:tabs>
                <w:tab w:val="left" w:pos="289"/>
              </w:tabs>
              <w:spacing w:before="9" w:line="276" w:lineRule="auto"/>
              <w:ind w:left="104" w:right="114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1692BBDB" w14:textId="77777777" w:rsidR="005C17F4" w:rsidRPr="002206A0" w:rsidRDefault="005C17F4" w:rsidP="00331E72">
            <w:pPr>
              <w:pStyle w:val="TableParagraph"/>
              <w:spacing w:before="5" w:line="273" w:lineRule="auto"/>
              <w:ind w:left="103" w:right="26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 xml:space="preserve">UPPS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etapkan</w:t>
            </w:r>
            <w:r w:rsidRPr="002206A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2206A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</w:t>
            </w:r>
          </w:p>
        </w:tc>
      </w:tr>
    </w:tbl>
    <w:p w14:paraId="18C03FFC" w14:textId="77777777" w:rsidR="00AE199C" w:rsidRPr="002206A0" w:rsidRDefault="00AE199C">
      <w:pPr>
        <w:rPr>
          <w:rFonts w:ascii="Times New Roman"/>
          <w:color w:val="000000" w:themeColor="text1"/>
          <w:sz w:val="16"/>
        </w:rPr>
        <w:sectPr w:rsidR="00AE199C" w:rsidRPr="002206A0">
          <w:pgSz w:w="16840" w:h="11910" w:orient="landscape"/>
          <w:pgMar w:top="1100" w:right="840" w:bottom="840" w:left="1020" w:header="0" w:footer="650" w:gutter="0"/>
          <w:cols w:space="720"/>
        </w:sect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5"/>
        <w:gridCol w:w="2129"/>
      </w:tblGrid>
      <w:tr w:rsidR="00AE199C" w:rsidRPr="002206A0" w14:paraId="3AF06834" w14:textId="77777777">
        <w:trPr>
          <w:trHeight w:val="557"/>
        </w:trPr>
        <w:tc>
          <w:tcPr>
            <w:tcW w:w="564" w:type="dxa"/>
          </w:tcPr>
          <w:p w14:paraId="4A04FC1D" w14:textId="77777777" w:rsidR="00AE199C" w:rsidRPr="002206A0" w:rsidRDefault="00554DB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3C48B89B" w14:textId="77777777" w:rsidR="00AE199C" w:rsidRPr="002206A0" w:rsidRDefault="00554DB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CDEE481" w14:textId="77777777" w:rsidR="00AE199C" w:rsidRPr="002206A0" w:rsidRDefault="00554DB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DF10CAC" w14:textId="77777777" w:rsidR="00AE199C" w:rsidRPr="002206A0" w:rsidRDefault="00554DB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437FD3DD" w14:textId="77777777" w:rsidR="00AE199C" w:rsidRPr="002206A0" w:rsidRDefault="00554DB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9EF93AA" w14:textId="77777777" w:rsidR="00AE199C" w:rsidRPr="002206A0" w:rsidRDefault="00554DB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17009416" w14:textId="77777777" w:rsidR="00AE199C" w:rsidRPr="002206A0" w:rsidRDefault="00554DB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129" w:type="dxa"/>
          </w:tcPr>
          <w:p w14:paraId="0C3DD3BB" w14:textId="77777777" w:rsidR="00AE199C" w:rsidRPr="002206A0" w:rsidRDefault="00554DB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2206A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5D6141" w:rsidRPr="002206A0" w14:paraId="3E9A5E46" w14:textId="77777777">
        <w:trPr>
          <w:trHeight w:val="3430"/>
        </w:trPr>
        <w:tc>
          <w:tcPr>
            <w:tcW w:w="564" w:type="dxa"/>
          </w:tcPr>
          <w:p w14:paraId="33DA605E" w14:textId="7436F4DB" w:rsidR="005D6141" w:rsidRPr="002206A0" w:rsidRDefault="005D6141" w:rsidP="005D6141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2206A0">
              <w:rPr>
                <w:color w:val="000000" w:themeColor="text1"/>
                <w:sz w:val="16"/>
              </w:rPr>
              <w:t>6</w:t>
            </w:r>
            <w:r w:rsidR="0098684D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01BCBABE" w14:textId="39EACF10" w:rsidR="005D6141" w:rsidRPr="00B31165" w:rsidRDefault="0098684D" w:rsidP="00030260">
            <w:pPr>
              <w:pStyle w:val="TableParagraph"/>
              <w:spacing w:before="28" w:line="278" w:lineRule="auto"/>
              <w:ind w:left="106" w:right="113"/>
              <w:rPr>
                <w:rFonts w:ascii="Arial"/>
                <w:color w:val="000000" w:themeColor="text1"/>
                <w:sz w:val="16"/>
                <w:szCs w:val="16"/>
              </w:rPr>
            </w:pPr>
            <w:r w:rsidRPr="00B31165">
              <w:rPr>
                <w:color w:val="000000" w:themeColor="text1"/>
                <w:sz w:val="16"/>
                <w:szCs w:val="16"/>
                <w:lang w:val="en-US"/>
              </w:rPr>
              <w:t xml:space="preserve">E.3) Program </w:t>
            </w:r>
            <w:proofErr w:type="spellStart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B31165">
              <w:rPr>
                <w:color w:val="000000" w:themeColor="text1"/>
                <w:sz w:val="16"/>
                <w:szCs w:val="16"/>
                <w:lang w:val="en-US"/>
              </w:rPr>
              <w:t>Berkelanjutan</w:t>
            </w:r>
            <w:proofErr w:type="spellEnd"/>
          </w:p>
        </w:tc>
        <w:tc>
          <w:tcPr>
            <w:tcW w:w="1985" w:type="dxa"/>
          </w:tcPr>
          <w:p w14:paraId="4054C1CC" w14:textId="1C39B076" w:rsidR="005D6141" w:rsidRPr="002206A0" w:rsidRDefault="005D6141" w:rsidP="005D6141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kebijakan, </w:t>
            </w:r>
            <w:r w:rsidRPr="002206A0">
              <w:rPr>
                <w:color w:val="000000" w:themeColor="text1"/>
                <w:sz w:val="16"/>
              </w:rPr>
              <w:t>ketersedia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umberdaya,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mampu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laksanakan, d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realistik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pengembangan</w:t>
            </w:r>
            <w:proofErr w:type="spellEnd"/>
            <w:r w:rsidRPr="002206A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206A0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2206A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5" w:type="dxa"/>
          </w:tcPr>
          <w:p w14:paraId="078ECFC8" w14:textId="77777777" w:rsidR="005D6141" w:rsidRPr="002206A0" w:rsidRDefault="005D6141" w:rsidP="005D6141">
            <w:pPr>
              <w:pStyle w:val="TableParagraph"/>
              <w:spacing w:before="5" w:line="276" w:lineRule="auto"/>
              <w:ind w:left="105" w:right="192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kebija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upaya yang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runkan ke dal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bagai peraturan untuk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min keberlanjut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:</w:t>
            </w:r>
          </w:p>
          <w:p w14:paraId="0CC5EF9F" w14:textId="77777777" w:rsidR="005D6141" w:rsidRPr="002206A0" w:rsidRDefault="005D6141" w:rsidP="005D6141">
            <w:pPr>
              <w:pStyle w:val="TableParagraph"/>
              <w:numPr>
                <w:ilvl w:val="0"/>
                <w:numId w:val="45"/>
              </w:numPr>
              <w:tabs>
                <w:tab w:val="left" w:pos="291"/>
              </w:tabs>
              <w:spacing w:before="11"/>
              <w:ind w:hanging="18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lok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umbe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ya,</w:t>
            </w:r>
          </w:p>
          <w:p w14:paraId="20865093" w14:textId="77777777" w:rsidR="005D6141" w:rsidRPr="002206A0" w:rsidRDefault="005D6141" w:rsidP="005D6141">
            <w:pPr>
              <w:pStyle w:val="TableParagraph"/>
              <w:numPr>
                <w:ilvl w:val="0"/>
                <w:numId w:val="45"/>
              </w:numPr>
              <w:tabs>
                <w:tab w:val="left" w:pos="291"/>
              </w:tabs>
              <w:spacing w:before="36" w:line="276" w:lineRule="auto"/>
              <w:ind w:left="105" w:right="338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mampu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,</w:t>
            </w:r>
          </w:p>
          <w:p w14:paraId="5BCDD883" w14:textId="77777777" w:rsidR="005D6141" w:rsidRPr="002206A0" w:rsidRDefault="005D6141" w:rsidP="005D6141">
            <w:pPr>
              <w:pStyle w:val="TableParagraph"/>
              <w:numPr>
                <w:ilvl w:val="0"/>
                <w:numId w:val="45"/>
              </w:numPr>
              <w:tabs>
                <w:tab w:val="left" w:pos="291"/>
              </w:tabs>
              <w:spacing w:before="9" w:line="276" w:lineRule="auto"/>
              <w:ind w:left="105" w:right="215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ncana penjami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tu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elanjutan,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</w:p>
          <w:p w14:paraId="02F813E0" w14:textId="77777777" w:rsidR="005D6141" w:rsidRPr="002206A0" w:rsidRDefault="005D6141" w:rsidP="005D6141">
            <w:pPr>
              <w:pStyle w:val="TableParagraph"/>
              <w:numPr>
                <w:ilvl w:val="0"/>
                <w:numId w:val="45"/>
              </w:numPr>
              <w:tabs>
                <w:tab w:val="left" w:pos="291"/>
              </w:tabs>
              <w:spacing w:before="14"/>
              <w:ind w:hanging="18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beradaan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ukungan</w:t>
            </w:r>
          </w:p>
          <w:p w14:paraId="501B59B7" w14:textId="021F3CA4" w:rsidR="005D6141" w:rsidRPr="002206A0" w:rsidRDefault="005D6141" w:rsidP="005D6141">
            <w:pPr>
              <w:pStyle w:val="TableParagraph"/>
              <w:spacing w:before="2" w:line="210" w:lineRule="atLeast"/>
              <w:ind w:left="105" w:right="335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2206A0">
              <w:rPr>
                <w:color w:val="000000" w:themeColor="text1"/>
                <w:sz w:val="16"/>
              </w:rPr>
              <w:t>kepenting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29" w:type="dxa"/>
          </w:tcPr>
          <w:p w14:paraId="7AF0AB8B" w14:textId="77777777" w:rsidR="005D6141" w:rsidRPr="002206A0" w:rsidRDefault="005D6141" w:rsidP="005D6141">
            <w:pPr>
              <w:pStyle w:val="TableParagraph"/>
              <w:spacing w:before="5" w:line="276" w:lineRule="auto"/>
              <w:ind w:left="109" w:right="97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kebijak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paya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iturunk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 dalam berbaga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raturan untuk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lanjutan program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:</w:t>
            </w:r>
          </w:p>
          <w:p w14:paraId="7DF1DE94" w14:textId="77777777" w:rsidR="005D6141" w:rsidRPr="002206A0" w:rsidRDefault="005D6141" w:rsidP="005D6141">
            <w:pPr>
              <w:pStyle w:val="TableParagraph"/>
              <w:numPr>
                <w:ilvl w:val="0"/>
                <w:numId w:val="46"/>
              </w:numPr>
              <w:tabs>
                <w:tab w:val="left" w:pos="294"/>
              </w:tabs>
              <w:spacing w:before="1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lok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umbe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ya,</w:t>
            </w:r>
          </w:p>
          <w:p w14:paraId="42F4DA43" w14:textId="77777777" w:rsidR="005D6141" w:rsidRPr="002206A0" w:rsidRDefault="005D6141" w:rsidP="005D6141">
            <w:pPr>
              <w:pStyle w:val="TableParagraph"/>
              <w:numPr>
                <w:ilvl w:val="0"/>
                <w:numId w:val="46"/>
              </w:numPr>
              <w:tabs>
                <w:tab w:val="left" w:pos="294"/>
              </w:tabs>
              <w:spacing w:before="36" w:line="276" w:lineRule="auto"/>
              <w:ind w:left="109" w:right="358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mampu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, dan</w:t>
            </w:r>
          </w:p>
          <w:p w14:paraId="3B888DD8" w14:textId="466617FA" w:rsidR="005D6141" w:rsidRPr="002206A0" w:rsidRDefault="005D6141" w:rsidP="005D6141">
            <w:pPr>
              <w:pStyle w:val="TableParagraph"/>
              <w:numPr>
                <w:ilvl w:val="0"/>
                <w:numId w:val="2"/>
              </w:numPr>
              <w:tabs>
                <w:tab w:val="left" w:pos="290"/>
              </w:tabs>
              <w:spacing w:before="9" w:line="276" w:lineRule="auto"/>
              <w:ind w:left="105" w:right="219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ncana penjami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tu</w:t>
            </w:r>
            <w:r w:rsidRPr="002206A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9" w:type="dxa"/>
          </w:tcPr>
          <w:p w14:paraId="4347DA5E" w14:textId="77777777" w:rsidR="005D6141" w:rsidRPr="002206A0" w:rsidRDefault="005D6141" w:rsidP="005D6141">
            <w:pPr>
              <w:pStyle w:val="TableParagraph"/>
              <w:spacing w:before="5" w:line="276" w:lineRule="auto"/>
              <w:ind w:left="108" w:right="193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memiliki kebijakan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upaya untuk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jamin keberlanjut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ncakup:</w:t>
            </w:r>
          </w:p>
          <w:p w14:paraId="36911F5E" w14:textId="77777777" w:rsidR="005D6141" w:rsidRPr="002206A0" w:rsidRDefault="005D6141" w:rsidP="005D6141">
            <w:pPr>
              <w:pStyle w:val="TableParagraph"/>
              <w:numPr>
                <w:ilvl w:val="0"/>
                <w:numId w:val="47"/>
              </w:numPr>
              <w:tabs>
                <w:tab w:val="left" w:pos="294"/>
              </w:tabs>
              <w:ind w:hanging="186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alokasi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sumber</w:t>
            </w:r>
            <w:r w:rsidRPr="002206A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ya,</w:t>
            </w:r>
          </w:p>
          <w:p w14:paraId="786D1D1B" w14:textId="77777777" w:rsidR="005D6141" w:rsidRPr="002206A0" w:rsidRDefault="005D6141" w:rsidP="005D6141">
            <w:pPr>
              <w:pStyle w:val="TableParagraph"/>
              <w:numPr>
                <w:ilvl w:val="0"/>
                <w:numId w:val="47"/>
              </w:numPr>
              <w:tabs>
                <w:tab w:val="left" w:pos="294"/>
              </w:tabs>
              <w:spacing w:before="36" w:line="276" w:lineRule="auto"/>
              <w:ind w:left="108" w:right="339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kemampu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2206A0">
              <w:rPr>
                <w:color w:val="000000" w:themeColor="text1"/>
                <w:sz w:val="16"/>
              </w:rPr>
              <w:t>progra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engembangan, dan</w:t>
            </w:r>
          </w:p>
          <w:p w14:paraId="7F261335" w14:textId="0D028B59" w:rsidR="005D6141" w:rsidRPr="002206A0" w:rsidRDefault="005D6141" w:rsidP="005D6141">
            <w:pPr>
              <w:pStyle w:val="TableParagraph"/>
              <w:numPr>
                <w:ilvl w:val="0"/>
                <w:numId w:val="1"/>
              </w:numPr>
              <w:tabs>
                <w:tab w:val="left" w:pos="290"/>
              </w:tabs>
              <w:spacing w:before="10" w:line="276" w:lineRule="auto"/>
              <w:ind w:left="105" w:right="220" w:firstLine="0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rencana penjamina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utu</w:t>
            </w:r>
            <w:r w:rsidRPr="002206A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yang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5" w:type="dxa"/>
          </w:tcPr>
          <w:p w14:paraId="72BBE737" w14:textId="1FA62714" w:rsidR="005D6141" w:rsidRPr="002206A0" w:rsidRDefault="005D6141" w:rsidP="005D6141">
            <w:pPr>
              <w:pStyle w:val="TableParagraph"/>
              <w:spacing w:before="5" w:line="276" w:lineRule="auto"/>
              <w:ind w:left="104" w:right="229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</w:t>
            </w:r>
            <w:r w:rsidRPr="002206A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memiliki</w:t>
            </w:r>
            <w:r w:rsidRPr="002206A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ijakan</w:t>
            </w:r>
            <w:r w:rsidRPr="002206A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dan upaya namun belum</w:t>
            </w:r>
            <w:r w:rsidRPr="002206A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cukup untuk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erlanjutan</w:t>
            </w:r>
            <w:r w:rsidRPr="002206A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.</w:t>
            </w:r>
          </w:p>
        </w:tc>
        <w:tc>
          <w:tcPr>
            <w:tcW w:w="2129" w:type="dxa"/>
          </w:tcPr>
          <w:p w14:paraId="2DA218B3" w14:textId="62D044F3" w:rsidR="005D6141" w:rsidRPr="002206A0" w:rsidRDefault="005D6141" w:rsidP="005D6141">
            <w:pPr>
              <w:pStyle w:val="TableParagraph"/>
              <w:spacing w:before="5" w:line="276" w:lineRule="auto"/>
              <w:ind w:left="103" w:right="111"/>
              <w:rPr>
                <w:color w:val="000000" w:themeColor="text1"/>
                <w:sz w:val="16"/>
              </w:rPr>
            </w:pPr>
            <w:r w:rsidRPr="002206A0">
              <w:rPr>
                <w:color w:val="000000" w:themeColor="text1"/>
                <w:sz w:val="16"/>
              </w:rPr>
              <w:t>UPPS tidak memiliki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kebijakan dan upaya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untuk menjamin</w:t>
            </w:r>
            <w:r w:rsidRPr="002206A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206A0">
              <w:rPr>
                <w:color w:val="000000" w:themeColor="text1"/>
                <w:spacing w:val="-1"/>
                <w:sz w:val="16"/>
              </w:rPr>
              <w:t>keberlanjutan</w:t>
            </w:r>
            <w:r w:rsidRPr="002206A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206A0">
              <w:rPr>
                <w:color w:val="000000" w:themeColor="text1"/>
                <w:sz w:val="16"/>
              </w:rPr>
              <w:t>program.</w:t>
            </w:r>
          </w:p>
        </w:tc>
      </w:tr>
    </w:tbl>
    <w:p w14:paraId="431F75B3" w14:textId="77777777" w:rsidR="00554DB4" w:rsidRPr="002206A0" w:rsidRDefault="00554DB4">
      <w:pPr>
        <w:rPr>
          <w:color w:val="000000" w:themeColor="text1"/>
        </w:rPr>
      </w:pPr>
    </w:p>
    <w:sectPr w:rsidR="00554DB4" w:rsidRPr="002206A0">
      <w:pgSz w:w="16840" w:h="11910" w:orient="landscape"/>
      <w:pgMar w:top="1100" w:right="840" w:bottom="840" w:left="1020" w:header="0" w:footer="65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E4558F" w14:textId="77777777" w:rsidR="00912C31" w:rsidRDefault="00912C31">
      <w:r>
        <w:separator/>
      </w:r>
    </w:p>
  </w:endnote>
  <w:endnote w:type="continuationSeparator" w:id="0">
    <w:p w14:paraId="38E0A535" w14:textId="77777777" w:rsidR="00912C31" w:rsidRDefault="00912C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MT">
    <w:altName w:val="Arial"/>
    <w:charset w:val="01"/>
    <w:family w:val="swiss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5C31C4" w14:textId="35FE3CB8" w:rsidR="005D6141" w:rsidRDefault="0006073E">
    <w:pPr>
      <w:pStyle w:val="BodyText"/>
      <w:spacing w:line="1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482999296" behindDoc="1" locked="0" layoutInCell="1" allowOverlap="1" wp14:anchorId="750BC19E" wp14:editId="2F0F1227">
              <wp:simplePos x="0" y="0"/>
              <wp:positionH relativeFrom="page">
                <wp:posOffset>9794240</wp:posOffset>
              </wp:positionH>
              <wp:positionV relativeFrom="page">
                <wp:posOffset>7011670</wp:posOffset>
              </wp:positionV>
              <wp:extent cx="218440" cy="167640"/>
              <wp:effectExtent l="0" t="0" r="10160" b="381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844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7EDF364" w14:textId="77777777" w:rsidR="005D6141" w:rsidRDefault="005D6141">
                          <w:pPr>
                            <w:pStyle w:val="BodyText"/>
                            <w:spacing w:before="13"/>
                            <w:ind w:left="60"/>
                            <w:rPr>
                              <w:rFonts w:ascii="Arial MT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Arial MT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0BC19E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771.2pt;margin-top:552.1pt;width:17.2pt;height:13.2pt;z-index:-20317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" filled="f" stroked="f">
              <v:textbox inset="0,0,0,0">
                <w:txbxContent>
                  <w:p w14:paraId="07EDF364" w14:textId="77777777" w:rsidR="005D6141" w:rsidRDefault="005D6141">
                    <w:pPr>
                      <w:pStyle w:val="BodyText"/>
                      <w:spacing w:before="13"/>
                      <w:ind w:left="60"/>
                      <w:rPr>
                        <w:rFonts w:ascii="Arial MT"/>
                      </w:rPr>
                    </w:pPr>
                    <w:r>
                      <w:fldChar w:fldCharType="begin"/>
                    </w:r>
                    <w:r>
                      <w:rPr>
                        <w:rFonts w:ascii="Arial MT"/>
                      </w:rPr>
                      <w:instrText xml:space="preserve"> PAGE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482998784" behindDoc="1" locked="0" layoutInCell="1" allowOverlap="1" wp14:anchorId="1BB58EC8" wp14:editId="6DCCA3BA">
              <wp:simplePos x="0" y="0"/>
              <wp:positionH relativeFrom="page">
                <wp:posOffset>4829810</wp:posOffset>
              </wp:positionH>
              <wp:positionV relativeFrom="page">
                <wp:posOffset>7011670</wp:posOffset>
              </wp:positionV>
              <wp:extent cx="1035050" cy="167640"/>
              <wp:effectExtent l="0" t="0" r="12700" b="3810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3505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1DEB0E1" w14:textId="77777777" w:rsidR="005D6141" w:rsidRDefault="005D6141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</w:rPr>
                          </w:pP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5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Magister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BB58EC8" id="Text Box 2" o:spid="_x0000_s1027" type="#_x0000_t202" style="position:absolute;margin-left:380.3pt;margin-top:552.1pt;width:81.5pt;height:13.2pt;z-index:-203176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" filled="f" stroked="f">
              <v:textbox inset="0,0,0,0">
                <w:txbxContent>
                  <w:p w14:paraId="71DEB0E1" w14:textId="77777777" w:rsidR="005D6141" w:rsidRDefault="005D6141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</w:rPr>
                    </w:pP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5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Magister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 w:rsidR="00281E43">
      <w:rPr>
        <w:noProof/>
      </w:rPr>
      <mc:AlternateContent>
        <mc:Choice Requires="wps">
          <w:drawing>
            <wp:anchor distT="0" distB="0" distL="114300" distR="114300" simplePos="0" relativeHeight="482998272" behindDoc="1" locked="0" layoutInCell="1" allowOverlap="1" wp14:anchorId="39ADEBF4" wp14:editId="756C2EA4">
              <wp:simplePos x="0" y="0"/>
              <wp:positionH relativeFrom="page">
                <wp:posOffset>706755</wp:posOffset>
              </wp:positionH>
              <wp:positionV relativeFrom="page">
                <wp:posOffset>7011670</wp:posOffset>
              </wp:positionV>
              <wp:extent cx="2219325" cy="167640"/>
              <wp:effectExtent l="0" t="0" r="9525" b="3810"/>
              <wp:wrapNone/>
              <wp:docPr id="4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19325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9064FEF" w14:textId="63AABB45" w:rsidR="005D6141" w:rsidRPr="0048347A" w:rsidRDefault="005D6141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  <w:lang w:val="en-US"/>
                            </w:rPr>
                          </w:pPr>
                          <w:r>
                            <w:rPr>
                              <w:rFonts w:ascii="Arial MT"/>
                            </w:rPr>
                            <w:t>Akreditasi</w:t>
                          </w:r>
                          <w:r>
                            <w:rPr>
                              <w:rFonts w:ascii="Arial MT"/>
                              <w:spacing w:val="-3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1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Studi</w:t>
                          </w:r>
                          <w:r w:rsidR="0048347A">
                            <w:rPr>
                              <w:rFonts w:ascii="Arial MT"/>
                              <w:lang w:val="en-US"/>
                            </w:rPr>
                            <w:t xml:space="preserve"> LAM Teknik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9ADEBF4" id="Text Box 3" o:spid="_x0000_s1028" type="#_x0000_t202" style="position:absolute;margin-left:55.65pt;margin-top:552.1pt;width:174.75pt;height:13.2pt;z-index:-203182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" filled="f" stroked="f">
              <v:textbox inset="0,0,0,0">
                <w:txbxContent>
                  <w:p w14:paraId="19064FEF" w14:textId="63AABB45" w:rsidR="005D6141" w:rsidRPr="0048347A" w:rsidRDefault="005D6141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  <w:lang w:val="en-US"/>
                      </w:rPr>
                    </w:pPr>
                    <w:r>
                      <w:rPr>
                        <w:rFonts w:ascii="Arial MT"/>
                      </w:rPr>
                      <w:t>Akreditasi</w:t>
                    </w:r>
                    <w:r>
                      <w:rPr>
                        <w:rFonts w:ascii="Arial MT"/>
                        <w:spacing w:val="-3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1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Studi</w:t>
                    </w:r>
                    <w:r w:rsidR="0048347A">
                      <w:rPr>
                        <w:rFonts w:ascii="Arial MT"/>
                        <w:lang w:val="en-US"/>
                      </w:rPr>
                      <w:t xml:space="preserve"> LAM Teknik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1935AB" w14:textId="77777777" w:rsidR="00912C31" w:rsidRDefault="00912C31">
      <w:r>
        <w:separator/>
      </w:r>
    </w:p>
  </w:footnote>
  <w:footnote w:type="continuationSeparator" w:id="0">
    <w:p w14:paraId="19CBD20E" w14:textId="77777777" w:rsidR="00912C31" w:rsidRDefault="00912C3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8021F"/>
    <w:multiLevelType w:val="hybridMultilevel"/>
    <w:tmpl w:val="39DE5FDE"/>
    <w:lvl w:ilvl="0" w:tplc="1D1E91C4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0E44FB0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7660B428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0E728D1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D10C448E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7D6C075A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403A4382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2A26537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32E040D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1" w15:restartNumberingAfterBreak="0">
    <w:nsid w:val="05176380"/>
    <w:multiLevelType w:val="hybridMultilevel"/>
    <w:tmpl w:val="BE707A8E"/>
    <w:lvl w:ilvl="0" w:tplc="0D04A1DA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6483B08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25BAC0DC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39026E84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3972408C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84AC5CE4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FC20F39A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00EEE990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B6E2B16E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" w15:restartNumberingAfterBreak="0">
    <w:nsid w:val="05217E6E"/>
    <w:multiLevelType w:val="hybridMultilevel"/>
    <w:tmpl w:val="085C2C5E"/>
    <w:lvl w:ilvl="0" w:tplc="9F4C912C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EF8678AE">
      <w:numFmt w:val="bullet"/>
      <w:lvlText w:val="•"/>
      <w:lvlJc w:val="left"/>
      <w:pPr>
        <w:ind w:left="1152" w:hanging="97"/>
      </w:pPr>
      <w:rPr>
        <w:rFonts w:hint="default"/>
        <w:lang w:val="id" w:eastAsia="en-US" w:bidi="ar-SA"/>
      </w:rPr>
    </w:lvl>
    <w:lvl w:ilvl="2" w:tplc="3E0CB44C">
      <w:numFmt w:val="bullet"/>
      <w:lvlText w:val="•"/>
      <w:lvlJc w:val="left"/>
      <w:pPr>
        <w:ind w:left="2205" w:hanging="97"/>
      </w:pPr>
      <w:rPr>
        <w:rFonts w:hint="default"/>
        <w:lang w:val="id" w:eastAsia="en-US" w:bidi="ar-SA"/>
      </w:rPr>
    </w:lvl>
    <w:lvl w:ilvl="3" w:tplc="75907064">
      <w:numFmt w:val="bullet"/>
      <w:lvlText w:val="•"/>
      <w:lvlJc w:val="left"/>
      <w:pPr>
        <w:ind w:left="3258" w:hanging="97"/>
      </w:pPr>
      <w:rPr>
        <w:rFonts w:hint="default"/>
        <w:lang w:val="id" w:eastAsia="en-US" w:bidi="ar-SA"/>
      </w:rPr>
    </w:lvl>
    <w:lvl w:ilvl="4" w:tplc="0B9E0324">
      <w:numFmt w:val="bullet"/>
      <w:lvlText w:val="•"/>
      <w:lvlJc w:val="left"/>
      <w:pPr>
        <w:ind w:left="4310" w:hanging="97"/>
      </w:pPr>
      <w:rPr>
        <w:rFonts w:hint="default"/>
        <w:lang w:val="id" w:eastAsia="en-US" w:bidi="ar-SA"/>
      </w:rPr>
    </w:lvl>
    <w:lvl w:ilvl="5" w:tplc="D34223AE">
      <w:numFmt w:val="bullet"/>
      <w:lvlText w:val="•"/>
      <w:lvlJc w:val="left"/>
      <w:pPr>
        <w:ind w:left="5363" w:hanging="97"/>
      </w:pPr>
      <w:rPr>
        <w:rFonts w:hint="default"/>
        <w:lang w:val="id" w:eastAsia="en-US" w:bidi="ar-SA"/>
      </w:rPr>
    </w:lvl>
    <w:lvl w:ilvl="6" w:tplc="15D62344">
      <w:numFmt w:val="bullet"/>
      <w:lvlText w:val="•"/>
      <w:lvlJc w:val="left"/>
      <w:pPr>
        <w:ind w:left="6416" w:hanging="97"/>
      </w:pPr>
      <w:rPr>
        <w:rFonts w:hint="default"/>
        <w:lang w:val="id" w:eastAsia="en-US" w:bidi="ar-SA"/>
      </w:rPr>
    </w:lvl>
    <w:lvl w:ilvl="7" w:tplc="487E98D4">
      <w:numFmt w:val="bullet"/>
      <w:lvlText w:val="•"/>
      <w:lvlJc w:val="left"/>
      <w:pPr>
        <w:ind w:left="7468" w:hanging="97"/>
      </w:pPr>
      <w:rPr>
        <w:rFonts w:hint="default"/>
        <w:lang w:val="id" w:eastAsia="en-US" w:bidi="ar-SA"/>
      </w:rPr>
    </w:lvl>
    <w:lvl w:ilvl="8" w:tplc="780857B0">
      <w:numFmt w:val="bullet"/>
      <w:lvlText w:val="•"/>
      <w:lvlJc w:val="left"/>
      <w:pPr>
        <w:ind w:left="8521" w:hanging="97"/>
      </w:pPr>
      <w:rPr>
        <w:rFonts w:hint="default"/>
        <w:lang w:val="id" w:eastAsia="en-US" w:bidi="ar-SA"/>
      </w:rPr>
    </w:lvl>
  </w:abstractNum>
  <w:abstractNum w:abstractNumId="3" w15:restartNumberingAfterBreak="0">
    <w:nsid w:val="093C7B93"/>
    <w:multiLevelType w:val="hybridMultilevel"/>
    <w:tmpl w:val="1FCEA306"/>
    <w:lvl w:ilvl="0" w:tplc="A4C461FA">
      <w:start w:val="1"/>
      <w:numFmt w:val="decimal"/>
      <w:lvlText w:val="%1)"/>
      <w:lvlJc w:val="left"/>
      <w:pPr>
        <w:ind w:left="105" w:hanging="184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016EDBA">
      <w:numFmt w:val="bullet"/>
      <w:lvlText w:val="•"/>
      <w:lvlJc w:val="left"/>
      <w:pPr>
        <w:ind w:left="301" w:hanging="184"/>
      </w:pPr>
      <w:rPr>
        <w:rFonts w:hint="default"/>
        <w:lang w:val="id" w:eastAsia="en-US" w:bidi="ar-SA"/>
      </w:rPr>
    </w:lvl>
    <w:lvl w:ilvl="2" w:tplc="A852BBD6">
      <w:numFmt w:val="bullet"/>
      <w:lvlText w:val="•"/>
      <w:lvlJc w:val="left"/>
      <w:pPr>
        <w:ind w:left="503" w:hanging="184"/>
      </w:pPr>
      <w:rPr>
        <w:rFonts w:hint="default"/>
        <w:lang w:val="id" w:eastAsia="en-US" w:bidi="ar-SA"/>
      </w:rPr>
    </w:lvl>
    <w:lvl w:ilvl="3" w:tplc="B156C380">
      <w:numFmt w:val="bullet"/>
      <w:lvlText w:val="•"/>
      <w:lvlJc w:val="left"/>
      <w:pPr>
        <w:ind w:left="705" w:hanging="184"/>
      </w:pPr>
      <w:rPr>
        <w:rFonts w:hint="default"/>
        <w:lang w:val="id" w:eastAsia="en-US" w:bidi="ar-SA"/>
      </w:rPr>
    </w:lvl>
    <w:lvl w:ilvl="4" w:tplc="C2BE7A06">
      <w:numFmt w:val="bullet"/>
      <w:lvlText w:val="•"/>
      <w:lvlJc w:val="left"/>
      <w:pPr>
        <w:ind w:left="907" w:hanging="184"/>
      </w:pPr>
      <w:rPr>
        <w:rFonts w:hint="default"/>
        <w:lang w:val="id" w:eastAsia="en-US" w:bidi="ar-SA"/>
      </w:rPr>
    </w:lvl>
    <w:lvl w:ilvl="5" w:tplc="D9C044FA">
      <w:numFmt w:val="bullet"/>
      <w:lvlText w:val="•"/>
      <w:lvlJc w:val="left"/>
      <w:pPr>
        <w:ind w:left="1109" w:hanging="184"/>
      </w:pPr>
      <w:rPr>
        <w:rFonts w:hint="default"/>
        <w:lang w:val="id" w:eastAsia="en-US" w:bidi="ar-SA"/>
      </w:rPr>
    </w:lvl>
    <w:lvl w:ilvl="6" w:tplc="A0E605A0">
      <w:numFmt w:val="bullet"/>
      <w:lvlText w:val="•"/>
      <w:lvlJc w:val="left"/>
      <w:pPr>
        <w:ind w:left="1311" w:hanging="184"/>
      </w:pPr>
      <w:rPr>
        <w:rFonts w:hint="default"/>
        <w:lang w:val="id" w:eastAsia="en-US" w:bidi="ar-SA"/>
      </w:rPr>
    </w:lvl>
    <w:lvl w:ilvl="7" w:tplc="221279C2">
      <w:numFmt w:val="bullet"/>
      <w:lvlText w:val="•"/>
      <w:lvlJc w:val="left"/>
      <w:pPr>
        <w:ind w:left="1513" w:hanging="184"/>
      </w:pPr>
      <w:rPr>
        <w:rFonts w:hint="default"/>
        <w:lang w:val="id" w:eastAsia="en-US" w:bidi="ar-SA"/>
      </w:rPr>
    </w:lvl>
    <w:lvl w:ilvl="8" w:tplc="A06E2EA8">
      <w:numFmt w:val="bullet"/>
      <w:lvlText w:val="•"/>
      <w:lvlJc w:val="left"/>
      <w:pPr>
        <w:ind w:left="1715" w:hanging="184"/>
      </w:pPr>
      <w:rPr>
        <w:rFonts w:hint="default"/>
        <w:lang w:val="id" w:eastAsia="en-US" w:bidi="ar-SA"/>
      </w:rPr>
    </w:lvl>
  </w:abstractNum>
  <w:abstractNum w:abstractNumId="4" w15:restartNumberingAfterBreak="0">
    <w:nsid w:val="13C10332"/>
    <w:multiLevelType w:val="hybridMultilevel"/>
    <w:tmpl w:val="76CCFAA8"/>
    <w:lvl w:ilvl="0" w:tplc="AD146C0A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4246C9B2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6018E3F8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380A2002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2D7A1282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7E9C8E62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D018DCF2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C2023C1E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CB5ACA2E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5" w15:restartNumberingAfterBreak="0">
    <w:nsid w:val="15F7532B"/>
    <w:multiLevelType w:val="hybridMultilevel"/>
    <w:tmpl w:val="AD9AA2F8"/>
    <w:lvl w:ilvl="0" w:tplc="98E07548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AD4EFA4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0900ACE6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8530E378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F63E66B8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32C2A8FE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9A74FAEE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2C30AFE4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6EB48174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6" w15:restartNumberingAfterBreak="0">
    <w:nsid w:val="16E91AE3"/>
    <w:multiLevelType w:val="hybridMultilevel"/>
    <w:tmpl w:val="3E8CD476"/>
    <w:lvl w:ilvl="0" w:tplc="6EBC87FE">
      <w:start w:val="1"/>
      <w:numFmt w:val="decimal"/>
      <w:lvlText w:val="%1)"/>
      <w:lvlJc w:val="left"/>
      <w:pPr>
        <w:ind w:left="10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B98FAEA">
      <w:numFmt w:val="bullet"/>
      <w:lvlText w:val="•"/>
      <w:lvlJc w:val="left"/>
      <w:pPr>
        <w:ind w:left="303" w:hanging="185"/>
      </w:pPr>
      <w:rPr>
        <w:rFonts w:hint="default"/>
        <w:lang w:val="id" w:eastAsia="en-US" w:bidi="ar-SA"/>
      </w:rPr>
    </w:lvl>
    <w:lvl w:ilvl="2" w:tplc="A46E8690">
      <w:numFmt w:val="bullet"/>
      <w:lvlText w:val="•"/>
      <w:lvlJc w:val="left"/>
      <w:pPr>
        <w:ind w:left="507" w:hanging="185"/>
      </w:pPr>
      <w:rPr>
        <w:rFonts w:hint="default"/>
        <w:lang w:val="id" w:eastAsia="en-US" w:bidi="ar-SA"/>
      </w:rPr>
    </w:lvl>
    <w:lvl w:ilvl="3" w:tplc="EA881E1A">
      <w:numFmt w:val="bullet"/>
      <w:lvlText w:val="•"/>
      <w:lvlJc w:val="left"/>
      <w:pPr>
        <w:ind w:left="711" w:hanging="185"/>
      </w:pPr>
      <w:rPr>
        <w:rFonts w:hint="default"/>
        <w:lang w:val="id" w:eastAsia="en-US" w:bidi="ar-SA"/>
      </w:rPr>
    </w:lvl>
    <w:lvl w:ilvl="4" w:tplc="0C6629E8">
      <w:numFmt w:val="bullet"/>
      <w:lvlText w:val="•"/>
      <w:lvlJc w:val="left"/>
      <w:pPr>
        <w:ind w:left="915" w:hanging="185"/>
      </w:pPr>
      <w:rPr>
        <w:rFonts w:hint="default"/>
        <w:lang w:val="id" w:eastAsia="en-US" w:bidi="ar-SA"/>
      </w:rPr>
    </w:lvl>
    <w:lvl w:ilvl="5" w:tplc="ED7A1514">
      <w:numFmt w:val="bullet"/>
      <w:lvlText w:val="•"/>
      <w:lvlJc w:val="left"/>
      <w:pPr>
        <w:ind w:left="1119" w:hanging="185"/>
      </w:pPr>
      <w:rPr>
        <w:rFonts w:hint="default"/>
        <w:lang w:val="id" w:eastAsia="en-US" w:bidi="ar-SA"/>
      </w:rPr>
    </w:lvl>
    <w:lvl w:ilvl="6" w:tplc="03AC51C4">
      <w:numFmt w:val="bullet"/>
      <w:lvlText w:val="•"/>
      <w:lvlJc w:val="left"/>
      <w:pPr>
        <w:ind w:left="1323" w:hanging="185"/>
      </w:pPr>
      <w:rPr>
        <w:rFonts w:hint="default"/>
        <w:lang w:val="id" w:eastAsia="en-US" w:bidi="ar-SA"/>
      </w:rPr>
    </w:lvl>
    <w:lvl w:ilvl="7" w:tplc="5BD8F258">
      <w:numFmt w:val="bullet"/>
      <w:lvlText w:val="•"/>
      <w:lvlJc w:val="left"/>
      <w:pPr>
        <w:ind w:left="1527" w:hanging="185"/>
      </w:pPr>
      <w:rPr>
        <w:rFonts w:hint="default"/>
        <w:lang w:val="id" w:eastAsia="en-US" w:bidi="ar-SA"/>
      </w:rPr>
    </w:lvl>
    <w:lvl w:ilvl="8" w:tplc="A07C655C">
      <w:numFmt w:val="bullet"/>
      <w:lvlText w:val="•"/>
      <w:lvlJc w:val="left"/>
      <w:pPr>
        <w:ind w:left="1731" w:hanging="185"/>
      </w:pPr>
      <w:rPr>
        <w:rFonts w:hint="default"/>
        <w:lang w:val="id" w:eastAsia="en-US" w:bidi="ar-SA"/>
      </w:rPr>
    </w:lvl>
  </w:abstractNum>
  <w:abstractNum w:abstractNumId="7" w15:restartNumberingAfterBreak="0">
    <w:nsid w:val="18192228"/>
    <w:multiLevelType w:val="hybridMultilevel"/>
    <w:tmpl w:val="2FCE7A18"/>
    <w:lvl w:ilvl="0" w:tplc="574EB6C8">
      <w:start w:val="1"/>
      <w:numFmt w:val="lowerLetter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2223A88">
      <w:numFmt w:val="bullet"/>
      <w:lvlText w:val="•"/>
      <w:lvlJc w:val="left"/>
      <w:pPr>
        <w:ind w:left="1152" w:hanging="185"/>
      </w:pPr>
      <w:rPr>
        <w:rFonts w:hint="default"/>
        <w:lang w:val="id" w:eastAsia="en-US" w:bidi="ar-SA"/>
      </w:rPr>
    </w:lvl>
    <w:lvl w:ilvl="2" w:tplc="C536237A">
      <w:numFmt w:val="bullet"/>
      <w:lvlText w:val="•"/>
      <w:lvlJc w:val="left"/>
      <w:pPr>
        <w:ind w:left="2205" w:hanging="185"/>
      </w:pPr>
      <w:rPr>
        <w:rFonts w:hint="default"/>
        <w:lang w:val="id" w:eastAsia="en-US" w:bidi="ar-SA"/>
      </w:rPr>
    </w:lvl>
    <w:lvl w:ilvl="3" w:tplc="43BE4D8A">
      <w:numFmt w:val="bullet"/>
      <w:lvlText w:val="•"/>
      <w:lvlJc w:val="left"/>
      <w:pPr>
        <w:ind w:left="3258" w:hanging="185"/>
      </w:pPr>
      <w:rPr>
        <w:rFonts w:hint="default"/>
        <w:lang w:val="id" w:eastAsia="en-US" w:bidi="ar-SA"/>
      </w:rPr>
    </w:lvl>
    <w:lvl w:ilvl="4" w:tplc="04208BF4">
      <w:numFmt w:val="bullet"/>
      <w:lvlText w:val="•"/>
      <w:lvlJc w:val="left"/>
      <w:pPr>
        <w:ind w:left="4310" w:hanging="185"/>
      </w:pPr>
      <w:rPr>
        <w:rFonts w:hint="default"/>
        <w:lang w:val="id" w:eastAsia="en-US" w:bidi="ar-SA"/>
      </w:rPr>
    </w:lvl>
    <w:lvl w:ilvl="5" w:tplc="9AC03082">
      <w:numFmt w:val="bullet"/>
      <w:lvlText w:val="•"/>
      <w:lvlJc w:val="left"/>
      <w:pPr>
        <w:ind w:left="5363" w:hanging="185"/>
      </w:pPr>
      <w:rPr>
        <w:rFonts w:hint="default"/>
        <w:lang w:val="id" w:eastAsia="en-US" w:bidi="ar-SA"/>
      </w:rPr>
    </w:lvl>
    <w:lvl w:ilvl="6" w:tplc="3FE0E2C0">
      <w:numFmt w:val="bullet"/>
      <w:lvlText w:val="•"/>
      <w:lvlJc w:val="left"/>
      <w:pPr>
        <w:ind w:left="6416" w:hanging="185"/>
      </w:pPr>
      <w:rPr>
        <w:rFonts w:hint="default"/>
        <w:lang w:val="id" w:eastAsia="en-US" w:bidi="ar-SA"/>
      </w:rPr>
    </w:lvl>
    <w:lvl w:ilvl="7" w:tplc="7BE6941E">
      <w:numFmt w:val="bullet"/>
      <w:lvlText w:val="•"/>
      <w:lvlJc w:val="left"/>
      <w:pPr>
        <w:ind w:left="7468" w:hanging="185"/>
      </w:pPr>
      <w:rPr>
        <w:rFonts w:hint="default"/>
        <w:lang w:val="id" w:eastAsia="en-US" w:bidi="ar-SA"/>
      </w:rPr>
    </w:lvl>
    <w:lvl w:ilvl="8" w:tplc="B58E847C">
      <w:numFmt w:val="bullet"/>
      <w:lvlText w:val="•"/>
      <w:lvlJc w:val="left"/>
      <w:pPr>
        <w:ind w:left="8521" w:hanging="185"/>
      </w:pPr>
      <w:rPr>
        <w:rFonts w:hint="default"/>
        <w:lang w:val="id" w:eastAsia="en-US" w:bidi="ar-SA"/>
      </w:rPr>
    </w:lvl>
  </w:abstractNum>
  <w:abstractNum w:abstractNumId="8" w15:restartNumberingAfterBreak="0">
    <w:nsid w:val="1A0C7BB9"/>
    <w:multiLevelType w:val="hybridMultilevel"/>
    <w:tmpl w:val="87D8DDC2"/>
    <w:lvl w:ilvl="0" w:tplc="DB68A9D8">
      <w:start w:val="1"/>
      <w:numFmt w:val="decimal"/>
      <w:lvlText w:val="%1)"/>
      <w:lvlJc w:val="left"/>
      <w:pPr>
        <w:ind w:left="104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376E0072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63008634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FCF850F2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BEBA715C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7786DB40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B90A5EE0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509845D6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B9CC635E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9" w15:restartNumberingAfterBreak="0">
    <w:nsid w:val="1A636C83"/>
    <w:multiLevelType w:val="hybridMultilevel"/>
    <w:tmpl w:val="A62C68FE"/>
    <w:lvl w:ilvl="0" w:tplc="EA3EE4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C07DC4"/>
    <w:multiLevelType w:val="hybridMultilevel"/>
    <w:tmpl w:val="42F4F934"/>
    <w:lvl w:ilvl="0" w:tplc="EFE01570">
      <w:start w:val="1"/>
      <w:numFmt w:val="decimal"/>
      <w:lvlText w:val="%1)"/>
      <w:lvlJc w:val="left"/>
      <w:pPr>
        <w:ind w:left="28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D6FAB25E">
      <w:numFmt w:val="bullet"/>
      <w:lvlText w:val="•"/>
      <w:lvlJc w:val="left"/>
      <w:pPr>
        <w:ind w:left="463" w:hanging="185"/>
      </w:pPr>
      <w:rPr>
        <w:rFonts w:hint="default"/>
        <w:lang w:val="id" w:eastAsia="en-US" w:bidi="ar-SA"/>
      </w:rPr>
    </w:lvl>
    <w:lvl w:ilvl="2" w:tplc="48B23D22">
      <w:numFmt w:val="bullet"/>
      <w:lvlText w:val="•"/>
      <w:lvlJc w:val="left"/>
      <w:pPr>
        <w:ind w:left="647" w:hanging="185"/>
      </w:pPr>
      <w:rPr>
        <w:rFonts w:hint="default"/>
        <w:lang w:val="id" w:eastAsia="en-US" w:bidi="ar-SA"/>
      </w:rPr>
    </w:lvl>
    <w:lvl w:ilvl="3" w:tplc="C818BE50">
      <w:numFmt w:val="bullet"/>
      <w:lvlText w:val="•"/>
      <w:lvlJc w:val="left"/>
      <w:pPr>
        <w:ind w:left="831" w:hanging="185"/>
      </w:pPr>
      <w:rPr>
        <w:rFonts w:hint="default"/>
        <w:lang w:val="id" w:eastAsia="en-US" w:bidi="ar-SA"/>
      </w:rPr>
    </w:lvl>
    <w:lvl w:ilvl="4" w:tplc="88406558">
      <w:numFmt w:val="bullet"/>
      <w:lvlText w:val="•"/>
      <w:lvlJc w:val="left"/>
      <w:pPr>
        <w:ind w:left="1015" w:hanging="185"/>
      </w:pPr>
      <w:rPr>
        <w:rFonts w:hint="default"/>
        <w:lang w:val="id" w:eastAsia="en-US" w:bidi="ar-SA"/>
      </w:rPr>
    </w:lvl>
    <w:lvl w:ilvl="5" w:tplc="531CBD24">
      <w:numFmt w:val="bullet"/>
      <w:lvlText w:val="•"/>
      <w:lvlJc w:val="left"/>
      <w:pPr>
        <w:ind w:left="1199" w:hanging="185"/>
      </w:pPr>
      <w:rPr>
        <w:rFonts w:hint="default"/>
        <w:lang w:val="id" w:eastAsia="en-US" w:bidi="ar-SA"/>
      </w:rPr>
    </w:lvl>
    <w:lvl w:ilvl="6" w:tplc="BB9E443A">
      <w:numFmt w:val="bullet"/>
      <w:lvlText w:val="•"/>
      <w:lvlJc w:val="left"/>
      <w:pPr>
        <w:ind w:left="1383" w:hanging="185"/>
      </w:pPr>
      <w:rPr>
        <w:rFonts w:hint="default"/>
        <w:lang w:val="id" w:eastAsia="en-US" w:bidi="ar-SA"/>
      </w:rPr>
    </w:lvl>
    <w:lvl w:ilvl="7" w:tplc="EACE6DD2">
      <w:numFmt w:val="bullet"/>
      <w:lvlText w:val="•"/>
      <w:lvlJc w:val="left"/>
      <w:pPr>
        <w:ind w:left="1567" w:hanging="185"/>
      </w:pPr>
      <w:rPr>
        <w:rFonts w:hint="default"/>
        <w:lang w:val="id" w:eastAsia="en-US" w:bidi="ar-SA"/>
      </w:rPr>
    </w:lvl>
    <w:lvl w:ilvl="8" w:tplc="AE0A2F9C">
      <w:numFmt w:val="bullet"/>
      <w:lvlText w:val="•"/>
      <w:lvlJc w:val="left"/>
      <w:pPr>
        <w:ind w:left="1751" w:hanging="185"/>
      </w:pPr>
      <w:rPr>
        <w:rFonts w:hint="default"/>
        <w:lang w:val="id" w:eastAsia="en-US" w:bidi="ar-SA"/>
      </w:rPr>
    </w:lvl>
  </w:abstractNum>
  <w:abstractNum w:abstractNumId="11" w15:restartNumberingAfterBreak="0">
    <w:nsid w:val="267E5F02"/>
    <w:multiLevelType w:val="hybridMultilevel"/>
    <w:tmpl w:val="0F488DD4"/>
    <w:lvl w:ilvl="0" w:tplc="A802CF8A">
      <w:start w:val="4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93EC494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12A6C252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870521A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072EC642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5C520B48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4252A478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05D89EBE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65FE4104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2" w15:restartNumberingAfterBreak="0">
    <w:nsid w:val="28B85AC5"/>
    <w:multiLevelType w:val="hybridMultilevel"/>
    <w:tmpl w:val="100CE0FA"/>
    <w:lvl w:ilvl="0" w:tplc="57F85370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6FFA2C2C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12441374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A4A608EE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DF427FA6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866E9968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AC7212E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A5289162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D04EF6E6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3" w15:restartNumberingAfterBreak="0">
    <w:nsid w:val="2CF90538"/>
    <w:multiLevelType w:val="hybridMultilevel"/>
    <w:tmpl w:val="CE0412E0"/>
    <w:lvl w:ilvl="0" w:tplc="8A600630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540DB98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DA56BFB2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B57E53BC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BA7E13D2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E7DA2550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8F861E4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E55C7B9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64581AAA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4" w15:restartNumberingAfterBreak="0">
    <w:nsid w:val="2E8E4256"/>
    <w:multiLevelType w:val="hybridMultilevel"/>
    <w:tmpl w:val="3B7EE138"/>
    <w:lvl w:ilvl="0" w:tplc="D322626E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8BAA6A3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3C087246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832E03F8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9AD6861E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C54C7F08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D82CC15C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9822F7CE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38A8DB0C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abstractNum w:abstractNumId="15" w15:restartNumberingAfterBreak="0">
    <w:nsid w:val="2F55047C"/>
    <w:multiLevelType w:val="hybridMultilevel"/>
    <w:tmpl w:val="5A40AEF0"/>
    <w:lvl w:ilvl="0" w:tplc="9E24446A">
      <w:start w:val="1"/>
      <w:numFmt w:val="decimal"/>
      <w:lvlText w:val="%1)"/>
      <w:lvlJc w:val="left"/>
      <w:pPr>
        <w:ind w:left="28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13C6ED2E">
      <w:numFmt w:val="bullet"/>
      <w:lvlText w:val="•"/>
      <w:lvlJc w:val="left"/>
      <w:pPr>
        <w:ind w:left="463" w:hanging="185"/>
      </w:pPr>
      <w:rPr>
        <w:rFonts w:hint="default"/>
        <w:lang w:val="id" w:eastAsia="en-US" w:bidi="ar-SA"/>
      </w:rPr>
    </w:lvl>
    <w:lvl w:ilvl="2" w:tplc="9080258E">
      <w:numFmt w:val="bullet"/>
      <w:lvlText w:val="•"/>
      <w:lvlJc w:val="left"/>
      <w:pPr>
        <w:ind w:left="647" w:hanging="185"/>
      </w:pPr>
      <w:rPr>
        <w:rFonts w:hint="default"/>
        <w:lang w:val="id" w:eastAsia="en-US" w:bidi="ar-SA"/>
      </w:rPr>
    </w:lvl>
    <w:lvl w:ilvl="3" w:tplc="4420027C">
      <w:numFmt w:val="bullet"/>
      <w:lvlText w:val="•"/>
      <w:lvlJc w:val="left"/>
      <w:pPr>
        <w:ind w:left="831" w:hanging="185"/>
      </w:pPr>
      <w:rPr>
        <w:rFonts w:hint="default"/>
        <w:lang w:val="id" w:eastAsia="en-US" w:bidi="ar-SA"/>
      </w:rPr>
    </w:lvl>
    <w:lvl w:ilvl="4" w:tplc="C0B4322A">
      <w:numFmt w:val="bullet"/>
      <w:lvlText w:val="•"/>
      <w:lvlJc w:val="left"/>
      <w:pPr>
        <w:ind w:left="1015" w:hanging="185"/>
      </w:pPr>
      <w:rPr>
        <w:rFonts w:hint="default"/>
        <w:lang w:val="id" w:eastAsia="en-US" w:bidi="ar-SA"/>
      </w:rPr>
    </w:lvl>
    <w:lvl w:ilvl="5" w:tplc="F634D830">
      <w:numFmt w:val="bullet"/>
      <w:lvlText w:val="•"/>
      <w:lvlJc w:val="left"/>
      <w:pPr>
        <w:ind w:left="1199" w:hanging="185"/>
      </w:pPr>
      <w:rPr>
        <w:rFonts w:hint="default"/>
        <w:lang w:val="id" w:eastAsia="en-US" w:bidi="ar-SA"/>
      </w:rPr>
    </w:lvl>
    <w:lvl w:ilvl="6" w:tplc="5A62D99A">
      <w:numFmt w:val="bullet"/>
      <w:lvlText w:val="•"/>
      <w:lvlJc w:val="left"/>
      <w:pPr>
        <w:ind w:left="1383" w:hanging="185"/>
      </w:pPr>
      <w:rPr>
        <w:rFonts w:hint="default"/>
        <w:lang w:val="id" w:eastAsia="en-US" w:bidi="ar-SA"/>
      </w:rPr>
    </w:lvl>
    <w:lvl w:ilvl="7" w:tplc="71ECEBDC">
      <w:numFmt w:val="bullet"/>
      <w:lvlText w:val="•"/>
      <w:lvlJc w:val="left"/>
      <w:pPr>
        <w:ind w:left="1567" w:hanging="185"/>
      </w:pPr>
      <w:rPr>
        <w:rFonts w:hint="default"/>
        <w:lang w:val="id" w:eastAsia="en-US" w:bidi="ar-SA"/>
      </w:rPr>
    </w:lvl>
    <w:lvl w:ilvl="8" w:tplc="E87EC54C">
      <w:numFmt w:val="bullet"/>
      <w:lvlText w:val="•"/>
      <w:lvlJc w:val="left"/>
      <w:pPr>
        <w:ind w:left="1751" w:hanging="185"/>
      </w:pPr>
      <w:rPr>
        <w:rFonts w:hint="default"/>
        <w:lang w:val="id" w:eastAsia="en-US" w:bidi="ar-SA"/>
      </w:rPr>
    </w:lvl>
  </w:abstractNum>
  <w:abstractNum w:abstractNumId="16" w15:restartNumberingAfterBreak="0">
    <w:nsid w:val="307F3FE8"/>
    <w:multiLevelType w:val="hybridMultilevel"/>
    <w:tmpl w:val="E0D6189C"/>
    <w:lvl w:ilvl="0" w:tplc="9E0C9D40">
      <w:start w:val="1"/>
      <w:numFmt w:val="decimal"/>
      <w:lvlText w:val="%1)"/>
      <w:lvlJc w:val="left"/>
      <w:pPr>
        <w:ind w:left="28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FF457CA">
      <w:numFmt w:val="bullet"/>
      <w:lvlText w:val="•"/>
      <w:lvlJc w:val="left"/>
      <w:pPr>
        <w:ind w:left="463" w:hanging="185"/>
      </w:pPr>
      <w:rPr>
        <w:rFonts w:hint="default"/>
        <w:lang w:val="id" w:eastAsia="en-US" w:bidi="ar-SA"/>
      </w:rPr>
    </w:lvl>
    <w:lvl w:ilvl="2" w:tplc="5D52A632">
      <w:numFmt w:val="bullet"/>
      <w:lvlText w:val="•"/>
      <w:lvlJc w:val="left"/>
      <w:pPr>
        <w:ind w:left="647" w:hanging="185"/>
      </w:pPr>
      <w:rPr>
        <w:rFonts w:hint="default"/>
        <w:lang w:val="id" w:eastAsia="en-US" w:bidi="ar-SA"/>
      </w:rPr>
    </w:lvl>
    <w:lvl w:ilvl="3" w:tplc="6EC4C3B0">
      <w:numFmt w:val="bullet"/>
      <w:lvlText w:val="•"/>
      <w:lvlJc w:val="left"/>
      <w:pPr>
        <w:ind w:left="831" w:hanging="185"/>
      </w:pPr>
      <w:rPr>
        <w:rFonts w:hint="default"/>
        <w:lang w:val="id" w:eastAsia="en-US" w:bidi="ar-SA"/>
      </w:rPr>
    </w:lvl>
    <w:lvl w:ilvl="4" w:tplc="B790A962">
      <w:numFmt w:val="bullet"/>
      <w:lvlText w:val="•"/>
      <w:lvlJc w:val="left"/>
      <w:pPr>
        <w:ind w:left="1015" w:hanging="185"/>
      </w:pPr>
      <w:rPr>
        <w:rFonts w:hint="default"/>
        <w:lang w:val="id" w:eastAsia="en-US" w:bidi="ar-SA"/>
      </w:rPr>
    </w:lvl>
    <w:lvl w:ilvl="5" w:tplc="9EACD6A2">
      <w:numFmt w:val="bullet"/>
      <w:lvlText w:val="•"/>
      <w:lvlJc w:val="left"/>
      <w:pPr>
        <w:ind w:left="1199" w:hanging="185"/>
      </w:pPr>
      <w:rPr>
        <w:rFonts w:hint="default"/>
        <w:lang w:val="id" w:eastAsia="en-US" w:bidi="ar-SA"/>
      </w:rPr>
    </w:lvl>
    <w:lvl w:ilvl="6" w:tplc="C18EE95A">
      <w:numFmt w:val="bullet"/>
      <w:lvlText w:val="•"/>
      <w:lvlJc w:val="left"/>
      <w:pPr>
        <w:ind w:left="1383" w:hanging="185"/>
      </w:pPr>
      <w:rPr>
        <w:rFonts w:hint="default"/>
        <w:lang w:val="id" w:eastAsia="en-US" w:bidi="ar-SA"/>
      </w:rPr>
    </w:lvl>
    <w:lvl w:ilvl="7" w:tplc="B1908E10">
      <w:numFmt w:val="bullet"/>
      <w:lvlText w:val="•"/>
      <w:lvlJc w:val="left"/>
      <w:pPr>
        <w:ind w:left="1567" w:hanging="185"/>
      </w:pPr>
      <w:rPr>
        <w:rFonts w:hint="default"/>
        <w:lang w:val="id" w:eastAsia="en-US" w:bidi="ar-SA"/>
      </w:rPr>
    </w:lvl>
    <w:lvl w:ilvl="8" w:tplc="75AA75BC">
      <w:numFmt w:val="bullet"/>
      <w:lvlText w:val="•"/>
      <w:lvlJc w:val="left"/>
      <w:pPr>
        <w:ind w:left="1751" w:hanging="185"/>
      </w:pPr>
      <w:rPr>
        <w:rFonts w:hint="default"/>
        <w:lang w:val="id" w:eastAsia="en-US" w:bidi="ar-SA"/>
      </w:rPr>
    </w:lvl>
  </w:abstractNum>
  <w:abstractNum w:abstractNumId="17" w15:restartNumberingAfterBreak="0">
    <w:nsid w:val="379A48CD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18" w15:restartNumberingAfterBreak="0">
    <w:nsid w:val="3A90762B"/>
    <w:multiLevelType w:val="hybridMultilevel"/>
    <w:tmpl w:val="0FC42B2C"/>
    <w:lvl w:ilvl="0" w:tplc="0B88E684">
      <w:start w:val="1"/>
      <w:numFmt w:val="decimal"/>
      <w:lvlText w:val="%1."/>
      <w:lvlJc w:val="left"/>
      <w:pPr>
        <w:ind w:left="4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6" w:hanging="360"/>
      </w:pPr>
    </w:lvl>
    <w:lvl w:ilvl="2" w:tplc="0409001B" w:tentative="1">
      <w:start w:val="1"/>
      <w:numFmt w:val="lowerRoman"/>
      <w:lvlText w:val="%3."/>
      <w:lvlJc w:val="right"/>
      <w:pPr>
        <w:ind w:left="1906" w:hanging="180"/>
      </w:pPr>
    </w:lvl>
    <w:lvl w:ilvl="3" w:tplc="0409000F" w:tentative="1">
      <w:start w:val="1"/>
      <w:numFmt w:val="decimal"/>
      <w:lvlText w:val="%4."/>
      <w:lvlJc w:val="left"/>
      <w:pPr>
        <w:ind w:left="2626" w:hanging="360"/>
      </w:pPr>
    </w:lvl>
    <w:lvl w:ilvl="4" w:tplc="04090019" w:tentative="1">
      <w:start w:val="1"/>
      <w:numFmt w:val="lowerLetter"/>
      <w:lvlText w:val="%5."/>
      <w:lvlJc w:val="left"/>
      <w:pPr>
        <w:ind w:left="3346" w:hanging="360"/>
      </w:pPr>
    </w:lvl>
    <w:lvl w:ilvl="5" w:tplc="0409001B" w:tentative="1">
      <w:start w:val="1"/>
      <w:numFmt w:val="lowerRoman"/>
      <w:lvlText w:val="%6."/>
      <w:lvlJc w:val="right"/>
      <w:pPr>
        <w:ind w:left="4066" w:hanging="180"/>
      </w:pPr>
    </w:lvl>
    <w:lvl w:ilvl="6" w:tplc="0409000F" w:tentative="1">
      <w:start w:val="1"/>
      <w:numFmt w:val="decimal"/>
      <w:lvlText w:val="%7."/>
      <w:lvlJc w:val="left"/>
      <w:pPr>
        <w:ind w:left="4786" w:hanging="360"/>
      </w:pPr>
    </w:lvl>
    <w:lvl w:ilvl="7" w:tplc="04090019" w:tentative="1">
      <w:start w:val="1"/>
      <w:numFmt w:val="lowerLetter"/>
      <w:lvlText w:val="%8."/>
      <w:lvlJc w:val="left"/>
      <w:pPr>
        <w:ind w:left="5506" w:hanging="360"/>
      </w:pPr>
    </w:lvl>
    <w:lvl w:ilvl="8" w:tplc="0409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19" w15:restartNumberingAfterBreak="0">
    <w:nsid w:val="44AE01E6"/>
    <w:multiLevelType w:val="hybridMultilevel"/>
    <w:tmpl w:val="06E602B4"/>
    <w:lvl w:ilvl="0" w:tplc="0A584684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54CA546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1E18F52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90080FE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DA0A680C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13FE63F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55A2BE86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9B92C820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F3049594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0" w15:restartNumberingAfterBreak="0">
    <w:nsid w:val="486809E9"/>
    <w:multiLevelType w:val="hybridMultilevel"/>
    <w:tmpl w:val="B4AA574E"/>
    <w:lvl w:ilvl="0" w:tplc="A2E844F2">
      <w:start w:val="2"/>
      <w:numFmt w:val="decimal"/>
      <w:lvlText w:val="%1)"/>
      <w:lvlJc w:val="left"/>
      <w:pPr>
        <w:ind w:left="290" w:hanging="184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87846F62">
      <w:numFmt w:val="bullet"/>
      <w:lvlText w:val="•"/>
      <w:lvlJc w:val="left"/>
      <w:pPr>
        <w:ind w:left="467" w:hanging="184"/>
      </w:pPr>
      <w:rPr>
        <w:rFonts w:hint="default"/>
        <w:lang w:val="id" w:eastAsia="en-US" w:bidi="ar-SA"/>
      </w:rPr>
    </w:lvl>
    <w:lvl w:ilvl="2" w:tplc="9D16CF98">
      <w:numFmt w:val="bullet"/>
      <w:lvlText w:val="•"/>
      <w:lvlJc w:val="left"/>
      <w:pPr>
        <w:ind w:left="635" w:hanging="184"/>
      </w:pPr>
      <w:rPr>
        <w:rFonts w:hint="default"/>
        <w:lang w:val="id" w:eastAsia="en-US" w:bidi="ar-SA"/>
      </w:rPr>
    </w:lvl>
    <w:lvl w:ilvl="3" w:tplc="A40258AE">
      <w:numFmt w:val="bullet"/>
      <w:lvlText w:val="•"/>
      <w:lvlJc w:val="left"/>
      <w:pPr>
        <w:ind w:left="802" w:hanging="184"/>
      </w:pPr>
      <w:rPr>
        <w:rFonts w:hint="default"/>
        <w:lang w:val="id" w:eastAsia="en-US" w:bidi="ar-SA"/>
      </w:rPr>
    </w:lvl>
    <w:lvl w:ilvl="4" w:tplc="95242A76">
      <w:numFmt w:val="bullet"/>
      <w:lvlText w:val="•"/>
      <w:lvlJc w:val="left"/>
      <w:pPr>
        <w:ind w:left="970" w:hanging="184"/>
      </w:pPr>
      <w:rPr>
        <w:rFonts w:hint="default"/>
        <w:lang w:val="id" w:eastAsia="en-US" w:bidi="ar-SA"/>
      </w:rPr>
    </w:lvl>
    <w:lvl w:ilvl="5" w:tplc="49AA5FA0">
      <w:numFmt w:val="bullet"/>
      <w:lvlText w:val="•"/>
      <w:lvlJc w:val="left"/>
      <w:pPr>
        <w:ind w:left="1137" w:hanging="184"/>
      </w:pPr>
      <w:rPr>
        <w:rFonts w:hint="default"/>
        <w:lang w:val="id" w:eastAsia="en-US" w:bidi="ar-SA"/>
      </w:rPr>
    </w:lvl>
    <w:lvl w:ilvl="6" w:tplc="DA021608">
      <w:numFmt w:val="bullet"/>
      <w:lvlText w:val="•"/>
      <w:lvlJc w:val="left"/>
      <w:pPr>
        <w:ind w:left="1305" w:hanging="184"/>
      </w:pPr>
      <w:rPr>
        <w:rFonts w:hint="default"/>
        <w:lang w:val="id" w:eastAsia="en-US" w:bidi="ar-SA"/>
      </w:rPr>
    </w:lvl>
    <w:lvl w:ilvl="7" w:tplc="80BE5B40">
      <w:numFmt w:val="bullet"/>
      <w:lvlText w:val="•"/>
      <w:lvlJc w:val="left"/>
      <w:pPr>
        <w:ind w:left="1472" w:hanging="184"/>
      </w:pPr>
      <w:rPr>
        <w:rFonts w:hint="default"/>
        <w:lang w:val="id" w:eastAsia="en-US" w:bidi="ar-SA"/>
      </w:rPr>
    </w:lvl>
    <w:lvl w:ilvl="8" w:tplc="116A4F04">
      <w:numFmt w:val="bullet"/>
      <w:lvlText w:val="•"/>
      <w:lvlJc w:val="left"/>
      <w:pPr>
        <w:ind w:left="1640" w:hanging="184"/>
      </w:pPr>
      <w:rPr>
        <w:rFonts w:hint="default"/>
        <w:lang w:val="id" w:eastAsia="en-US" w:bidi="ar-SA"/>
      </w:rPr>
    </w:lvl>
  </w:abstractNum>
  <w:abstractNum w:abstractNumId="21" w15:restartNumberingAfterBreak="0">
    <w:nsid w:val="48F35A79"/>
    <w:multiLevelType w:val="hybridMultilevel"/>
    <w:tmpl w:val="2EEA0D9C"/>
    <w:lvl w:ilvl="0" w:tplc="9782E826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A95CD82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0AB633C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AE547836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0D280434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80F0F5A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7576D216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3FD89AD6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B46C132C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2" w15:restartNumberingAfterBreak="0">
    <w:nsid w:val="4B5A01BC"/>
    <w:multiLevelType w:val="hybridMultilevel"/>
    <w:tmpl w:val="80106B9C"/>
    <w:lvl w:ilvl="0" w:tplc="A1360BB8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A6E8A9E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5EE84E8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56B6013C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C4D24400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1FF8DB9A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4AAE47BA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2D2EBC70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B8A2CB0A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abstractNum w:abstractNumId="23" w15:restartNumberingAfterBreak="0">
    <w:nsid w:val="4F082CF4"/>
    <w:multiLevelType w:val="hybridMultilevel"/>
    <w:tmpl w:val="8DB6247E"/>
    <w:lvl w:ilvl="0" w:tplc="4830B5DE">
      <w:start w:val="1"/>
      <w:numFmt w:val="decimal"/>
      <w:lvlText w:val="%1)"/>
      <w:lvlJc w:val="left"/>
      <w:pPr>
        <w:ind w:left="28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4CAFD32">
      <w:numFmt w:val="bullet"/>
      <w:lvlText w:val="•"/>
      <w:lvlJc w:val="left"/>
      <w:pPr>
        <w:ind w:left="463" w:hanging="185"/>
      </w:pPr>
      <w:rPr>
        <w:rFonts w:hint="default"/>
        <w:lang w:val="id" w:eastAsia="en-US" w:bidi="ar-SA"/>
      </w:rPr>
    </w:lvl>
    <w:lvl w:ilvl="2" w:tplc="2482F5C8">
      <w:numFmt w:val="bullet"/>
      <w:lvlText w:val="•"/>
      <w:lvlJc w:val="left"/>
      <w:pPr>
        <w:ind w:left="647" w:hanging="185"/>
      </w:pPr>
      <w:rPr>
        <w:rFonts w:hint="default"/>
        <w:lang w:val="id" w:eastAsia="en-US" w:bidi="ar-SA"/>
      </w:rPr>
    </w:lvl>
    <w:lvl w:ilvl="3" w:tplc="94E20F0E">
      <w:numFmt w:val="bullet"/>
      <w:lvlText w:val="•"/>
      <w:lvlJc w:val="left"/>
      <w:pPr>
        <w:ind w:left="831" w:hanging="185"/>
      </w:pPr>
      <w:rPr>
        <w:rFonts w:hint="default"/>
        <w:lang w:val="id" w:eastAsia="en-US" w:bidi="ar-SA"/>
      </w:rPr>
    </w:lvl>
    <w:lvl w:ilvl="4" w:tplc="F9805898">
      <w:numFmt w:val="bullet"/>
      <w:lvlText w:val="•"/>
      <w:lvlJc w:val="left"/>
      <w:pPr>
        <w:ind w:left="1015" w:hanging="185"/>
      </w:pPr>
      <w:rPr>
        <w:rFonts w:hint="default"/>
        <w:lang w:val="id" w:eastAsia="en-US" w:bidi="ar-SA"/>
      </w:rPr>
    </w:lvl>
    <w:lvl w:ilvl="5" w:tplc="3552DD3C">
      <w:numFmt w:val="bullet"/>
      <w:lvlText w:val="•"/>
      <w:lvlJc w:val="left"/>
      <w:pPr>
        <w:ind w:left="1199" w:hanging="185"/>
      </w:pPr>
      <w:rPr>
        <w:rFonts w:hint="default"/>
        <w:lang w:val="id" w:eastAsia="en-US" w:bidi="ar-SA"/>
      </w:rPr>
    </w:lvl>
    <w:lvl w:ilvl="6" w:tplc="E61C7974">
      <w:numFmt w:val="bullet"/>
      <w:lvlText w:val="•"/>
      <w:lvlJc w:val="left"/>
      <w:pPr>
        <w:ind w:left="1383" w:hanging="185"/>
      </w:pPr>
      <w:rPr>
        <w:rFonts w:hint="default"/>
        <w:lang w:val="id" w:eastAsia="en-US" w:bidi="ar-SA"/>
      </w:rPr>
    </w:lvl>
    <w:lvl w:ilvl="7" w:tplc="E80234FE">
      <w:numFmt w:val="bullet"/>
      <w:lvlText w:val="•"/>
      <w:lvlJc w:val="left"/>
      <w:pPr>
        <w:ind w:left="1567" w:hanging="185"/>
      </w:pPr>
      <w:rPr>
        <w:rFonts w:hint="default"/>
        <w:lang w:val="id" w:eastAsia="en-US" w:bidi="ar-SA"/>
      </w:rPr>
    </w:lvl>
    <w:lvl w:ilvl="8" w:tplc="7F9ACE88">
      <w:numFmt w:val="bullet"/>
      <w:lvlText w:val="•"/>
      <w:lvlJc w:val="left"/>
      <w:pPr>
        <w:ind w:left="1751" w:hanging="185"/>
      </w:pPr>
      <w:rPr>
        <w:rFonts w:hint="default"/>
        <w:lang w:val="id" w:eastAsia="en-US" w:bidi="ar-SA"/>
      </w:rPr>
    </w:lvl>
  </w:abstractNum>
  <w:abstractNum w:abstractNumId="24" w15:restartNumberingAfterBreak="0">
    <w:nsid w:val="4FAD6E67"/>
    <w:multiLevelType w:val="hybridMultilevel"/>
    <w:tmpl w:val="616E377A"/>
    <w:lvl w:ilvl="0" w:tplc="A6BCF10E">
      <w:start w:val="1"/>
      <w:numFmt w:val="decimal"/>
      <w:lvlText w:val="%1)"/>
      <w:lvlJc w:val="left"/>
      <w:pPr>
        <w:ind w:left="104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010F266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FDF41638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C87E183A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D9042390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938CEA5A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12B8684E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D24098B0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23A49A5A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25" w15:restartNumberingAfterBreak="0">
    <w:nsid w:val="53A81730"/>
    <w:multiLevelType w:val="hybridMultilevel"/>
    <w:tmpl w:val="8AC42860"/>
    <w:lvl w:ilvl="0" w:tplc="5300A2B4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4C8C0398">
      <w:numFmt w:val="bullet"/>
      <w:lvlText w:val="•"/>
      <w:lvlJc w:val="left"/>
      <w:pPr>
        <w:ind w:left="1152" w:hanging="97"/>
      </w:pPr>
      <w:rPr>
        <w:rFonts w:hint="default"/>
        <w:lang w:val="id" w:eastAsia="en-US" w:bidi="ar-SA"/>
      </w:rPr>
    </w:lvl>
    <w:lvl w:ilvl="2" w:tplc="2AA67CDE">
      <w:numFmt w:val="bullet"/>
      <w:lvlText w:val="•"/>
      <w:lvlJc w:val="left"/>
      <w:pPr>
        <w:ind w:left="2205" w:hanging="97"/>
      </w:pPr>
      <w:rPr>
        <w:rFonts w:hint="default"/>
        <w:lang w:val="id" w:eastAsia="en-US" w:bidi="ar-SA"/>
      </w:rPr>
    </w:lvl>
    <w:lvl w:ilvl="3" w:tplc="C20CD492">
      <w:numFmt w:val="bullet"/>
      <w:lvlText w:val="•"/>
      <w:lvlJc w:val="left"/>
      <w:pPr>
        <w:ind w:left="3258" w:hanging="97"/>
      </w:pPr>
      <w:rPr>
        <w:rFonts w:hint="default"/>
        <w:lang w:val="id" w:eastAsia="en-US" w:bidi="ar-SA"/>
      </w:rPr>
    </w:lvl>
    <w:lvl w:ilvl="4" w:tplc="9410AC0C">
      <w:numFmt w:val="bullet"/>
      <w:lvlText w:val="•"/>
      <w:lvlJc w:val="left"/>
      <w:pPr>
        <w:ind w:left="4310" w:hanging="97"/>
      </w:pPr>
      <w:rPr>
        <w:rFonts w:hint="default"/>
        <w:lang w:val="id" w:eastAsia="en-US" w:bidi="ar-SA"/>
      </w:rPr>
    </w:lvl>
    <w:lvl w:ilvl="5" w:tplc="C6EE0AA6">
      <w:numFmt w:val="bullet"/>
      <w:lvlText w:val="•"/>
      <w:lvlJc w:val="left"/>
      <w:pPr>
        <w:ind w:left="5363" w:hanging="97"/>
      </w:pPr>
      <w:rPr>
        <w:rFonts w:hint="default"/>
        <w:lang w:val="id" w:eastAsia="en-US" w:bidi="ar-SA"/>
      </w:rPr>
    </w:lvl>
    <w:lvl w:ilvl="6" w:tplc="EC76FC02">
      <w:numFmt w:val="bullet"/>
      <w:lvlText w:val="•"/>
      <w:lvlJc w:val="left"/>
      <w:pPr>
        <w:ind w:left="6416" w:hanging="97"/>
      </w:pPr>
      <w:rPr>
        <w:rFonts w:hint="default"/>
        <w:lang w:val="id" w:eastAsia="en-US" w:bidi="ar-SA"/>
      </w:rPr>
    </w:lvl>
    <w:lvl w:ilvl="7" w:tplc="95B23804">
      <w:numFmt w:val="bullet"/>
      <w:lvlText w:val="•"/>
      <w:lvlJc w:val="left"/>
      <w:pPr>
        <w:ind w:left="7468" w:hanging="97"/>
      </w:pPr>
      <w:rPr>
        <w:rFonts w:hint="default"/>
        <w:lang w:val="id" w:eastAsia="en-US" w:bidi="ar-SA"/>
      </w:rPr>
    </w:lvl>
    <w:lvl w:ilvl="8" w:tplc="54188502">
      <w:numFmt w:val="bullet"/>
      <w:lvlText w:val="•"/>
      <w:lvlJc w:val="left"/>
      <w:pPr>
        <w:ind w:left="8521" w:hanging="97"/>
      </w:pPr>
      <w:rPr>
        <w:rFonts w:hint="default"/>
        <w:lang w:val="id" w:eastAsia="en-US" w:bidi="ar-SA"/>
      </w:rPr>
    </w:lvl>
  </w:abstractNum>
  <w:abstractNum w:abstractNumId="26" w15:restartNumberingAfterBreak="0">
    <w:nsid w:val="55FC7033"/>
    <w:multiLevelType w:val="hybridMultilevel"/>
    <w:tmpl w:val="2EB8B7A8"/>
    <w:lvl w:ilvl="0" w:tplc="385477C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396A702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7032A66E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6358ADA0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5DC838D0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EF8450A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FB273AA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E2DE0D3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B4AE1CC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7" w15:restartNumberingAfterBreak="0">
    <w:nsid w:val="588D62D6"/>
    <w:multiLevelType w:val="hybridMultilevel"/>
    <w:tmpl w:val="E4A87D52"/>
    <w:lvl w:ilvl="0" w:tplc="3AAE72CA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1690F022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05FC15BC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452ABFCE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BB32F008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F7540CCC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580C3FE0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FCBC819C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C40EE33C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abstractNum w:abstractNumId="28" w15:restartNumberingAfterBreak="0">
    <w:nsid w:val="5BC8509F"/>
    <w:multiLevelType w:val="hybridMultilevel"/>
    <w:tmpl w:val="30F0D5A2"/>
    <w:lvl w:ilvl="0" w:tplc="64D254EA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9C24C4E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D13EB272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1908DA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81F62E42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0160414E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A13032EC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E85C8F1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DE62093C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29" w15:restartNumberingAfterBreak="0">
    <w:nsid w:val="5C380F4B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30" w15:restartNumberingAfterBreak="0">
    <w:nsid w:val="62151AFA"/>
    <w:multiLevelType w:val="hybridMultilevel"/>
    <w:tmpl w:val="0DCEE37C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1">
      <w:start w:val="1"/>
      <w:numFmt w:val="decimal"/>
      <w:lvlText w:val="%2)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1" w15:restartNumberingAfterBreak="0">
    <w:nsid w:val="6CD31825"/>
    <w:multiLevelType w:val="hybridMultilevel"/>
    <w:tmpl w:val="710C7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AC7EF610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A9296D"/>
    <w:multiLevelType w:val="hybridMultilevel"/>
    <w:tmpl w:val="DE44959A"/>
    <w:lvl w:ilvl="0" w:tplc="D5D6EE76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7A6D096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A3A6869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1640EC60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9EBE489E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43AEB864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5C0A6F2C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47588C18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1D360DD0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abstractNum w:abstractNumId="33" w15:restartNumberingAfterBreak="0">
    <w:nsid w:val="71050F2D"/>
    <w:multiLevelType w:val="hybridMultilevel"/>
    <w:tmpl w:val="BD502700"/>
    <w:lvl w:ilvl="0" w:tplc="9138885C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DA64B97C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4474628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4FFCD536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F5EA963E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66F2BEAC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5C2C9304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9FF4056A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30CC6896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34" w15:restartNumberingAfterBreak="0">
    <w:nsid w:val="71B45F6D"/>
    <w:multiLevelType w:val="hybridMultilevel"/>
    <w:tmpl w:val="6068059E"/>
    <w:lvl w:ilvl="0" w:tplc="EB54AFBC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370AEDB0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F64C8AF4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22183B2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838AA4A8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2966A7A8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4AC6129A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E110AE12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8D08D44C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35" w15:restartNumberingAfterBreak="0">
    <w:nsid w:val="73EF77D0"/>
    <w:multiLevelType w:val="hybridMultilevel"/>
    <w:tmpl w:val="661EEB22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6" w15:restartNumberingAfterBreak="0">
    <w:nsid w:val="761B31CF"/>
    <w:multiLevelType w:val="hybridMultilevel"/>
    <w:tmpl w:val="0B8449AA"/>
    <w:lvl w:ilvl="0" w:tplc="7C58DD0E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/>
        <w:spacing w:val="-1"/>
        <w:w w:val="99"/>
        <w:sz w:val="16"/>
        <w:szCs w:val="16"/>
        <w:lang w:val="id" w:eastAsia="en-US" w:bidi="ar-SA"/>
      </w:rPr>
    </w:lvl>
    <w:lvl w:ilvl="1" w:tplc="DFD6CD32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A252C33E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B03C596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DA8CAD50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8BA00198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8BE69C30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6EA419C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4134C646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37" w15:restartNumberingAfterBreak="0">
    <w:nsid w:val="789D60C6"/>
    <w:multiLevelType w:val="hybridMultilevel"/>
    <w:tmpl w:val="D23844B8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8" w15:restartNumberingAfterBreak="0">
    <w:nsid w:val="799F09FA"/>
    <w:multiLevelType w:val="hybridMultilevel"/>
    <w:tmpl w:val="DE56192E"/>
    <w:lvl w:ilvl="0" w:tplc="4E94F93E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308D22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A7E6B2AA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C0C010B6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96ACC1AE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E520B558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95CEA5A8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CE4263BA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466615D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39" w15:restartNumberingAfterBreak="0">
    <w:nsid w:val="79CB23A9"/>
    <w:multiLevelType w:val="hybridMultilevel"/>
    <w:tmpl w:val="98A8D15A"/>
    <w:lvl w:ilvl="0" w:tplc="0646E374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746B028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644ABF2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02FA85EC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4D88F10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333AB62A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19AA035C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334EA730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689C952C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40" w15:restartNumberingAfterBreak="0">
    <w:nsid w:val="7A0260A1"/>
    <w:multiLevelType w:val="hybridMultilevel"/>
    <w:tmpl w:val="7FC299DE"/>
    <w:lvl w:ilvl="0" w:tplc="66FA1B1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1744230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9590242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8084D56E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979A8C9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BE507C8E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AF18B51C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79B6E1C6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07382D78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41" w15:restartNumberingAfterBreak="0">
    <w:nsid w:val="7A3D4EE8"/>
    <w:multiLevelType w:val="hybridMultilevel"/>
    <w:tmpl w:val="25326B1E"/>
    <w:lvl w:ilvl="0" w:tplc="7B1EBFD6">
      <w:start w:val="1"/>
      <w:numFmt w:val="decimal"/>
      <w:lvlText w:val="%1)"/>
      <w:lvlJc w:val="left"/>
      <w:pPr>
        <w:ind w:left="465" w:hanging="360"/>
      </w:pPr>
      <w:rPr>
        <w:rFonts w:hint="default"/>
        <w:spacing w:val="-1"/>
        <w:w w:val="99"/>
        <w:sz w:val="16"/>
        <w:szCs w:val="16"/>
        <w:lang w:val="id" w:eastAsia="en-US" w:bidi="ar-SA"/>
      </w:rPr>
    </w:lvl>
    <w:lvl w:ilvl="1" w:tplc="7D86F8DA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4E50C696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210ABE7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33522DD2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2E20F974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5BD680BE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918C21E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C066811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42" w15:restartNumberingAfterBreak="0">
    <w:nsid w:val="7BA52A00"/>
    <w:multiLevelType w:val="hybridMultilevel"/>
    <w:tmpl w:val="D80E3106"/>
    <w:lvl w:ilvl="0" w:tplc="FDAE8FFA">
      <w:start w:val="1"/>
      <w:numFmt w:val="decimal"/>
      <w:lvlText w:val="%1)"/>
      <w:lvlJc w:val="left"/>
      <w:pPr>
        <w:ind w:left="288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76A83E6">
      <w:numFmt w:val="bullet"/>
      <w:lvlText w:val="•"/>
      <w:lvlJc w:val="left"/>
      <w:pPr>
        <w:ind w:left="463" w:hanging="185"/>
      </w:pPr>
      <w:rPr>
        <w:rFonts w:hint="default"/>
        <w:lang w:val="id" w:eastAsia="en-US" w:bidi="ar-SA"/>
      </w:rPr>
    </w:lvl>
    <w:lvl w:ilvl="2" w:tplc="760AE4EC">
      <w:numFmt w:val="bullet"/>
      <w:lvlText w:val="•"/>
      <w:lvlJc w:val="left"/>
      <w:pPr>
        <w:ind w:left="647" w:hanging="185"/>
      </w:pPr>
      <w:rPr>
        <w:rFonts w:hint="default"/>
        <w:lang w:val="id" w:eastAsia="en-US" w:bidi="ar-SA"/>
      </w:rPr>
    </w:lvl>
    <w:lvl w:ilvl="3" w:tplc="EF9E3450">
      <w:numFmt w:val="bullet"/>
      <w:lvlText w:val="•"/>
      <w:lvlJc w:val="left"/>
      <w:pPr>
        <w:ind w:left="830" w:hanging="185"/>
      </w:pPr>
      <w:rPr>
        <w:rFonts w:hint="default"/>
        <w:lang w:val="id" w:eastAsia="en-US" w:bidi="ar-SA"/>
      </w:rPr>
    </w:lvl>
    <w:lvl w:ilvl="4" w:tplc="4F7E246E">
      <w:numFmt w:val="bullet"/>
      <w:lvlText w:val="•"/>
      <w:lvlJc w:val="left"/>
      <w:pPr>
        <w:ind w:left="1014" w:hanging="185"/>
      </w:pPr>
      <w:rPr>
        <w:rFonts w:hint="default"/>
        <w:lang w:val="id" w:eastAsia="en-US" w:bidi="ar-SA"/>
      </w:rPr>
    </w:lvl>
    <w:lvl w:ilvl="5" w:tplc="0CCC3C2C">
      <w:numFmt w:val="bullet"/>
      <w:lvlText w:val="•"/>
      <w:lvlJc w:val="left"/>
      <w:pPr>
        <w:ind w:left="1197" w:hanging="185"/>
      </w:pPr>
      <w:rPr>
        <w:rFonts w:hint="default"/>
        <w:lang w:val="id" w:eastAsia="en-US" w:bidi="ar-SA"/>
      </w:rPr>
    </w:lvl>
    <w:lvl w:ilvl="6" w:tplc="B9B4CFCE">
      <w:numFmt w:val="bullet"/>
      <w:lvlText w:val="•"/>
      <w:lvlJc w:val="left"/>
      <w:pPr>
        <w:ind w:left="1381" w:hanging="185"/>
      </w:pPr>
      <w:rPr>
        <w:rFonts w:hint="default"/>
        <w:lang w:val="id" w:eastAsia="en-US" w:bidi="ar-SA"/>
      </w:rPr>
    </w:lvl>
    <w:lvl w:ilvl="7" w:tplc="AF2CA5A8">
      <w:numFmt w:val="bullet"/>
      <w:lvlText w:val="•"/>
      <w:lvlJc w:val="left"/>
      <w:pPr>
        <w:ind w:left="1564" w:hanging="185"/>
      </w:pPr>
      <w:rPr>
        <w:rFonts w:hint="default"/>
        <w:lang w:val="id" w:eastAsia="en-US" w:bidi="ar-SA"/>
      </w:rPr>
    </w:lvl>
    <w:lvl w:ilvl="8" w:tplc="8F10D036">
      <w:numFmt w:val="bullet"/>
      <w:lvlText w:val="•"/>
      <w:lvlJc w:val="left"/>
      <w:pPr>
        <w:ind w:left="1748" w:hanging="185"/>
      </w:pPr>
      <w:rPr>
        <w:rFonts w:hint="default"/>
        <w:lang w:val="id" w:eastAsia="en-US" w:bidi="ar-SA"/>
      </w:rPr>
    </w:lvl>
  </w:abstractNum>
  <w:abstractNum w:abstractNumId="43" w15:restartNumberingAfterBreak="0">
    <w:nsid w:val="7CBF72A2"/>
    <w:multiLevelType w:val="hybridMultilevel"/>
    <w:tmpl w:val="E5E89A3E"/>
    <w:lvl w:ilvl="0" w:tplc="D9BC7DFA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CA2EB9E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A1140044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7706AB90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306CFE50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D8A48464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5454B4D8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760C367A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536E28FE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44" w15:restartNumberingAfterBreak="0">
    <w:nsid w:val="7D4A4411"/>
    <w:multiLevelType w:val="hybridMultilevel"/>
    <w:tmpl w:val="1D2099EC"/>
    <w:lvl w:ilvl="0" w:tplc="61A67202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25546372">
      <w:numFmt w:val="bullet"/>
      <w:lvlText w:val="•"/>
      <w:lvlJc w:val="left"/>
      <w:pPr>
        <w:ind w:left="483" w:hanging="185"/>
      </w:pPr>
      <w:rPr>
        <w:rFonts w:hint="default"/>
        <w:lang w:val="id" w:eastAsia="en-US" w:bidi="ar-SA"/>
      </w:rPr>
    </w:lvl>
    <w:lvl w:ilvl="2" w:tplc="AB209CA2">
      <w:numFmt w:val="bullet"/>
      <w:lvlText w:val="•"/>
      <w:lvlJc w:val="left"/>
      <w:pPr>
        <w:ind w:left="667" w:hanging="185"/>
      </w:pPr>
      <w:rPr>
        <w:rFonts w:hint="default"/>
        <w:lang w:val="id" w:eastAsia="en-US" w:bidi="ar-SA"/>
      </w:rPr>
    </w:lvl>
    <w:lvl w:ilvl="3" w:tplc="9BE2B8DE">
      <w:numFmt w:val="bullet"/>
      <w:lvlText w:val="•"/>
      <w:lvlJc w:val="left"/>
      <w:pPr>
        <w:ind w:left="851" w:hanging="185"/>
      </w:pPr>
      <w:rPr>
        <w:rFonts w:hint="default"/>
        <w:lang w:val="id" w:eastAsia="en-US" w:bidi="ar-SA"/>
      </w:rPr>
    </w:lvl>
    <w:lvl w:ilvl="4" w:tplc="A4BA11A0">
      <w:numFmt w:val="bullet"/>
      <w:lvlText w:val="•"/>
      <w:lvlJc w:val="left"/>
      <w:pPr>
        <w:ind w:left="1035" w:hanging="185"/>
      </w:pPr>
      <w:rPr>
        <w:rFonts w:hint="default"/>
        <w:lang w:val="id" w:eastAsia="en-US" w:bidi="ar-SA"/>
      </w:rPr>
    </w:lvl>
    <w:lvl w:ilvl="5" w:tplc="8F820538">
      <w:numFmt w:val="bullet"/>
      <w:lvlText w:val="•"/>
      <w:lvlJc w:val="left"/>
      <w:pPr>
        <w:ind w:left="1219" w:hanging="185"/>
      </w:pPr>
      <w:rPr>
        <w:rFonts w:hint="default"/>
        <w:lang w:val="id" w:eastAsia="en-US" w:bidi="ar-SA"/>
      </w:rPr>
    </w:lvl>
    <w:lvl w:ilvl="6" w:tplc="B2969B4E">
      <w:numFmt w:val="bullet"/>
      <w:lvlText w:val="•"/>
      <w:lvlJc w:val="left"/>
      <w:pPr>
        <w:ind w:left="1403" w:hanging="185"/>
      </w:pPr>
      <w:rPr>
        <w:rFonts w:hint="default"/>
        <w:lang w:val="id" w:eastAsia="en-US" w:bidi="ar-SA"/>
      </w:rPr>
    </w:lvl>
    <w:lvl w:ilvl="7" w:tplc="81AC21F8">
      <w:numFmt w:val="bullet"/>
      <w:lvlText w:val="•"/>
      <w:lvlJc w:val="left"/>
      <w:pPr>
        <w:ind w:left="1587" w:hanging="185"/>
      </w:pPr>
      <w:rPr>
        <w:rFonts w:hint="default"/>
        <w:lang w:val="id" w:eastAsia="en-US" w:bidi="ar-SA"/>
      </w:rPr>
    </w:lvl>
    <w:lvl w:ilvl="8" w:tplc="9E301E68">
      <w:numFmt w:val="bullet"/>
      <w:lvlText w:val="•"/>
      <w:lvlJc w:val="left"/>
      <w:pPr>
        <w:ind w:left="1771" w:hanging="185"/>
      </w:pPr>
      <w:rPr>
        <w:rFonts w:hint="default"/>
        <w:lang w:val="id" w:eastAsia="en-US" w:bidi="ar-SA"/>
      </w:rPr>
    </w:lvl>
  </w:abstractNum>
  <w:abstractNum w:abstractNumId="45" w15:restartNumberingAfterBreak="0">
    <w:nsid w:val="7E9451E9"/>
    <w:multiLevelType w:val="hybridMultilevel"/>
    <w:tmpl w:val="61F45950"/>
    <w:lvl w:ilvl="0" w:tplc="CEA06BF4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4D8F90A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9DB4AF26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B05C3BBE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3252FE22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FF749ED6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0EFAE4A8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8800F040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5C4C2358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46" w15:restartNumberingAfterBreak="0">
    <w:nsid w:val="7F605D4C"/>
    <w:multiLevelType w:val="hybridMultilevel"/>
    <w:tmpl w:val="E49CC5D2"/>
    <w:lvl w:ilvl="0" w:tplc="959AA858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13CF928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0B82D9C4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B03C8C44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B660FF34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145437A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1FAEAF9E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F3F82EC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543867DC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num w:numId="1">
    <w:abstractNumId w:val="15"/>
  </w:num>
  <w:num w:numId="2">
    <w:abstractNumId w:val="23"/>
  </w:num>
  <w:num w:numId="3">
    <w:abstractNumId w:val="34"/>
  </w:num>
  <w:num w:numId="4">
    <w:abstractNumId w:val="42"/>
  </w:num>
  <w:num w:numId="5">
    <w:abstractNumId w:val="16"/>
  </w:num>
  <w:num w:numId="6">
    <w:abstractNumId w:val="10"/>
  </w:num>
  <w:num w:numId="7">
    <w:abstractNumId w:val="33"/>
  </w:num>
  <w:num w:numId="8">
    <w:abstractNumId w:val="24"/>
  </w:num>
  <w:num w:numId="9">
    <w:abstractNumId w:val="3"/>
  </w:num>
  <w:num w:numId="10">
    <w:abstractNumId w:val="14"/>
  </w:num>
  <w:num w:numId="11">
    <w:abstractNumId w:val="45"/>
  </w:num>
  <w:num w:numId="12">
    <w:abstractNumId w:val="8"/>
  </w:num>
  <w:num w:numId="13">
    <w:abstractNumId w:val="22"/>
  </w:num>
  <w:num w:numId="14">
    <w:abstractNumId w:val="32"/>
  </w:num>
  <w:num w:numId="15">
    <w:abstractNumId w:val="5"/>
  </w:num>
  <w:num w:numId="16">
    <w:abstractNumId w:val="25"/>
  </w:num>
  <w:num w:numId="17">
    <w:abstractNumId w:val="2"/>
  </w:num>
  <w:num w:numId="18">
    <w:abstractNumId w:val="13"/>
  </w:num>
  <w:num w:numId="19">
    <w:abstractNumId w:val="12"/>
  </w:num>
  <w:num w:numId="20">
    <w:abstractNumId w:val="21"/>
  </w:num>
  <w:num w:numId="21">
    <w:abstractNumId w:val="46"/>
  </w:num>
  <w:num w:numId="22">
    <w:abstractNumId w:val="40"/>
  </w:num>
  <w:num w:numId="23">
    <w:abstractNumId w:val="26"/>
  </w:num>
  <w:num w:numId="24">
    <w:abstractNumId w:val="20"/>
  </w:num>
  <w:num w:numId="25">
    <w:abstractNumId w:val="28"/>
  </w:num>
  <w:num w:numId="26">
    <w:abstractNumId w:val="19"/>
  </w:num>
  <w:num w:numId="27">
    <w:abstractNumId w:val="39"/>
  </w:num>
  <w:num w:numId="28">
    <w:abstractNumId w:val="7"/>
  </w:num>
  <w:num w:numId="29">
    <w:abstractNumId w:val="1"/>
  </w:num>
  <w:num w:numId="30">
    <w:abstractNumId w:val="11"/>
  </w:num>
  <w:num w:numId="31">
    <w:abstractNumId w:val="27"/>
  </w:num>
  <w:num w:numId="32">
    <w:abstractNumId w:val="4"/>
  </w:num>
  <w:num w:numId="33">
    <w:abstractNumId w:val="36"/>
  </w:num>
  <w:num w:numId="34">
    <w:abstractNumId w:val="43"/>
  </w:num>
  <w:num w:numId="35">
    <w:abstractNumId w:val="31"/>
  </w:num>
  <w:num w:numId="36">
    <w:abstractNumId w:val="30"/>
  </w:num>
  <w:num w:numId="37">
    <w:abstractNumId w:val="37"/>
  </w:num>
  <w:num w:numId="38">
    <w:abstractNumId w:val="18"/>
  </w:num>
  <w:num w:numId="39">
    <w:abstractNumId w:val="35"/>
  </w:num>
  <w:num w:numId="40">
    <w:abstractNumId w:val="6"/>
  </w:num>
  <w:num w:numId="41">
    <w:abstractNumId w:val="41"/>
  </w:num>
  <w:num w:numId="42">
    <w:abstractNumId w:val="9"/>
  </w:num>
  <w:num w:numId="43">
    <w:abstractNumId w:val="29"/>
  </w:num>
  <w:num w:numId="44">
    <w:abstractNumId w:val="17"/>
  </w:num>
  <w:num w:numId="45">
    <w:abstractNumId w:val="0"/>
  </w:num>
  <w:num w:numId="46">
    <w:abstractNumId w:val="44"/>
  </w:num>
  <w:num w:numId="47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199C"/>
    <w:rsid w:val="000206C5"/>
    <w:rsid w:val="00030260"/>
    <w:rsid w:val="00035612"/>
    <w:rsid w:val="000502A6"/>
    <w:rsid w:val="0006073E"/>
    <w:rsid w:val="00094F2A"/>
    <w:rsid w:val="000A6945"/>
    <w:rsid w:val="000B2096"/>
    <w:rsid w:val="000C3BCA"/>
    <w:rsid w:val="000D7B66"/>
    <w:rsid w:val="00140776"/>
    <w:rsid w:val="00163458"/>
    <w:rsid w:val="001754EC"/>
    <w:rsid w:val="00180E92"/>
    <w:rsid w:val="00181045"/>
    <w:rsid w:val="00196BF9"/>
    <w:rsid w:val="001C0146"/>
    <w:rsid w:val="001D1754"/>
    <w:rsid w:val="001F3091"/>
    <w:rsid w:val="002109FE"/>
    <w:rsid w:val="002206A0"/>
    <w:rsid w:val="00221677"/>
    <w:rsid w:val="002303AB"/>
    <w:rsid w:val="00237135"/>
    <w:rsid w:val="00247D43"/>
    <w:rsid w:val="0025482D"/>
    <w:rsid w:val="00272230"/>
    <w:rsid w:val="00281E43"/>
    <w:rsid w:val="002843ED"/>
    <w:rsid w:val="002D5B12"/>
    <w:rsid w:val="003031FB"/>
    <w:rsid w:val="00304B4F"/>
    <w:rsid w:val="00306575"/>
    <w:rsid w:val="00307A3F"/>
    <w:rsid w:val="00376C50"/>
    <w:rsid w:val="0039073E"/>
    <w:rsid w:val="003919E4"/>
    <w:rsid w:val="003B4E6F"/>
    <w:rsid w:val="003E3B9E"/>
    <w:rsid w:val="0041409D"/>
    <w:rsid w:val="004267AD"/>
    <w:rsid w:val="00436254"/>
    <w:rsid w:val="0044347A"/>
    <w:rsid w:val="00460A7C"/>
    <w:rsid w:val="0048347A"/>
    <w:rsid w:val="004A6565"/>
    <w:rsid w:val="004B09DD"/>
    <w:rsid w:val="004C38CD"/>
    <w:rsid w:val="004C6024"/>
    <w:rsid w:val="004E42DB"/>
    <w:rsid w:val="005244F2"/>
    <w:rsid w:val="00525E2F"/>
    <w:rsid w:val="00536D18"/>
    <w:rsid w:val="00554DB4"/>
    <w:rsid w:val="00572428"/>
    <w:rsid w:val="005737AD"/>
    <w:rsid w:val="0059768F"/>
    <w:rsid w:val="005B1DD7"/>
    <w:rsid w:val="005C17F4"/>
    <w:rsid w:val="005D5A6F"/>
    <w:rsid w:val="005D6141"/>
    <w:rsid w:val="005E5CA1"/>
    <w:rsid w:val="005F32E6"/>
    <w:rsid w:val="00601E36"/>
    <w:rsid w:val="00605CD5"/>
    <w:rsid w:val="00612463"/>
    <w:rsid w:val="0061266F"/>
    <w:rsid w:val="006132AE"/>
    <w:rsid w:val="006327E0"/>
    <w:rsid w:val="00640DA4"/>
    <w:rsid w:val="0067656C"/>
    <w:rsid w:val="00685382"/>
    <w:rsid w:val="00690FD6"/>
    <w:rsid w:val="006A0B8C"/>
    <w:rsid w:val="006A0C9A"/>
    <w:rsid w:val="006B2B3D"/>
    <w:rsid w:val="006B7503"/>
    <w:rsid w:val="006C5C53"/>
    <w:rsid w:val="006D4551"/>
    <w:rsid w:val="006E5B8B"/>
    <w:rsid w:val="00702590"/>
    <w:rsid w:val="007211C9"/>
    <w:rsid w:val="00722195"/>
    <w:rsid w:val="007253FB"/>
    <w:rsid w:val="0074139C"/>
    <w:rsid w:val="007434DA"/>
    <w:rsid w:val="007B5F81"/>
    <w:rsid w:val="007C11E6"/>
    <w:rsid w:val="007C2636"/>
    <w:rsid w:val="007D6632"/>
    <w:rsid w:val="007E390B"/>
    <w:rsid w:val="00820647"/>
    <w:rsid w:val="00826CBC"/>
    <w:rsid w:val="00830C6A"/>
    <w:rsid w:val="008429AD"/>
    <w:rsid w:val="00862CBC"/>
    <w:rsid w:val="00873482"/>
    <w:rsid w:val="00873FD1"/>
    <w:rsid w:val="00886BBD"/>
    <w:rsid w:val="008D0CB0"/>
    <w:rsid w:val="008F6866"/>
    <w:rsid w:val="00912C31"/>
    <w:rsid w:val="00943755"/>
    <w:rsid w:val="0096024F"/>
    <w:rsid w:val="00982E9B"/>
    <w:rsid w:val="0098684D"/>
    <w:rsid w:val="00994409"/>
    <w:rsid w:val="0099619C"/>
    <w:rsid w:val="0099658A"/>
    <w:rsid w:val="009A3500"/>
    <w:rsid w:val="009C1CBD"/>
    <w:rsid w:val="009F4B46"/>
    <w:rsid w:val="00A234BF"/>
    <w:rsid w:val="00A27C98"/>
    <w:rsid w:val="00A511A6"/>
    <w:rsid w:val="00A560F8"/>
    <w:rsid w:val="00A716B9"/>
    <w:rsid w:val="00A913E3"/>
    <w:rsid w:val="00AA3838"/>
    <w:rsid w:val="00AC6788"/>
    <w:rsid w:val="00AD6B56"/>
    <w:rsid w:val="00AD7163"/>
    <w:rsid w:val="00AE019B"/>
    <w:rsid w:val="00AE199C"/>
    <w:rsid w:val="00B05905"/>
    <w:rsid w:val="00B064E3"/>
    <w:rsid w:val="00B30D73"/>
    <w:rsid w:val="00B31165"/>
    <w:rsid w:val="00B52C06"/>
    <w:rsid w:val="00B75C35"/>
    <w:rsid w:val="00B91C29"/>
    <w:rsid w:val="00B9331A"/>
    <w:rsid w:val="00BA289B"/>
    <w:rsid w:val="00BD1575"/>
    <w:rsid w:val="00BD2823"/>
    <w:rsid w:val="00BE0838"/>
    <w:rsid w:val="00BF128E"/>
    <w:rsid w:val="00BF1A05"/>
    <w:rsid w:val="00C00895"/>
    <w:rsid w:val="00CA34A2"/>
    <w:rsid w:val="00CA4114"/>
    <w:rsid w:val="00CB61A7"/>
    <w:rsid w:val="00CC2F66"/>
    <w:rsid w:val="00CC5B10"/>
    <w:rsid w:val="00CC76D0"/>
    <w:rsid w:val="00CD47BC"/>
    <w:rsid w:val="00CF4817"/>
    <w:rsid w:val="00CF57DD"/>
    <w:rsid w:val="00CF75E6"/>
    <w:rsid w:val="00CF7882"/>
    <w:rsid w:val="00D0142E"/>
    <w:rsid w:val="00D06C8D"/>
    <w:rsid w:val="00D10DE4"/>
    <w:rsid w:val="00D14688"/>
    <w:rsid w:val="00D1719A"/>
    <w:rsid w:val="00D172A8"/>
    <w:rsid w:val="00D3612F"/>
    <w:rsid w:val="00D54DDA"/>
    <w:rsid w:val="00D80861"/>
    <w:rsid w:val="00D822D2"/>
    <w:rsid w:val="00DB686C"/>
    <w:rsid w:val="00DC127D"/>
    <w:rsid w:val="00DC3199"/>
    <w:rsid w:val="00E0713D"/>
    <w:rsid w:val="00E321CA"/>
    <w:rsid w:val="00E34AE8"/>
    <w:rsid w:val="00E57C62"/>
    <w:rsid w:val="00E77C16"/>
    <w:rsid w:val="00E831E7"/>
    <w:rsid w:val="00E86984"/>
    <w:rsid w:val="00E86BEB"/>
    <w:rsid w:val="00EC012C"/>
    <w:rsid w:val="00ED6E48"/>
    <w:rsid w:val="00EE45CE"/>
    <w:rsid w:val="00EE75D5"/>
    <w:rsid w:val="00EF5BCC"/>
    <w:rsid w:val="00F14C81"/>
    <w:rsid w:val="00F15305"/>
    <w:rsid w:val="00F531AC"/>
    <w:rsid w:val="00F62A26"/>
    <w:rsid w:val="00F718EC"/>
    <w:rsid w:val="00F75161"/>
    <w:rsid w:val="00FA4253"/>
    <w:rsid w:val="00FA7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4608EA3"/>
  <w15:docId w15:val="{68421074-6786-9C4B-8632-3E6BCAE72E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713D"/>
    <w:rPr>
      <w:rFonts w:ascii="Arial MT" w:eastAsia="Arial MT" w:hAnsi="Arial MT" w:cs="Arial MT"/>
      <w:lang w:val="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rFonts w:ascii="Times New Roman" w:eastAsia="Times New Roman" w:hAnsi="Times New Roman" w:cs="Times New Roman"/>
      <w:sz w:val="20"/>
      <w:szCs w:val="20"/>
    </w:rPr>
  </w:style>
  <w:style w:type="paragraph" w:styleId="Title">
    <w:name w:val="Title"/>
    <w:basedOn w:val="Normal"/>
    <w:uiPriority w:val="10"/>
    <w:qFormat/>
    <w:pPr>
      <w:spacing w:before="87"/>
      <w:ind w:left="3248" w:right="3421"/>
      <w:jc w:val="center"/>
    </w:pPr>
    <w:rPr>
      <w:rFonts w:ascii="Arial" w:eastAsia="Arial" w:hAnsi="Arial" w:cs="Arial"/>
      <w:b/>
      <w:bCs/>
      <w:sz w:val="40"/>
      <w:szCs w:val="40"/>
    </w:r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FootnoteText">
    <w:name w:val="footnote text"/>
    <w:basedOn w:val="Normal"/>
    <w:link w:val="FootnoteTextChar"/>
    <w:semiHidden/>
    <w:rsid w:val="00221677"/>
    <w:pPr>
      <w:widowControl/>
      <w:autoSpaceDE/>
      <w:autoSpaceDN/>
    </w:pPr>
    <w:rPr>
      <w:rFonts w:ascii="Times New Roman" w:eastAsia="Times New Roman" w:hAnsi="Times New Roman" w:cs="Times New Roman"/>
      <w:b/>
      <w:sz w:val="20"/>
      <w:szCs w:val="24"/>
      <w:lang w:val="en-US"/>
    </w:rPr>
  </w:style>
  <w:style w:type="character" w:customStyle="1" w:styleId="FootnoteTextChar">
    <w:name w:val="Footnote Text Char"/>
    <w:basedOn w:val="DefaultParagraphFont"/>
    <w:link w:val="FootnoteText"/>
    <w:semiHidden/>
    <w:rsid w:val="00221677"/>
    <w:rPr>
      <w:rFonts w:ascii="Times New Roman" w:eastAsia="Times New Roman" w:hAnsi="Times New Roman" w:cs="Times New Roman"/>
      <w:b/>
      <w:sz w:val="20"/>
      <w:szCs w:val="24"/>
    </w:rPr>
  </w:style>
  <w:style w:type="paragraph" w:styleId="Header">
    <w:name w:val="header"/>
    <w:basedOn w:val="Normal"/>
    <w:link w:val="HeaderChar"/>
    <w:uiPriority w:val="99"/>
    <w:unhideWhenUsed/>
    <w:rsid w:val="004834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347A"/>
    <w:rPr>
      <w:rFonts w:ascii="Arial MT" w:eastAsia="Arial MT" w:hAnsi="Arial MT" w:cs="Arial MT"/>
      <w:lang w:val="id"/>
    </w:rPr>
  </w:style>
  <w:style w:type="paragraph" w:styleId="Footer">
    <w:name w:val="footer"/>
    <w:basedOn w:val="Normal"/>
    <w:link w:val="FooterChar"/>
    <w:uiPriority w:val="99"/>
    <w:unhideWhenUsed/>
    <w:rsid w:val="004834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347A"/>
    <w:rPr>
      <w:rFonts w:ascii="Arial MT" w:eastAsia="Arial MT" w:hAnsi="Arial MT" w:cs="Arial MT"/>
      <w:lang w:val="id"/>
    </w:rPr>
  </w:style>
  <w:style w:type="character" w:customStyle="1" w:styleId="BodyTextChar">
    <w:name w:val="Body Text Char"/>
    <w:basedOn w:val="DefaultParagraphFont"/>
    <w:link w:val="BodyText"/>
    <w:uiPriority w:val="1"/>
    <w:rsid w:val="004C6024"/>
    <w:rPr>
      <w:rFonts w:ascii="Times New Roman" w:eastAsia="Times New Roman" w:hAnsi="Times New Roman" w:cs="Times New Roman"/>
      <w:sz w:val="20"/>
      <w:szCs w:val="20"/>
      <w:lang w:val="id"/>
    </w:rPr>
  </w:style>
  <w:style w:type="character" w:styleId="CommentReference">
    <w:name w:val="annotation reference"/>
    <w:basedOn w:val="DefaultParagraphFont"/>
    <w:uiPriority w:val="99"/>
    <w:semiHidden/>
    <w:unhideWhenUsed/>
    <w:rsid w:val="00FA74C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A74C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A74C8"/>
    <w:rPr>
      <w:rFonts w:ascii="Arial MT" w:eastAsia="Arial MT" w:hAnsi="Arial MT" w:cs="Arial MT"/>
      <w:sz w:val="20"/>
      <w:szCs w:val="20"/>
      <w:lang w:val="id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A74C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A74C8"/>
    <w:rPr>
      <w:rFonts w:ascii="Arial MT" w:eastAsia="Arial MT" w:hAnsi="Arial MT" w:cs="Arial MT"/>
      <w:b/>
      <w:bCs/>
      <w:sz w:val="20"/>
      <w:szCs w:val="20"/>
      <w:lang w:val="id"/>
    </w:rPr>
  </w:style>
  <w:style w:type="paragraph" w:styleId="NormalWeb">
    <w:name w:val="Normal (Web)"/>
    <w:basedOn w:val="Normal"/>
    <w:uiPriority w:val="99"/>
    <w:semiHidden/>
    <w:unhideWhenUsed/>
    <w:rsid w:val="00886BBD"/>
    <w:pPr>
      <w:widowControl/>
      <w:autoSpaceDE/>
      <w:autoSpaceDN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F966E5-40D0-4536-9A47-EEED58EBED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10159</Words>
  <Characters>57911</Characters>
  <Application>Microsoft Office Word</Application>
  <DocSecurity>0</DocSecurity>
  <Lines>482</Lines>
  <Paragraphs>1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haryadi Pancono</dc:creator>
  <cp:lastModifiedBy>Novania Sari</cp:lastModifiedBy>
  <cp:revision>2</cp:revision>
  <dcterms:created xsi:type="dcterms:W3CDTF">2021-11-08T11:00:00Z</dcterms:created>
  <dcterms:modified xsi:type="dcterms:W3CDTF">2021-11-08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16T00:00:00Z</vt:filetime>
  </property>
  <property fmtid="{D5CDD505-2E9C-101B-9397-08002B2CF9AE}" pid="3" name="Creator">
    <vt:lpwstr>Microsoft® Word for Office 365</vt:lpwstr>
  </property>
  <property fmtid="{D5CDD505-2E9C-101B-9397-08002B2CF9AE}" pid="4" name="LastSaved">
    <vt:filetime>2021-06-11T00:00:00Z</vt:filetime>
  </property>
</Properties>
</file>